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gif" ContentType="image/gif"/>
  <Default Extension="bin" ContentType="application/vnd.openxmlformats-officedocument.oleObject"/>
  <Default Extension="png" ContentType="image/png"/>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B8FE48B" w14:textId="77777777" w:rsidR="000F652C" w:rsidRDefault="000F652C" w:rsidP="000F652C">
      <w:pPr>
        <w:jc w:val="center"/>
      </w:pPr>
      <w:r>
        <w:t>CBAs – Original Questions for Math Explorations 1</w:t>
      </w:r>
    </w:p>
    <w:p w14:paraId="6A3F948A" w14:textId="77777777" w:rsidR="000F652C" w:rsidRDefault="000F652C" w:rsidP="000F652C">
      <w:pPr>
        <w:jc w:val="center"/>
      </w:pPr>
    </w:p>
    <w:p w14:paraId="24326F7D" w14:textId="77777777" w:rsidR="000F652C" w:rsidRPr="000F652C" w:rsidRDefault="000F652C" w:rsidP="000F652C">
      <w:pPr>
        <w:jc w:val="center"/>
        <w:rPr>
          <w:b/>
        </w:rPr>
      </w:pPr>
      <w:r>
        <w:br w:type="page"/>
      </w:r>
      <w:r w:rsidRPr="000F652C">
        <w:rPr>
          <w:b/>
        </w:rPr>
        <w:lastRenderedPageBreak/>
        <w:t>Chapter 1</w:t>
      </w:r>
    </w:p>
    <w:p w14:paraId="3DEBE3D4" w14:textId="77777777" w:rsidR="000F652C" w:rsidRDefault="000F652C" w:rsidP="000F652C"/>
    <w:p w14:paraId="1D90188E" w14:textId="77777777" w:rsidR="000F652C" w:rsidRPr="00C30F5E" w:rsidRDefault="000F652C" w:rsidP="000F652C">
      <w:pPr>
        <w:tabs>
          <w:tab w:val="left" w:pos="720"/>
          <w:tab w:val="left" w:pos="1440"/>
          <w:tab w:val="left" w:pos="6915"/>
        </w:tabs>
        <w:ind w:left="720" w:hanging="720"/>
        <w:rPr>
          <w:rFonts w:ascii="Cambria" w:hAnsi="Cambria" w:cs="Arial"/>
        </w:rPr>
      </w:pPr>
      <w:r>
        <w:rPr>
          <w:rFonts w:ascii="Cambria" w:hAnsi="Cambria" w:cs="Arial"/>
        </w:rPr>
        <w:t xml:space="preserve">1. (6.2D)  </w:t>
      </w:r>
      <w:r w:rsidRPr="00C30F5E">
        <w:rPr>
          <w:rFonts w:ascii="Cambria" w:hAnsi="Cambria" w:cs="Arial"/>
        </w:rPr>
        <w:t>A weather report lists the temperatures in Minnesota for the past week.  In which list are the temperatures in increasing order?</w:t>
      </w:r>
    </w:p>
    <w:p w14:paraId="3C0ABF93" w14:textId="77777777" w:rsidR="000F652C" w:rsidRPr="00C30F5E" w:rsidRDefault="000F652C" w:rsidP="000F652C">
      <w:pPr>
        <w:tabs>
          <w:tab w:val="left" w:pos="720"/>
          <w:tab w:val="left" w:pos="1440"/>
          <w:tab w:val="left" w:pos="6915"/>
        </w:tabs>
        <w:ind w:left="720" w:hanging="720"/>
        <w:rPr>
          <w:rFonts w:ascii="Cambria" w:hAnsi="Cambria" w:cs="Arial"/>
        </w:rPr>
      </w:pPr>
      <w:r w:rsidRPr="00C30F5E">
        <w:rPr>
          <w:rFonts w:ascii="Cambria" w:hAnsi="Cambria" w:cs="Arial"/>
        </w:rPr>
        <w:t>A</w:t>
      </w:r>
      <w:r w:rsidRPr="00C30F5E">
        <w:rPr>
          <w:rFonts w:ascii="Cambria" w:hAnsi="Cambria" w:cs="Arial"/>
        </w:rPr>
        <w:tab/>
        <w:t>-1˚F,  -7˚F,  -10˚F,  0˚F,  8˚F,  12˚F,  30˚F</w:t>
      </w:r>
    </w:p>
    <w:p w14:paraId="036448E4" w14:textId="77777777" w:rsidR="000F652C" w:rsidRPr="00C30F5E" w:rsidRDefault="000F652C" w:rsidP="000F652C">
      <w:pPr>
        <w:tabs>
          <w:tab w:val="left" w:pos="720"/>
          <w:tab w:val="left" w:pos="1440"/>
          <w:tab w:val="left" w:pos="6915"/>
        </w:tabs>
        <w:ind w:left="720" w:hanging="720"/>
        <w:rPr>
          <w:rFonts w:ascii="Cambria" w:hAnsi="Cambria" w:cs="Arial"/>
        </w:rPr>
      </w:pPr>
      <w:r w:rsidRPr="00C30F5E">
        <w:rPr>
          <w:rFonts w:ascii="Cambria" w:hAnsi="Cambria" w:cs="Arial"/>
        </w:rPr>
        <w:t>B</w:t>
      </w:r>
      <w:r w:rsidRPr="00C30F5E">
        <w:rPr>
          <w:rFonts w:ascii="Cambria" w:hAnsi="Cambria" w:cs="Arial"/>
        </w:rPr>
        <w:tab/>
        <w:t>0˚F,  -1˚F,  -7˚F,  8˚F,  -10˚F,  12˚F,  30˚F</w:t>
      </w:r>
    </w:p>
    <w:p w14:paraId="394D082E" w14:textId="77777777" w:rsidR="000F652C" w:rsidRPr="00C30F5E" w:rsidRDefault="000F652C" w:rsidP="000F652C">
      <w:pPr>
        <w:tabs>
          <w:tab w:val="left" w:pos="720"/>
          <w:tab w:val="left" w:pos="1440"/>
          <w:tab w:val="left" w:pos="6915"/>
        </w:tabs>
        <w:ind w:left="720" w:hanging="720"/>
        <w:rPr>
          <w:rFonts w:ascii="Cambria" w:hAnsi="Cambria" w:cs="Arial"/>
        </w:rPr>
      </w:pPr>
      <w:r w:rsidRPr="00C30F5E">
        <w:rPr>
          <w:rFonts w:ascii="Cambria" w:hAnsi="Cambria" w:cs="Arial"/>
        </w:rPr>
        <w:t>C</w:t>
      </w:r>
      <w:r w:rsidRPr="00C30F5E">
        <w:rPr>
          <w:rFonts w:ascii="Cambria" w:hAnsi="Cambria" w:cs="Arial"/>
        </w:rPr>
        <w:tab/>
        <w:t>-10˚F,  -7˚F,  -1˚F,  0˚F,  8˚F,  12˚F,  30˚F</w:t>
      </w:r>
    </w:p>
    <w:p w14:paraId="5B3F8CC6" w14:textId="77777777" w:rsidR="000F652C" w:rsidRDefault="000F652C" w:rsidP="000F652C">
      <w:pPr>
        <w:rPr>
          <w:rFonts w:ascii="Cambria" w:hAnsi="Cambria" w:cs="Arial"/>
        </w:rPr>
      </w:pPr>
      <w:r w:rsidRPr="00C30F5E">
        <w:rPr>
          <w:rFonts w:ascii="Cambria" w:hAnsi="Cambria" w:cs="Arial"/>
        </w:rPr>
        <w:t>D</w:t>
      </w:r>
      <w:r w:rsidRPr="00C30F5E">
        <w:rPr>
          <w:rFonts w:ascii="Cambria" w:hAnsi="Cambria" w:cs="Arial"/>
        </w:rPr>
        <w:tab/>
        <w:t>30˚F,  12˚F,  8˚F,  0˚F,  -1˚F,  -7˚F,  -10˚F</w:t>
      </w:r>
    </w:p>
    <w:p w14:paraId="30086D62" w14:textId="77777777" w:rsidR="000F652C" w:rsidRDefault="000F652C" w:rsidP="000F652C"/>
    <w:p w14:paraId="4E592031" w14:textId="77777777" w:rsidR="000F652C" w:rsidRDefault="000F652C" w:rsidP="000F652C">
      <w:r>
        <w:t>Answer: C</w:t>
      </w:r>
    </w:p>
    <w:p w14:paraId="4C34DE9A" w14:textId="77777777" w:rsidR="000F652C" w:rsidRDefault="000F652C" w:rsidP="000F652C"/>
    <w:p w14:paraId="234C9BE1" w14:textId="77777777" w:rsidR="000F652C" w:rsidRDefault="000F652C" w:rsidP="000F652C"/>
    <w:p w14:paraId="4D04C9B9" w14:textId="77777777" w:rsidR="000F652C" w:rsidRDefault="000F652C" w:rsidP="000F652C"/>
    <w:p w14:paraId="4BBBA6E2" w14:textId="77777777" w:rsidR="000F652C" w:rsidRPr="00C30F5E" w:rsidRDefault="000F652C" w:rsidP="000F652C">
      <w:pPr>
        <w:jc w:val="center"/>
        <w:rPr>
          <w:rFonts w:ascii="Cambria" w:hAnsi="Cambria"/>
        </w:rPr>
      </w:pPr>
      <w:r>
        <w:rPr>
          <w:rFonts w:ascii="Cambria" w:hAnsi="Cambria" w:cs="Arial"/>
        </w:rPr>
        <w:t xml:space="preserve">2. (6.3C)  </w:t>
      </w:r>
      <w:r w:rsidRPr="00C30F5E">
        <w:rPr>
          <w:rFonts w:ascii="Cambria" w:hAnsi="Cambria" w:cs="Arial"/>
        </w:rPr>
        <w:t xml:space="preserve">The model represents the equation x + 5 = -2.   </w:t>
      </w:r>
      <w:r w:rsidRPr="00C30F5E">
        <w:rPr>
          <w:rFonts w:ascii="Cambria" w:hAnsi="Cambria" w:cs="Arial"/>
        </w:rPr>
        <w:tab/>
      </w:r>
      <w:r w:rsidRPr="00C30F5E">
        <w:rPr>
          <w:rFonts w:ascii="Cambria" w:hAnsi="Cambria" w:cs="Arial"/>
        </w:rPr>
        <w:tab/>
      </w:r>
      <w:r w:rsidRPr="00C30F5E">
        <w:rPr>
          <w:rFonts w:ascii="Cambria" w:hAnsi="Cambria" w:cs="Arial"/>
        </w:rPr>
        <w:tab/>
      </w:r>
      <w:r w:rsidRPr="00C30F5E">
        <w:rPr>
          <w:rFonts w:ascii="Cambria" w:hAnsi="Cambria" w:cs="Arial"/>
        </w:rPr>
        <w:tab/>
      </w:r>
      <w:r w:rsidRPr="00C30F5E">
        <w:rPr>
          <w:rFonts w:ascii="Cambria" w:hAnsi="Cambria" w:cs="Arial"/>
        </w:rPr>
        <w:tab/>
      </w:r>
      <w:r w:rsidRPr="00C30F5E">
        <w:rPr>
          <w:rFonts w:ascii="Cambria" w:hAnsi="Cambria" w:cs="Arial"/>
        </w:rPr>
        <w:tab/>
      </w:r>
      <w:r w:rsidRPr="00C30F5E">
        <w:rPr>
          <w:rFonts w:ascii="Cambria" w:hAnsi="Cambria" w:cs="Arial"/>
        </w:rPr>
        <w:tab/>
      </w:r>
      <w:r w:rsidRPr="00C30F5E">
        <w:rPr>
          <w:rFonts w:ascii="Cambria" w:hAnsi="Cambria" w:cs="Arial"/>
        </w:rPr>
        <w:tab/>
      </w:r>
      <w:r w:rsidRPr="00C30F5E">
        <w:rPr>
          <w:rFonts w:ascii="Cambria" w:hAnsi="Cambria" w:cs="Arial"/>
        </w:rPr>
        <w:tab/>
      </w:r>
      <w:r w:rsidRPr="00C30F5E">
        <w:rPr>
          <w:rFonts w:ascii="Cambria" w:hAnsi="Cambria" w:cs="Arial"/>
        </w:rPr>
        <w:tab/>
      </w:r>
    </w:p>
    <w:p w14:paraId="78FDFC6C" w14:textId="77777777" w:rsidR="000F652C" w:rsidRPr="00C30F5E" w:rsidRDefault="000F652C" w:rsidP="000F652C">
      <w:pPr>
        <w:jc w:val="center"/>
        <w:rPr>
          <w:rFonts w:ascii="Cambria" w:hAnsi="Cambria"/>
        </w:rPr>
      </w:pPr>
    </w:p>
    <w:p w14:paraId="42C9B0A6" w14:textId="77777777" w:rsidR="000F652C" w:rsidRPr="00C30F5E" w:rsidRDefault="000F652C" w:rsidP="000F652C">
      <w:pPr>
        <w:rPr>
          <w:rFonts w:ascii="Cambria" w:hAnsi="Cambria" w:cs="Arial"/>
        </w:rPr>
      </w:pPr>
      <w:r w:rsidRPr="00C30F5E">
        <w:rPr>
          <w:rFonts w:ascii="Cambria" w:hAnsi="Cambria"/>
        </w:rPr>
        <w:t xml:space="preserve">⊠   </w:t>
      </w:r>
      <m:oMath>
        <m:r>
          <w:rPr>
            <w:rFonts w:ascii="Cambria Math" w:hAnsi="Cambria Math"/>
          </w:rPr>
          <m:t>⊕</m:t>
        </m:r>
      </m:oMath>
      <w:r w:rsidRPr="00C30F5E">
        <w:rPr>
          <w:rFonts w:ascii="Cambria" w:hAnsi="Cambria"/>
        </w:rPr>
        <w:t xml:space="preserve">  </w:t>
      </w:r>
      <m:oMath>
        <m:r>
          <w:rPr>
            <w:rFonts w:ascii="Cambria Math" w:hAnsi="Cambria Math"/>
          </w:rPr>
          <m:t>⊕</m:t>
        </m:r>
      </m:oMath>
      <w:r w:rsidRPr="00C30F5E">
        <w:rPr>
          <w:rFonts w:ascii="Cambria" w:hAnsi="Cambria"/>
        </w:rPr>
        <w:t xml:space="preserve"> </w:t>
      </w:r>
      <m:oMath>
        <m:r>
          <w:rPr>
            <w:rFonts w:ascii="Cambria Math" w:hAnsi="Cambria Math"/>
          </w:rPr>
          <m:t>⊕</m:t>
        </m:r>
      </m:oMath>
      <w:r w:rsidRPr="00C30F5E">
        <w:rPr>
          <w:rFonts w:ascii="Cambria" w:hAnsi="Cambria"/>
        </w:rPr>
        <w:t xml:space="preserve"> </w:t>
      </w:r>
      <m:oMath>
        <m:r>
          <w:rPr>
            <w:rFonts w:ascii="Cambria Math" w:hAnsi="Cambria Math"/>
          </w:rPr>
          <m:t>⊕ ⊕</m:t>
        </m:r>
      </m:oMath>
      <w:r w:rsidRPr="00C30F5E">
        <w:rPr>
          <w:rFonts w:ascii="Cambria" w:hAnsi="Cambria"/>
        </w:rPr>
        <w:t xml:space="preserve">   =  ⊖ ⊖</w:t>
      </w:r>
    </w:p>
    <w:p w14:paraId="4E8A9C0E" w14:textId="77777777" w:rsidR="000F652C" w:rsidRPr="00C30F5E" w:rsidRDefault="000F652C" w:rsidP="000F652C">
      <w:pPr>
        <w:rPr>
          <w:rFonts w:ascii="Cambria" w:hAnsi="Cambria" w:cs="Arial"/>
        </w:rPr>
      </w:pPr>
      <w:r w:rsidRPr="00C30F5E">
        <w:rPr>
          <w:rFonts w:ascii="Cambria" w:hAnsi="Cambria" w:cs="Arial"/>
        </w:rPr>
        <w:t>What is the value of x?</w:t>
      </w:r>
    </w:p>
    <w:p w14:paraId="3691B76D" w14:textId="77777777" w:rsidR="000F652C" w:rsidRPr="00C30F5E" w:rsidRDefault="000F652C" w:rsidP="000F652C">
      <w:pPr>
        <w:rPr>
          <w:rFonts w:ascii="Cambria" w:hAnsi="Cambria" w:cs="Arial"/>
        </w:rPr>
      </w:pPr>
      <w:r w:rsidRPr="00C30F5E">
        <w:rPr>
          <w:rFonts w:ascii="Cambria" w:hAnsi="Cambria" w:cs="Arial"/>
        </w:rPr>
        <w:t>A</w:t>
      </w:r>
      <w:r w:rsidRPr="00C30F5E">
        <w:rPr>
          <w:rFonts w:ascii="Cambria" w:hAnsi="Cambria" w:cs="Arial"/>
        </w:rPr>
        <w:tab/>
        <w:t>x = -7</w:t>
      </w:r>
    </w:p>
    <w:p w14:paraId="0F36B17C" w14:textId="77777777" w:rsidR="000F652C" w:rsidRPr="00C30F5E" w:rsidRDefault="000F652C" w:rsidP="000F652C">
      <w:pPr>
        <w:rPr>
          <w:rFonts w:ascii="Cambria" w:hAnsi="Cambria" w:cs="Arial"/>
        </w:rPr>
      </w:pPr>
      <w:r w:rsidRPr="00C30F5E">
        <w:rPr>
          <w:rFonts w:ascii="Cambria" w:hAnsi="Cambria" w:cs="Arial"/>
        </w:rPr>
        <w:t>B</w:t>
      </w:r>
      <w:r w:rsidRPr="00C30F5E">
        <w:rPr>
          <w:rFonts w:ascii="Cambria" w:hAnsi="Cambria" w:cs="Arial"/>
        </w:rPr>
        <w:tab/>
        <w:t>x = 3</w:t>
      </w:r>
    </w:p>
    <w:p w14:paraId="40439034" w14:textId="77777777" w:rsidR="000F652C" w:rsidRPr="00C30F5E" w:rsidRDefault="000F652C" w:rsidP="000F652C">
      <w:pPr>
        <w:rPr>
          <w:rFonts w:ascii="Cambria" w:hAnsi="Cambria" w:cs="Arial"/>
        </w:rPr>
      </w:pPr>
      <w:r w:rsidRPr="00C30F5E">
        <w:rPr>
          <w:rFonts w:ascii="Cambria" w:hAnsi="Cambria" w:cs="Arial"/>
        </w:rPr>
        <w:t>C</w:t>
      </w:r>
      <w:r w:rsidRPr="00C30F5E">
        <w:rPr>
          <w:rFonts w:ascii="Cambria" w:hAnsi="Cambria" w:cs="Arial"/>
        </w:rPr>
        <w:tab/>
        <w:t>x = -3</w:t>
      </w:r>
    </w:p>
    <w:p w14:paraId="7AFFF088" w14:textId="77777777" w:rsidR="000F652C" w:rsidRPr="00C30F5E" w:rsidRDefault="000F652C" w:rsidP="000F652C">
      <w:pPr>
        <w:rPr>
          <w:rFonts w:ascii="Cambria" w:hAnsi="Cambria" w:cs="Arial"/>
        </w:rPr>
      </w:pPr>
      <w:r w:rsidRPr="00C30F5E">
        <w:rPr>
          <w:rFonts w:ascii="Cambria" w:hAnsi="Cambria" w:cs="Arial"/>
        </w:rPr>
        <w:t>D</w:t>
      </w:r>
      <w:r w:rsidRPr="00C30F5E">
        <w:rPr>
          <w:rFonts w:ascii="Cambria" w:hAnsi="Cambria" w:cs="Arial"/>
        </w:rPr>
        <w:tab/>
        <w:t>x = -2</w:t>
      </w:r>
      <w:r w:rsidRPr="00C30F5E">
        <w:rPr>
          <w:rFonts w:ascii="Cambria" w:hAnsi="Cambria" w:cs="Arial"/>
        </w:rPr>
        <w:tab/>
      </w:r>
    </w:p>
    <w:p w14:paraId="47BB82D9" w14:textId="77777777" w:rsidR="000F652C" w:rsidRDefault="000F652C" w:rsidP="000F652C">
      <w:pPr>
        <w:rPr>
          <w:rFonts w:ascii="Cambria" w:hAnsi="Cambria" w:cs="Arial"/>
        </w:rPr>
      </w:pPr>
      <w:r w:rsidRPr="00C30F5E">
        <w:rPr>
          <w:rFonts w:ascii="Cambria" w:hAnsi="Cambria" w:cs="Arial"/>
        </w:rPr>
        <w:tab/>
      </w:r>
    </w:p>
    <w:p w14:paraId="7F9798F8" w14:textId="77777777" w:rsidR="000F652C" w:rsidRDefault="000F652C" w:rsidP="000F652C">
      <w:r>
        <w:t>Answer: A</w:t>
      </w:r>
    </w:p>
    <w:p w14:paraId="75D44FA3" w14:textId="77777777" w:rsidR="000F652C" w:rsidRDefault="000F652C" w:rsidP="000F652C"/>
    <w:p w14:paraId="6D000FA1" w14:textId="77777777" w:rsidR="000F652C" w:rsidRDefault="000F652C" w:rsidP="000F652C"/>
    <w:p w14:paraId="36649796" w14:textId="77777777" w:rsidR="000F652C" w:rsidRPr="00C30F5E" w:rsidRDefault="000F652C" w:rsidP="000F652C">
      <w:pPr>
        <w:rPr>
          <w:rFonts w:ascii="Cambria" w:hAnsi="Cambria" w:cs="Arial"/>
        </w:rPr>
      </w:pPr>
      <w:r>
        <w:rPr>
          <w:rFonts w:ascii="Cambria" w:hAnsi="Cambria" w:cs="Arial"/>
        </w:rPr>
        <w:t xml:space="preserve">3. (6.11A)  </w:t>
      </w:r>
      <w:r w:rsidRPr="00C30F5E">
        <w:rPr>
          <w:rFonts w:ascii="Cambria" w:hAnsi="Cambria" w:cs="Arial"/>
        </w:rPr>
        <w:t>Which point is at (-4, 3)?</w:t>
      </w:r>
    </w:p>
    <w:p w14:paraId="4C183852" w14:textId="77777777" w:rsidR="000F652C" w:rsidRPr="00C30F5E" w:rsidRDefault="000F652C" w:rsidP="000F652C">
      <w:pPr>
        <w:rPr>
          <w:rFonts w:ascii="Cambria" w:hAnsi="Cambria" w:cs="Arial"/>
        </w:rPr>
      </w:pPr>
      <w:r w:rsidRPr="00C30F5E">
        <w:rPr>
          <w:rFonts w:ascii="Cambria" w:hAnsi="Cambria" w:cs="Arial"/>
        </w:rPr>
        <w:tab/>
      </w:r>
      <w:r w:rsidRPr="00C30F5E">
        <w:rPr>
          <w:rFonts w:ascii="Cambria" w:hAnsi="Cambria" w:cs="Arial"/>
          <w:noProof/>
        </w:rPr>
        <w:drawing>
          <wp:inline distT="0" distB="0" distL="0" distR="0" wp14:anchorId="06ABFD84" wp14:editId="0F296675">
            <wp:extent cx="2286000" cy="2286000"/>
            <wp:effectExtent l="19050" t="0" r="0" b="0"/>
            <wp:docPr id="1" name="Picture 1" descr="3041770_AR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3041770_AR1.gif"/>
                    <pic:cNvPicPr>
                      <a:picLocks noChangeAspect="1" noChangeArrowheads="1"/>
                    </pic:cNvPicPr>
                  </pic:nvPicPr>
                  <pic:blipFill>
                    <a:blip r:embed="rId5"/>
                    <a:srcRect/>
                    <a:stretch>
                      <a:fillRect/>
                    </a:stretch>
                  </pic:blipFill>
                  <pic:spPr bwMode="auto">
                    <a:xfrm>
                      <a:off x="0" y="0"/>
                      <a:ext cx="2286000" cy="2286000"/>
                    </a:xfrm>
                    <a:prstGeom prst="rect">
                      <a:avLst/>
                    </a:prstGeom>
                    <a:noFill/>
                    <a:ln w="9525">
                      <a:noFill/>
                      <a:miter lim="800000"/>
                      <a:headEnd/>
                      <a:tailEnd/>
                    </a:ln>
                  </pic:spPr>
                </pic:pic>
              </a:graphicData>
            </a:graphic>
          </wp:inline>
        </w:drawing>
      </w:r>
    </w:p>
    <w:p w14:paraId="58359208" w14:textId="77777777" w:rsidR="000F652C" w:rsidRPr="00C30F5E" w:rsidRDefault="000F652C" w:rsidP="000F652C">
      <w:pPr>
        <w:rPr>
          <w:rFonts w:ascii="Cambria" w:hAnsi="Cambria" w:cs="Arial"/>
        </w:rPr>
      </w:pPr>
      <w:r w:rsidRPr="00C30F5E">
        <w:rPr>
          <w:rFonts w:ascii="Cambria" w:hAnsi="Cambria" w:cs="Arial"/>
        </w:rPr>
        <w:t>A</w:t>
      </w:r>
      <w:r w:rsidRPr="00C30F5E">
        <w:rPr>
          <w:rFonts w:ascii="Cambria" w:hAnsi="Cambria" w:cs="Arial"/>
        </w:rPr>
        <w:tab/>
        <w:t>A</w:t>
      </w:r>
    </w:p>
    <w:p w14:paraId="1A301A7F" w14:textId="77777777" w:rsidR="000F652C" w:rsidRPr="00C30F5E" w:rsidRDefault="000F652C" w:rsidP="000F652C">
      <w:pPr>
        <w:rPr>
          <w:rFonts w:ascii="Cambria" w:hAnsi="Cambria" w:cs="Arial"/>
        </w:rPr>
      </w:pPr>
      <w:r w:rsidRPr="00C30F5E">
        <w:rPr>
          <w:rFonts w:ascii="Cambria" w:hAnsi="Cambria" w:cs="Arial"/>
        </w:rPr>
        <w:t>B</w:t>
      </w:r>
      <w:r w:rsidRPr="00C30F5E">
        <w:rPr>
          <w:rFonts w:ascii="Cambria" w:hAnsi="Cambria" w:cs="Arial"/>
        </w:rPr>
        <w:tab/>
        <w:t>B</w:t>
      </w:r>
    </w:p>
    <w:p w14:paraId="42752898" w14:textId="77777777" w:rsidR="000F652C" w:rsidRPr="00C30F5E" w:rsidRDefault="000F652C" w:rsidP="000F652C">
      <w:pPr>
        <w:rPr>
          <w:rFonts w:ascii="Cambria" w:hAnsi="Cambria" w:cs="Arial"/>
        </w:rPr>
      </w:pPr>
      <w:r w:rsidRPr="00C30F5E">
        <w:rPr>
          <w:rFonts w:ascii="Cambria" w:hAnsi="Cambria" w:cs="Arial"/>
        </w:rPr>
        <w:t>C</w:t>
      </w:r>
      <w:r w:rsidRPr="00C30F5E">
        <w:rPr>
          <w:rFonts w:ascii="Cambria" w:hAnsi="Cambria" w:cs="Arial"/>
        </w:rPr>
        <w:tab/>
        <w:t>C</w:t>
      </w:r>
    </w:p>
    <w:p w14:paraId="23A31A60" w14:textId="77777777" w:rsidR="000F652C" w:rsidRDefault="000F652C" w:rsidP="000F652C">
      <w:pPr>
        <w:rPr>
          <w:rFonts w:ascii="Cambria" w:hAnsi="Cambria" w:cs="Arial"/>
        </w:rPr>
      </w:pPr>
      <w:r w:rsidRPr="00C30F5E">
        <w:rPr>
          <w:rFonts w:ascii="Cambria" w:hAnsi="Cambria" w:cs="Arial"/>
        </w:rPr>
        <w:t>D</w:t>
      </w:r>
      <w:r w:rsidRPr="00C30F5E">
        <w:rPr>
          <w:rFonts w:ascii="Cambria" w:hAnsi="Cambria" w:cs="Arial"/>
        </w:rPr>
        <w:tab/>
        <w:t>D</w:t>
      </w:r>
      <w:r w:rsidRPr="00C30F5E">
        <w:rPr>
          <w:rFonts w:ascii="Cambria" w:hAnsi="Cambria" w:cs="Arial"/>
        </w:rPr>
        <w:tab/>
      </w:r>
      <w:r>
        <w:rPr>
          <w:rFonts w:ascii="Cambria" w:hAnsi="Cambria" w:cs="Arial"/>
        </w:rPr>
        <w:t xml:space="preserve"> </w:t>
      </w:r>
    </w:p>
    <w:p w14:paraId="43378F78" w14:textId="77777777" w:rsidR="000F652C" w:rsidRPr="00C30F5E" w:rsidRDefault="000F652C" w:rsidP="000F652C">
      <w:pPr>
        <w:rPr>
          <w:rFonts w:ascii="Cambria" w:hAnsi="Cambria" w:cs="Arial"/>
          <w:color w:val="000000" w:themeColor="text1"/>
        </w:rPr>
      </w:pPr>
    </w:p>
    <w:p w14:paraId="4587CA15" w14:textId="77777777" w:rsidR="000F652C" w:rsidRDefault="000F652C" w:rsidP="000F652C">
      <w:r>
        <w:rPr>
          <w:rFonts w:ascii="Cambria" w:hAnsi="Cambria" w:cs="Arial"/>
          <w:color w:val="000000" w:themeColor="text1"/>
        </w:rPr>
        <w:t>Answer: A (If question is not used here, it could also be used after Chapter 5)</w:t>
      </w:r>
    </w:p>
    <w:p w14:paraId="05605928" w14:textId="77777777" w:rsidR="000F652C" w:rsidRPr="00C30F5E" w:rsidRDefault="000F652C" w:rsidP="000F652C">
      <w:pPr>
        <w:rPr>
          <w:rFonts w:ascii="Cambria" w:hAnsi="Cambria" w:cs="Arial"/>
          <w:color w:val="000000" w:themeColor="text1"/>
        </w:rPr>
      </w:pPr>
      <w:r>
        <w:rPr>
          <w:rFonts w:ascii="Cambria" w:hAnsi="Cambria" w:cs="Arial"/>
          <w:color w:val="000000" w:themeColor="text1"/>
        </w:rPr>
        <w:t xml:space="preserve">4. </w:t>
      </w:r>
      <w:r w:rsidRPr="00C30F5E">
        <w:rPr>
          <w:rFonts w:ascii="Cambria" w:hAnsi="Cambria" w:cs="Arial"/>
          <w:color w:val="000000" w:themeColor="text1"/>
        </w:rPr>
        <w:t>(6.2A)  Which of the following statements is true?</w:t>
      </w:r>
    </w:p>
    <w:p w14:paraId="5C48F89F"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t>In a Venn diagram representing the set of rational numbers, the set of integers would be nested inside of the set of whole numbers.</w:t>
      </w:r>
    </w:p>
    <w:p w14:paraId="7676C23A"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 xml:space="preserve">B  </w:t>
      </w:r>
      <w:r w:rsidRPr="00C30F5E">
        <w:rPr>
          <w:rFonts w:ascii="Cambria" w:hAnsi="Cambria" w:cs="Arial"/>
          <w:color w:val="000000" w:themeColor="text1"/>
        </w:rPr>
        <w:tab/>
        <w:t>In a Venn diagram representing the set of rational numbers, the set of whole numbers would be nested inside of the set of integers.</w:t>
      </w:r>
    </w:p>
    <w:p w14:paraId="45061C70"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t>In a Venn diagram representing the set of rational numbers, the set of rational numbers would be nested inside of the set of whole numbers.</w:t>
      </w:r>
    </w:p>
    <w:p w14:paraId="167DC7C9"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t>In a Venn diagram representing the set of rational numbers, the set of rational numbers would be nested inside of the set of integers.</w:t>
      </w:r>
    </w:p>
    <w:p w14:paraId="72662E5A" w14:textId="77777777" w:rsidR="000F652C" w:rsidRDefault="000F652C" w:rsidP="000F652C">
      <w:pPr>
        <w:ind w:left="720" w:hanging="720"/>
        <w:rPr>
          <w:rFonts w:ascii="Cambria" w:hAnsi="Cambria" w:cs="Arial"/>
          <w:color w:val="000000" w:themeColor="text1"/>
        </w:rPr>
      </w:pPr>
    </w:p>
    <w:p w14:paraId="550D25B6" w14:textId="77777777" w:rsidR="000F652C" w:rsidRDefault="000F652C" w:rsidP="000F652C">
      <w:pPr>
        <w:ind w:left="720" w:hanging="720"/>
        <w:rPr>
          <w:rFonts w:ascii="Cambria" w:hAnsi="Cambria" w:cs="Arial"/>
          <w:color w:val="000000" w:themeColor="text1"/>
        </w:rPr>
      </w:pPr>
      <w:r>
        <w:rPr>
          <w:rFonts w:ascii="Cambria" w:hAnsi="Cambria" w:cs="Arial"/>
          <w:color w:val="000000" w:themeColor="text1"/>
        </w:rPr>
        <w:t>Answer: B</w:t>
      </w:r>
    </w:p>
    <w:p w14:paraId="746C8A0F"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p>
    <w:p w14:paraId="02F96494" w14:textId="77777777" w:rsidR="000F652C" w:rsidRPr="00C30F5E" w:rsidRDefault="000F652C" w:rsidP="000F652C">
      <w:pPr>
        <w:ind w:left="720" w:hanging="720"/>
        <w:rPr>
          <w:rFonts w:ascii="Cambria" w:hAnsi="Cambria" w:cs="Arial"/>
          <w:color w:val="000000" w:themeColor="text1"/>
        </w:rPr>
      </w:pPr>
      <w:r>
        <w:rPr>
          <w:rFonts w:ascii="Cambria" w:hAnsi="Cambria" w:cs="Arial"/>
          <w:color w:val="000000" w:themeColor="text1"/>
        </w:rPr>
        <w:t xml:space="preserve">5. </w:t>
      </w:r>
      <w:r w:rsidRPr="00C30F5E">
        <w:rPr>
          <w:rFonts w:ascii="Cambria" w:hAnsi="Cambria" w:cs="Arial"/>
          <w:color w:val="000000" w:themeColor="text1"/>
        </w:rPr>
        <w:t>(6.2B)  Identify the opposite and the absolute value of the number 5.</w:t>
      </w:r>
    </w:p>
    <w:p w14:paraId="34943072"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t>Opposite: -5; Absolute Value: 5</w:t>
      </w:r>
    </w:p>
    <w:p w14:paraId="3413657A"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t xml:space="preserve">Opposite: </w:t>
      </w:r>
      <m:oMath>
        <m:f>
          <m:fPr>
            <m:ctrlPr>
              <w:rPr>
                <w:rFonts w:ascii="Cambria Math" w:hAnsi="Cambria Math" w:cs="Arial"/>
                <w:i/>
                <w:color w:val="000000" w:themeColor="text1"/>
              </w:rPr>
            </m:ctrlPr>
          </m:fPr>
          <m:num>
            <m:r>
              <w:rPr>
                <w:rFonts w:ascii="Cambria Math" w:hAnsi="Cambria Math" w:cs="Arial"/>
                <w:color w:val="000000" w:themeColor="text1"/>
              </w:rPr>
              <m:t>1</m:t>
            </m:r>
          </m:num>
          <m:den>
            <m:r>
              <w:rPr>
                <w:rFonts w:ascii="Cambria Math" w:hAnsi="Cambria Math" w:cs="Arial"/>
                <w:color w:val="000000" w:themeColor="text1"/>
              </w:rPr>
              <m:t>5</m:t>
            </m:r>
          </m:den>
        </m:f>
      </m:oMath>
      <w:r w:rsidRPr="00C30F5E">
        <w:rPr>
          <w:rFonts w:ascii="Cambria" w:hAnsi="Cambria" w:cs="Arial"/>
          <w:color w:val="000000" w:themeColor="text1"/>
        </w:rPr>
        <w:t>; Absolute Value: 5</w:t>
      </w:r>
    </w:p>
    <w:p w14:paraId="6728BE8D"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t>Opposite: 5; Absolute Value: -5</w:t>
      </w:r>
    </w:p>
    <w:p w14:paraId="21232122"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t xml:space="preserve">Opposite: </w:t>
      </w:r>
      <m:oMath>
        <m:r>
          <w:rPr>
            <w:rFonts w:ascii="Cambria Math" w:hAnsi="Cambria Math" w:cs="Arial"/>
            <w:color w:val="000000" w:themeColor="text1"/>
          </w:rPr>
          <m:t>-</m:t>
        </m:r>
        <m:f>
          <m:fPr>
            <m:ctrlPr>
              <w:rPr>
                <w:rFonts w:ascii="Cambria Math" w:hAnsi="Cambria Math" w:cs="Arial"/>
                <w:i/>
                <w:color w:val="000000" w:themeColor="text1"/>
              </w:rPr>
            </m:ctrlPr>
          </m:fPr>
          <m:num>
            <m:r>
              <w:rPr>
                <w:rFonts w:ascii="Cambria Math" w:hAnsi="Cambria Math" w:cs="Arial"/>
                <w:color w:val="000000" w:themeColor="text1"/>
              </w:rPr>
              <m:t>1</m:t>
            </m:r>
          </m:num>
          <m:den>
            <m:r>
              <w:rPr>
                <w:rFonts w:ascii="Cambria Math" w:hAnsi="Cambria Math" w:cs="Arial"/>
                <w:color w:val="000000" w:themeColor="text1"/>
              </w:rPr>
              <m:t>5</m:t>
            </m:r>
          </m:den>
        </m:f>
      </m:oMath>
      <w:r w:rsidRPr="00C30F5E">
        <w:rPr>
          <w:rFonts w:ascii="Cambria" w:hAnsi="Cambria" w:cs="Arial"/>
          <w:color w:val="000000" w:themeColor="text1"/>
        </w:rPr>
        <w:t>; Absolute Value: -5</w:t>
      </w:r>
    </w:p>
    <w:p w14:paraId="5BBADD22" w14:textId="77777777" w:rsidR="000F652C" w:rsidRDefault="000F652C" w:rsidP="000F652C"/>
    <w:p w14:paraId="2AC23BA4" w14:textId="77777777" w:rsidR="000F652C" w:rsidRDefault="000F652C" w:rsidP="000F652C">
      <w:r>
        <w:t>Answer: A</w:t>
      </w:r>
    </w:p>
    <w:p w14:paraId="7876D7B2" w14:textId="77777777" w:rsidR="000F652C" w:rsidRDefault="000F652C" w:rsidP="000F652C"/>
    <w:p w14:paraId="023DAEB2" w14:textId="77777777" w:rsidR="000F652C" w:rsidRPr="00C30F5E" w:rsidRDefault="000F652C" w:rsidP="000F652C">
      <w:pPr>
        <w:ind w:left="720" w:hanging="720"/>
        <w:rPr>
          <w:rFonts w:ascii="Cambria" w:hAnsi="Cambria" w:cs="Arial"/>
          <w:color w:val="000000" w:themeColor="text1"/>
        </w:rPr>
      </w:pPr>
      <w:r>
        <w:rPr>
          <w:rFonts w:ascii="Cambria" w:hAnsi="Cambria" w:cs="Arial"/>
          <w:color w:val="000000" w:themeColor="text1"/>
        </w:rPr>
        <w:t xml:space="preserve">6. (6.7D)  </w:t>
      </w:r>
      <w:r w:rsidRPr="00C30F5E">
        <w:rPr>
          <w:rFonts w:ascii="Cambria" w:hAnsi="Cambria" w:cs="Arial"/>
          <w:color w:val="000000" w:themeColor="text1"/>
        </w:rPr>
        <w:t xml:space="preserve">Which of the following expressions is equivalent to </w:t>
      </w:r>
      <m:oMath>
        <m:r>
          <w:rPr>
            <w:rFonts w:ascii="Cambria Math" w:hAnsi="Cambria Math" w:cs="Arial"/>
            <w:color w:val="000000" w:themeColor="text1"/>
          </w:rPr>
          <m:t>15(x+2)</m:t>
        </m:r>
      </m:oMath>
      <w:r w:rsidRPr="00C30F5E">
        <w:rPr>
          <w:rFonts w:ascii="Cambria" w:hAnsi="Cambria" w:cs="Arial"/>
          <w:color w:val="000000" w:themeColor="text1"/>
        </w:rPr>
        <w:t xml:space="preserve"> and which property was used to generate the equivalent expression?</w:t>
      </w:r>
    </w:p>
    <w:p w14:paraId="13638CDA"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r>
      <m:oMath>
        <m:d>
          <m:dPr>
            <m:ctrlPr>
              <w:rPr>
                <w:rFonts w:ascii="Cambria Math" w:hAnsi="Cambria Math" w:cs="Arial"/>
                <w:i/>
                <w:color w:val="000000" w:themeColor="text1"/>
              </w:rPr>
            </m:ctrlPr>
          </m:dPr>
          <m:e>
            <m:r>
              <w:rPr>
                <w:rFonts w:ascii="Cambria Math" w:hAnsi="Cambria Math" w:cs="Arial"/>
                <w:color w:val="000000" w:themeColor="text1"/>
              </w:rPr>
              <m:t>15x</m:t>
            </m:r>
          </m:e>
        </m:d>
        <m:r>
          <w:rPr>
            <w:rFonts w:ascii="Cambria Math" w:hAnsi="Cambria Math" w:cs="Arial"/>
            <w:color w:val="000000" w:themeColor="text1"/>
          </w:rPr>
          <m:t>+2</m:t>
        </m:r>
      </m:oMath>
      <w:r w:rsidRPr="00C30F5E">
        <w:rPr>
          <w:rFonts w:ascii="Cambria" w:hAnsi="Cambria" w:cs="Arial"/>
          <w:color w:val="000000" w:themeColor="text1"/>
        </w:rPr>
        <w:t xml:space="preserve"> by associative property</w:t>
      </w:r>
    </w:p>
    <w:p w14:paraId="6D1F44C9"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r>
      <m:oMath>
        <m:d>
          <m:dPr>
            <m:ctrlPr>
              <w:rPr>
                <w:rFonts w:ascii="Cambria Math" w:hAnsi="Cambria Math" w:cs="Arial"/>
                <w:i/>
                <w:color w:val="000000" w:themeColor="text1"/>
              </w:rPr>
            </m:ctrlPr>
          </m:dPr>
          <m:e>
            <m:r>
              <w:rPr>
                <w:rFonts w:ascii="Cambria Math" w:hAnsi="Cambria Math" w:cs="Arial"/>
                <w:color w:val="000000" w:themeColor="text1"/>
              </w:rPr>
              <m:t>x+2</m:t>
            </m:r>
          </m:e>
        </m:d>
        <m:r>
          <w:rPr>
            <w:rFonts w:ascii="Cambria Math" w:hAnsi="Cambria Math" w:cs="Arial"/>
            <w:color w:val="000000" w:themeColor="text1"/>
          </w:rPr>
          <m:t xml:space="preserve">+15 </m:t>
        </m:r>
      </m:oMath>
      <w:r w:rsidRPr="00C30F5E">
        <w:rPr>
          <w:rFonts w:ascii="Cambria" w:hAnsi="Cambria" w:cs="Arial"/>
          <w:color w:val="000000" w:themeColor="text1"/>
        </w:rPr>
        <w:t>by commutative property</w:t>
      </w:r>
    </w:p>
    <w:p w14:paraId="639ECFB3"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r>
      <m:oMath>
        <m:r>
          <w:rPr>
            <w:rFonts w:ascii="Cambria Math" w:hAnsi="Cambria Math" w:cs="Arial"/>
            <w:color w:val="000000" w:themeColor="text1"/>
          </w:rPr>
          <m:t xml:space="preserve">15+2x </m:t>
        </m:r>
      </m:oMath>
      <w:r w:rsidRPr="00C30F5E">
        <w:rPr>
          <w:rFonts w:ascii="Cambria" w:hAnsi="Cambria" w:cs="Arial"/>
          <w:color w:val="000000" w:themeColor="text1"/>
        </w:rPr>
        <w:t>by identity property</w:t>
      </w:r>
    </w:p>
    <w:p w14:paraId="5E92E975"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r>
      <m:oMath>
        <m:r>
          <w:rPr>
            <w:rFonts w:ascii="Cambria Math" w:hAnsi="Cambria Math" w:cs="Arial"/>
            <w:color w:val="000000" w:themeColor="text1"/>
          </w:rPr>
          <m:t>15x+30</m:t>
        </m:r>
      </m:oMath>
      <w:r w:rsidRPr="00C30F5E">
        <w:rPr>
          <w:rFonts w:ascii="Cambria" w:hAnsi="Cambria" w:cs="Arial"/>
          <w:color w:val="000000" w:themeColor="text1"/>
        </w:rPr>
        <w:t xml:space="preserve"> by distributive property</w:t>
      </w:r>
    </w:p>
    <w:p w14:paraId="451308C4" w14:textId="77777777" w:rsidR="000F652C" w:rsidRDefault="000F652C" w:rsidP="000F652C"/>
    <w:p w14:paraId="06442A30" w14:textId="77777777" w:rsidR="000F652C" w:rsidRDefault="000F652C" w:rsidP="000F652C">
      <w:r>
        <w:t>Answer: D</w:t>
      </w:r>
    </w:p>
    <w:p w14:paraId="11FBCD6A" w14:textId="77777777" w:rsidR="001D661F" w:rsidRDefault="001D661F" w:rsidP="000F652C"/>
    <w:p w14:paraId="7C73B2A6" w14:textId="4055CDEA" w:rsidR="001D661F" w:rsidRPr="00933DCC" w:rsidRDefault="001D661F" w:rsidP="001D661F">
      <w:pPr>
        <w:tabs>
          <w:tab w:val="left" w:pos="795"/>
        </w:tabs>
        <w:ind w:left="720" w:hanging="720"/>
        <w:rPr>
          <w:rFonts w:cs="Arial"/>
        </w:rPr>
      </w:pPr>
      <w:r>
        <w:rPr>
          <w:rFonts w:cs="Arial"/>
        </w:rPr>
        <w:t>7</w:t>
      </w:r>
      <w:r w:rsidRPr="00933DCC">
        <w:rPr>
          <w:rFonts w:cs="Arial"/>
        </w:rPr>
        <w:t xml:space="preserve">. (6.3C) Jorge uses integer chips to determine the solution to an addition problem.  A white circle represents +1, and a dark circle represents  </w:t>
      </w:r>
      <w:r w:rsidRPr="00933DCC">
        <w:rPr>
          <w:rFonts w:cs="Arial"/>
          <w:vertAlign w:val="superscript"/>
        </w:rPr>
        <w:t>-</w:t>
      </w:r>
      <w:r w:rsidRPr="00933DCC">
        <w:rPr>
          <w:rFonts w:cs="Arial"/>
        </w:rPr>
        <w:t xml:space="preserve">1.  Which equation does this integer chip problem represent?  </w:t>
      </w:r>
    </w:p>
    <w:p w14:paraId="7D997C44" w14:textId="77777777" w:rsidR="001D661F" w:rsidRPr="00933DCC" w:rsidRDefault="001D661F" w:rsidP="001D661F">
      <w:pPr>
        <w:pStyle w:val="NoSpacing"/>
        <w:ind w:left="1440"/>
      </w:pPr>
      <w:r w:rsidRPr="00933DCC">
        <w:rPr>
          <w:b/>
        </w:rPr>
        <w:tab/>
      </w:r>
      <w:r w:rsidRPr="00933DCC">
        <w:rPr>
          <w:rFonts w:cs="Arial"/>
        </w:rPr>
        <w:t>○○○○○</w:t>
      </w:r>
    </w:p>
    <w:p w14:paraId="0441478D" w14:textId="77777777" w:rsidR="001D661F" w:rsidRPr="00933DCC" w:rsidRDefault="001D661F" w:rsidP="001D661F">
      <w:pPr>
        <w:pStyle w:val="NoSpacing"/>
        <w:ind w:left="1440"/>
      </w:pPr>
      <w:r w:rsidRPr="00933DCC">
        <w:t xml:space="preserve">                     +</w:t>
      </w:r>
    </w:p>
    <w:p w14:paraId="57628FAA" w14:textId="33BC487E" w:rsidR="001D661F" w:rsidRPr="001D661F" w:rsidRDefault="001D661F" w:rsidP="001D661F">
      <w:pPr>
        <w:pStyle w:val="NoSpacing"/>
        <w:ind w:left="1440"/>
        <w:rPr>
          <w:sz w:val="28"/>
          <w:szCs w:val="28"/>
        </w:rPr>
      </w:pPr>
      <w:r w:rsidRPr="00933DCC">
        <w:tab/>
      </w:r>
      <w:r w:rsidRPr="001D661F">
        <w:rPr>
          <w:rFonts w:ascii="Wingdings" w:hAnsi="Wingdings"/>
          <w:color w:val="000000"/>
          <w:sz w:val="28"/>
          <w:szCs w:val="28"/>
        </w:rPr>
        <w:t></w:t>
      </w:r>
      <w:r w:rsidRPr="001D661F">
        <w:rPr>
          <w:rFonts w:ascii="Wingdings" w:hAnsi="Wingdings"/>
          <w:color w:val="000000"/>
          <w:sz w:val="28"/>
          <w:szCs w:val="28"/>
        </w:rPr>
        <w:t></w:t>
      </w:r>
      <w:r w:rsidRPr="001D661F">
        <w:rPr>
          <w:rFonts w:ascii="Wingdings" w:hAnsi="Wingdings"/>
          <w:color w:val="000000"/>
          <w:sz w:val="28"/>
          <w:szCs w:val="28"/>
        </w:rPr>
        <w:t></w:t>
      </w:r>
      <w:r w:rsidRPr="001D661F">
        <w:rPr>
          <w:rFonts w:ascii="Wingdings" w:hAnsi="Wingdings"/>
          <w:color w:val="000000"/>
          <w:sz w:val="28"/>
          <w:szCs w:val="28"/>
        </w:rPr>
        <w:t></w:t>
      </w:r>
      <w:r w:rsidRPr="001D661F">
        <w:rPr>
          <w:rFonts w:ascii="Wingdings" w:hAnsi="Wingdings"/>
          <w:color w:val="000000"/>
          <w:sz w:val="28"/>
          <w:szCs w:val="28"/>
        </w:rPr>
        <w:t></w:t>
      </w:r>
      <w:r w:rsidRPr="001D661F">
        <w:rPr>
          <w:rFonts w:ascii="Wingdings" w:hAnsi="Wingdings"/>
          <w:color w:val="000000"/>
          <w:sz w:val="28"/>
          <w:szCs w:val="28"/>
        </w:rPr>
        <w:t></w:t>
      </w:r>
      <w:r w:rsidRPr="001D661F">
        <w:rPr>
          <w:rFonts w:ascii="Wingdings" w:hAnsi="Wingdings"/>
          <w:color w:val="000000"/>
          <w:sz w:val="28"/>
          <w:szCs w:val="28"/>
        </w:rPr>
        <w:t></w:t>
      </w:r>
      <w:r w:rsidRPr="001D661F">
        <w:rPr>
          <w:rFonts w:ascii="Wingdings" w:hAnsi="Wingdings"/>
          <w:color w:val="000000"/>
          <w:sz w:val="28"/>
          <w:szCs w:val="28"/>
        </w:rPr>
        <w:t></w:t>
      </w:r>
      <w:r w:rsidRPr="001D661F">
        <w:rPr>
          <w:sz w:val="28"/>
          <w:szCs w:val="28"/>
        </w:rPr>
        <w:tab/>
      </w:r>
    </w:p>
    <w:p w14:paraId="7B2E435F" w14:textId="77777777" w:rsidR="001D661F" w:rsidRPr="00933DCC" w:rsidRDefault="001D661F" w:rsidP="001D661F">
      <w:pPr>
        <w:pStyle w:val="NoSpacing"/>
      </w:pPr>
    </w:p>
    <w:p w14:paraId="38DB92D1" w14:textId="77777777" w:rsidR="001D661F" w:rsidRPr="00933DCC" w:rsidRDefault="001D661F" w:rsidP="001D661F">
      <w:pPr>
        <w:ind w:left="720"/>
        <w:rPr>
          <w:rFonts w:cs="Arial"/>
        </w:rPr>
      </w:pPr>
      <w:r w:rsidRPr="00933DCC">
        <w:rPr>
          <w:rFonts w:cs="Arial"/>
        </w:rPr>
        <w:t>A</w:t>
      </w:r>
      <w:r w:rsidRPr="00933DCC">
        <w:rPr>
          <w:rFonts w:cs="Arial"/>
        </w:rPr>
        <w:tab/>
      </w:r>
      <m:oMath>
        <m:r>
          <w:rPr>
            <w:rFonts w:ascii="Cambria Math" w:hAnsi="Cambria Math" w:cs="Arial"/>
          </w:rPr>
          <m:t>5+-8=13</m:t>
        </m:r>
      </m:oMath>
    </w:p>
    <w:p w14:paraId="5A9C26C7" w14:textId="77777777" w:rsidR="001D661F" w:rsidRPr="00933DCC" w:rsidRDefault="001D661F" w:rsidP="001D661F">
      <w:pPr>
        <w:ind w:left="720"/>
        <w:rPr>
          <w:rFonts w:cs="Arial"/>
        </w:rPr>
      </w:pPr>
      <w:r w:rsidRPr="00933DCC">
        <w:rPr>
          <w:rFonts w:cs="Arial"/>
        </w:rPr>
        <w:t>B</w:t>
      </w:r>
      <w:r w:rsidRPr="00933DCC">
        <w:rPr>
          <w:rFonts w:cs="Arial"/>
        </w:rPr>
        <w:tab/>
      </w:r>
      <m:oMath>
        <m:r>
          <w:rPr>
            <w:rFonts w:ascii="Cambria Math" w:hAnsi="Cambria Math" w:cs="Arial"/>
          </w:rPr>
          <m:t>5+-8=-3</m:t>
        </m:r>
      </m:oMath>
    </w:p>
    <w:p w14:paraId="33888BBE" w14:textId="77777777" w:rsidR="001D661F" w:rsidRPr="00933DCC" w:rsidRDefault="001D661F" w:rsidP="001D661F">
      <w:pPr>
        <w:ind w:left="720"/>
        <w:rPr>
          <w:rFonts w:cs="Arial"/>
        </w:rPr>
      </w:pPr>
      <w:r w:rsidRPr="00933DCC">
        <w:rPr>
          <w:rFonts w:cs="Arial"/>
        </w:rPr>
        <w:t>C</w:t>
      </w:r>
      <w:r w:rsidRPr="00933DCC">
        <w:rPr>
          <w:rFonts w:cs="Arial"/>
        </w:rPr>
        <w:tab/>
      </w:r>
      <m:oMath>
        <m:r>
          <w:rPr>
            <w:rFonts w:ascii="Cambria Math" w:hAnsi="Cambria Math" w:cs="Arial"/>
          </w:rPr>
          <m:t>5+8=13</m:t>
        </m:r>
      </m:oMath>
    </w:p>
    <w:p w14:paraId="040407A5" w14:textId="1865BDA2" w:rsidR="001D661F" w:rsidRDefault="001D661F" w:rsidP="001D661F">
      <w:pPr>
        <w:ind w:firstLine="720"/>
      </w:pPr>
      <w:r w:rsidRPr="00933DCC">
        <w:rPr>
          <w:rFonts w:cs="Arial"/>
        </w:rPr>
        <w:t>D</w:t>
      </w:r>
      <w:r w:rsidRPr="00933DCC">
        <w:rPr>
          <w:rFonts w:cs="Arial"/>
          <w:b/>
        </w:rPr>
        <w:tab/>
      </w:r>
      <m:oMath>
        <m:r>
          <w:rPr>
            <w:rFonts w:ascii="Cambria Math" w:hAnsi="Cambria Math" w:cs="Arial"/>
          </w:rPr>
          <m:t>-5+8=3</m:t>
        </m:r>
      </m:oMath>
      <w:r w:rsidRPr="00933DCC">
        <w:rPr>
          <w:rFonts w:cs="Arial"/>
        </w:rPr>
        <w:tab/>
      </w:r>
      <w:r w:rsidRPr="00933DCC">
        <w:rPr>
          <w:rFonts w:cs="Arial"/>
        </w:rPr>
        <w:tab/>
      </w:r>
      <w:r w:rsidRPr="00933DCC">
        <w:rPr>
          <w:rFonts w:cs="Arial"/>
        </w:rPr>
        <w:tab/>
      </w:r>
      <w:r w:rsidRPr="00933DCC">
        <w:rPr>
          <w:rFonts w:cs="Arial"/>
        </w:rPr>
        <w:tab/>
      </w:r>
      <w:r w:rsidRPr="00933DCC">
        <w:rPr>
          <w:rFonts w:cs="Arial"/>
        </w:rPr>
        <w:tab/>
      </w:r>
    </w:p>
    <w:p w14:paraId="5F23D372" w14:textId="77777777" w:rsidR="001D661F" w:rsidRDefault="001D661F" w:rsidP="000F652C"/>
    <w:p w14:paraId="36C9662C" w14:textId="6761697E" w:rsidR="001D661F" w:rsidRDefault="001D661F" w:rsidP="000F652C">
      <w:r>
        <w:t>Answer: B</w:t>
      </w:r>
    </w:p>
    <w:p w14:paraId="29A5F7E5" w14:textId="77777777" w:rsidR="001D661F" w:rsidRDefault="001D661F" w:rsidP="000F652C"/>
    <w:p w14:paraId="001324E5" w14:textId="77777777" w:rsidR="000F652C" w:rsidRDefault="000F652C" w:rsidP="000F652C"/>
    <w:p w14:paraId="797B142B" w14:textId="77777777" w:rsidR="000F652C" w:rsidRDefault="000F652C" w:rsidP="000F652C"/>
    <w:p w14:paraId="26600A96" w14:textId="36C4A6D2" w:rsidR="001D661F" w:rsidRPr="00933DCC" w:rsidRDefault="001D661F" w:rsidP="001D661F">
      <w:pPr>
        <w:rPr>
          <w:rFonts w:cs="Arial"/>
        </w:rPr>
      </w:pPr>
      <w:r>
        <w:rPr>
          <w:rFonts w:cs="Arial"/>
        </w:rPr>
        <w:t xml:space="preserve">8. (6.7C)       </w:t>
      </w:r>
      <w:r w:rsidRPr="00933DCC">
        <w:rPr>
          <w:rFonts w:cs="Arial"/>
        </w:rPr>
        <w:t>The model below represents the equation 2</w:t>
      </w:r>
      <w:r w:rsidRPr="00933DCC">
        <w:rPr>
          <w:rFonts w:cs="Arial"/>
          <w:i/>
        </w:rPr>
        <w:t xml:space="preserve">w </w:t>
      </w:r>
      <w:r w:rsidRPr="00933DCC">
        <w:rPr>
          <w:rFonts w:cs="Arial"/>
        </w:rPr>
        <w:t xml:space="preserve">+ 5 = </w:t>
      </w:r>
      <w:r w:rsidRPr="00933DCC">
        <w:rPr>
          <w:rFonts w:cs="Arial"/>
          <w:i/>
        </w:rPr>
        <w:t>y</w:t>
      </w:r>
      <w:r w:rsidRPr="00933DCC">
        <w:rPr>
          <w:rFonts w:cs="Arial"/>
        </w:rPr>
        <w:t xml:space="preserve"> + 5</w:t>
      </w:r>
      <w:r>
        <w:rPr>
          <w:rFonts w:cs="Arial"/>
        </w:rPr>
        <w:t>.</w:t>
      </w:r>
    </w:p>
    <w:p w14:paraId="4D82F32F" w14:textId="77777777" w:rsidR="001D661F" w:rsidRPr="00933DCC" w:rsidRDefault="001D661F" w:rsidP="001D661F">
      <w:pPr>
        <w:rPr>
          <w:rFonts w:cs="Arial"/>
        </w:rPr>
      </w:pPr>
      <w:r w:rsidRPr="00933DCC">
        <w:rPr>
          <w:rFonts w:cs="Arial"/>
        </w:rPr>
        <w:tab/>
      </w:r>
      <w:r w:rsidRPr="00933DCC">
        <w:rPr>
          <w:rFonts w:cs="Arial"/>
          <w:noProof/>
        </w:rPr>
        <w:drawing>
          <wp:inline distT="0" distB="0" distL="0" distR="0" wp14:anchorId="2A83A010" wp14:editId="16A03EB0">
            <wp:extent cx="2286000" cy="676275"/>
            <wp:effectExtent l="19050" t="0" r="0" b="0"/>
            <wp:docPr id="459" name="Picture 459" descr="3040781_AR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3040781_AR1.gif"/>
                    <pic:cNvPicPr>
                      <a:picLocks noChangeAspect="1" noChangeArrowheads="1"/>
                    </pic:cNvPicPr>
                  </pic:nvPicPr>
                  <pic:blipFill>
                    <a:blip r:embed="rId6"/>
                    <a:srcRect/>
                    <a:stretch>
                      <a:fillRect/>
                    </a:stretch>
                  </pic:blipFill>
                  <pic:spPr bwMode="auto">
                    <a:xfrm>
                      <a:off x="0" y="0"/>
                      <a:ext cx="2286000" cy="676275"/>
                    </a:xfrm>
                    <a:prstGeom prst="rect">
                      <a:avLst/>
                    </a:prstGeom>
                    <a:noFill/>
                    <a:ln w="9525">
                      <a:noFill/>
                      <a:miter lim="800000"/>
                      <a:headEnd/>
                      <a:tailEnd/>
                    </a:ln>
                  </pic:spPr>
                </pic:pic>
              </a:graphicData>
            </a:graphic>
          </wp:inline>
        </w:drawing>
      </w:r>
    </w:p>
    <w:p w14:paraId="33B831FC" w14:textId="77777777" w:rsidR="001D661F" w:rsidRPr="00933DCC" w:rsidRDefault="001D661F" w:rsidP="001D661F">
      <w:pPr>
        <w:rPr>
          <w:rFonts w:cs="Arial"/>
        </w:rPr>
      </w:pPr>
      <w:r w:rsidRPr="00933DCC">
        <w:rPr>
          <w:rFonts w:cs="Arial"/>
        </w:rPr>
        <w:tab/>
        <w:t>According to this representation, which of the following is true?</w:t>
      </w:r>
    </w:p>
    <w:p w14:paraId="3C625734" w14:textId="77777777" w:rsidR="001D661F" w:rsidRPr="00933DCC" w:rsidRDefault="001D661F" w:rsidP="001D661F">
      <w:pPr>
        <w:ind w:left="720"/>
        <w:rPr>
          <w:rFonts w:cs="Arial"/>
        </w:rPr>
      </w:pPr>
      <w:r w:rsidRPr="00933DCC">
        <w:rPr>
          <w:rFonts w:cs="Arial"/>
        </w:rPr>
        <w:t>A</w:t>
      </w:r>
      <w:r w:rsidRPr="00933DCC">
        <w:rPr>
          <w:rFonts w:cs="Arial"/>
        </w:rPr>
        <w:tab/>
      </w:r>
      <w:r w:rsidRPr="00933DCC">
        <w:rPr>
          <w:rFonts w:cs="Arial"/>
          <w:i/>
        </w:rPr>
        <w:t>y</w:t>
      </w:r>
      <w:r w:rsidRPr="00933DCC">
        <w:rPr>
          <w:rFonts w:cs="Arial"/>
        </w:rPr>
        <w:t xml:space="preserve"> = 5</w:t>
      </w:r>
    </w:p>
    <w:p w14:paraId="23B84ABF" w14:textId="77777777" w:rsidR="001D661F" w:rsidRPr="00933DCC" w:rsidRDefault="001D661F" w:rsidP="001D661F">
      <w:pPr>
        <w:ind w:left="720"/>
        <w:rPr>
          <w:rFonts w:cs="Arial"/>
        </w:rPr>
      </w:pPr>
      <w:r w:rsidRPr="00933DCC">
        <w:rPr>
          <w:rFonts w:cs="Arial"/>
        </w:rPr>
        <w:t>B</w:t>
      </w:r>
      <w:r w:rsidRPr="00933DCC">
        <w:rPr>
          <w:rFonts w:cs="Arial"/>
        </w:rPr>
        <w:tab/>
      </w:r>
      <w:r w:rsidRPr="00933DCC">
        <w:rPr>
          <w:rFonts w:cs="Arial"/>
          <w:i/>
        </w:rPr>
        <w:t xml:space="preserve">w </w:t>
      </w:r>
      <w:r w:rsidRPr="00933DCC">
        <w:rPr>
          <w:rFonts w:cs="Arial"/>
        </w:rPr>
        <w:t>= 2</w:t>
      </w:r>
      <w:r w:rsidRPr="00933DCC">
        <w:rPr>
          <w:rFonts w:cs="Arial"/>
          <w:i/>
        </w:rPr>
        <w:t>y</w:t>
      </w:r>
    </w:p>
    <w:p w14:paraId="70184798" w14:textId="77777777" w:rsidR="001D661F" w:rsidRPr="00933DCC" w:rsidRDefault="001D661F" w:rsidP="001D661F">
      <w:pPr>
        <w:ind w:left="720"/>
        <w:rPr>
          <w:rFonts w:cs="Arial"/>
        </w:rPr>
      </w:pPr>
      <w:r w:rsidRPr="00933DCC">
        <w:rPr>
          <w:rFonts w:cs="Arial"/>
        </w:rPr>
        <w:t>C</w:t>
      </w:r>
      <w:r w:rsidRPr="00933DCC">
        <w:rPr>
          <w:rFonts w:cs="Arial"/>
        </w:rPr>
        <w:tab/>
      </w:r>
      <w:r w:rsidRPr="00933DCC">
        <w:rPr>
          <w:rFonts w:cs="Arial"/>
          <w:i/>
        </w:rPr>
        <w:t xml:space="preserve">y </w:t>
      </w:r>
      <w:r w:rsidRPr="00933DCC">
        <w:rPr>
          <w:rFonts w:cs="Arial"/>
        </w:rPr>
        <w:t>= 2</w:t>
      </w:r>
      <w:r w:rsidRPr="00933DCC">
        <w:rPr>
          <w:rFonts w:cs="Arial"/>
          <w:i/>
        </w:rPr>
        <w:t>w</w:t>
      </w:r>
    </w:p>
    <w:p w14:paraId="1C91943F" w14:textId="77777777" w:rsidR="001D661F" w:rsidRDefault="001D661F" w:rsidP="001D661F">
      <w:pPr>
        <w:ind w:firstLine="720"/>
        <w:rPr>
          <w:rFonts w:cs="Arial"/>
        </w:rPr>
      </w:pPr>
      <w:r w:rsidRPr="00933DCC">
        <w:rPr>
          <w:rFonts w:cs="Arial"/>
        </w:rPr>
        <w:t>D</w:t>
      </w:r>
      <w:r w:rsidRPr="00933DCC">
        <w:rPr>
          <w:rFonts w:cs="Arial"/>
          <w:b/>
        </w:rPr>
        <w:tab/>
      </w:r>
      <w:r w:rsidRPr="00933DCC">
        <w:rPr>
          <w:rFonts w:cs="Arial"/>
        </w:rPr>
        <w:t>2</w:t>
      </w:r>
      <w:r w:rsidRPr="00933DCC">
        <w:rPr>
          <w:rFonts w:cs="Arial"/>
          <w:i/>
        </w:rPr>
        <w:t xml:space="preserve">w </w:t>
      </w:r>
      <w:r w:rsidRPr="00933DCC">
        <w:rPr>
          <w:rFonts w:cs="Arial"/>
        </w:rPr>
        <w:t xml:space="preserve">+ </w:t>
      </w:r>
      <w:r w:rsidRPr="00933DCC">
        <w:rPr>
          <w:rFonts w:cs="Arial"/>
          <w:i/>
        </w:rPr>
        <w:t>y</w:t>
      </w:r>
      <w:r w:rsidRPr="00933DCC">
        <w:rPr>
          <w:rFonts w:cs="Arial"/>
        </w:rPr>
        <w:t xml:space="preserve"> = 10</w:t>
      </w:r>
      <w:r>
        <w:rPr>
          <w:rFonts w:cs="Arial"/>
        </w:rPr>
        <w:tab/>
      </w:r>
      <w:r>
        <w:rPr>
          <w:rFonts w:cs="Arial"/>
        </w:rPr>
        <w:tab/>
      </w:r>
    </w:p>
    <w:p w14:paraId="1184B8A6" w14:textId="77777777" w:rsidR="001D661F" w:rsidRDefault="001D661F" w:rsidP="001D661F">
      <w:pPr>
        <w:ind w:firstLine="720"/>
        <w:rPr>
          <w:rFonts w:cs="Arial"/>
        </w:rPr>
      </w:pPr>
    </w:p>
    <w:p w14:paraId="01C1B18F" w14:textId="2BAC6CAE" w:rsidR="000F652C" w:rsidRDefault="001D661F" w:rsidP="001D661F">
      <w:r>
        <w:rPr>
          <w:rFonts w:cs="Arial"/>
        </w:rPr>
        <w:t>Answer: C</w:t>
      </w:r>
      <w:r>
        <w:rPr>
          <w:rFonts w:cs="Arial"/>
        </w:rPr>
        <w:tab/>
      </w:r>
      <w:r>
        <w:rPr>
          <w:rFonts w:cs="Arial"/>
        </w:rPr>
        <w:tab/>
      </w:r>
      <w:r>
        <w:rPr>
          <w:rFonts w:cs="Arial"/>
        </w:rPr>
        <w:tab/>
      </w:r>
    </w:p>
    <w:p w14:paraId="7EC5667B" w14:textId="77777777" w:rsidR="000F652C" w:rsidRDefault="000F652C" w:rsidP="000F652C"/>
    <w:p w14:paraId="75F96AFA" w14:textId="77777777" w:rsidR="000F652C" w:rsidRDefault="000F652C" w:rsidP="000F652C"/>
    <w:p w14:paraId="1036F933" w14:textId="77777777" w:rsidR="001D661F" w:rsidRPr="00933DCC" w:rsidRDefault="001D661F" w:rsidP="001D661F">
      <w:pPr>
        <w:rPr>
          <w:rFonts w:cs="Arial"/>
          <w:b/>
        </w:rPr>
      </w:pPr>
    </w:p>
    <w:p w14:paraId="2802D732" w14:textId="64F0C534" w:rsidR="001D661F" w:rsidRPr="00933DCC" w:rsidRDefault="001D661F" w:rsidP="001D661F">
      <w:pPr>
        <w:tabs>
          <w:tab w:val="left" w:pos="720"/>
        </w:tabs>
        <w:rPr>
          <w:rFonts w:cs="Arial"/>
        </w:rPr>
      </w:pPr>
      <w:r>
        <w:rPr>
          <w:rFonts w:cs="Arial"/>
        </w:rPr>
        <w:t>9</w:t>
      </w:r>
      <w:r w:rsidRPr="00933DCC">
        <w:rPr>
          <w:rFonts w:cs="Arial"/>
        </w:rPr>
        <w:t>. (6.11A)</w:t>
      </w:r>
      <w:r w:rsidRPr="00933DCC">
        <w:rPr>
          <w:rFonts w:cs="Arial"/>
          <w:b/>
        </w:rPr>
        <w:t xml:space="preserve">  </w:t>
      </w:r>
      <w:r w:rsidRPr="00933DCC">
        <w:rPr>
          <w:rFonts w:cs="Arial"/>
        </w:rPr>
        <w:t>Which of the following is true about segment MN?</w:t>
      </w:r>
    </w:p>
    <w:p w14:paraId="10065F73" w14:textId="77777777" w:rsidR="001D661F" w:rsidRPr="00933DCC" w:rsidRDefault="001D661F" w:rsidP="001D661F">
      <w:pPr>
        <w:rPr>
          <w:rFonts w:cs="Arial"/>
        </w:rPr>
      </w:pPr>
      <w:r w:rsidRPr="00933DCC">
        <w:rPr>
          <w:rFonts w:cs="Arial"/>
        </w:rPr>
        <w:tab/>
      </w:r>
      <w:r w:rsidRPr="00933DCC">
        <w:rPr>
          <w:rFonts w:cs="Arial"/>
          <w:noProof/>
        </w:rPr>
        <w:drawing>
          <wp:inline distT="0" distB="0" distL="0" distR="0" wp14:anchorId="0B34F25A" wp14:editId="09422B09">
            <wp:extent cx="2286000" cy="2276475"/>
            <wp:effectExtent l="19050" t="0" r="0" b="0"/>
            <wp:docPr id="2" name="Picture 16" descr="3040755_AR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3040755_AR1.gif"/>
                    <pic:cNvPicPr>
                      <a:picLocks noChangeAspect="1" noChangeArrowheads="1"/>
                    </pic:cNvPicPr>
                  </pic:nvPicPr>
                  <pic:blipFill>
                    <a:blip r:embed="rId7"/>
                    <a:srcRect/>
                    <a:stretch>
                      <a:fillRect/>
                    </a:stretch>
                  </pic:blipFill>
                  <pic:spPr bwMode="auto">
                    <a:xfrm>
                      <a:off x="0" y="0"/>
                      <a:ext cx="2286000" cy="2276475"/>
                    </a:xfrm>
                    <a:prstGeom prst="rect">
                      <a:avLst/>
                    </a:prstGeom>
                    <a:noFill/>
                    <a:ln w="9525">
                      <a:noFill/>
                      <a:miter lim="800000"/>
                      <a:headEnd/>
                      <a:tailEnd/>
                    </a:ln>
                  </pic:spPr>
                </pic:pic>
              </a:graphicData>
            </a:graphic>
          </wp:inline>
        </w:drawing>
      </w:r>
    </w:p>
    <w:p w14:paraId="5F8880CA" w14:textId="77777777" w:rsidR="001D661F" w:rsidRPr="00933DCC" w:rsidRDefault="001D661F" w:rsidP="001D661F">
      <w:pPr>
        <w:ind w:left="720"/>
        <w:rPr>
          <w:rFonts w:cs="Arial"/>
        </w:rPr>
      </w:pPr>
      <w:r w:rsidRPr="00933DCC">
        <w:rPr>
          <w:rFonts w:cs="Arial"/>
        </w:rPr>
        <w:t>A</w:t>
      </w:r>
      <w:r w:rsidRPr="00933DCC">
        <w:rPr>
          <w:rFonts w:cs="Arial"/>
        </w:rPr>
        <w:tab/>
        <w:t>(-2, 0) is a point on segment MN.</w:t>
      </w:r>
    </w:p>
    <w:p w14:paraId="12C1A033" w14:textId="77777777" w:rsidR="001D661F" w:rsidRPr="00933DCC" w:rsidRDefault="001D661F" w:rsidP="001D661F">
      <w:pPr>
        <w:ind w:left="720"/>
        <w:rPr>
          <w:rFonts w:cs="Arial"/>
        </w:rPr>
      </w:pPr>
      <w:r w:rsidRPr="00933DCC">
        <w:rPr>
          <w:rFonts w:cs="Arial"/>
        </w:rPr>
        <w:t>B</w:t>
      </w:r>
      <w:r w:rsidRPr="00933DCC">
        <w:rPr>
          <w:rFonts w:cs="Arial"/>
        </w:rPr>
        <w:tab/>
        <w:t>All y-coordinates on segment MN are the same.</w:t>
      </w:r>
    </w:p>
    <w:p w14:paraId="292B7DB3" w14:textId="77777777" w:rsidR="001D661F" w:rsidRPr="00933DCC" w:rsidRDefault="001D661F" w:rsidP="001D661F">
      <w:pPr>
        <w:ind w:left="720"/>
        <w:rPr>
          <w:rFonts w:cs="Arial"/>
        </w:rPr>
      </w:pPr>
      <w:r w:rsidRPr="00933DCC">
        <w:rPr>
          <w:rFonts w:cs="Arial"/>
        </w:rPr>
        <w:t>C</w:t>
      </w:r>
      <w:r w:rsidRPr="00933DCC">
        <w:rPr>
          <w:rFonts w:cs="Arial"/>
        </w:rPr>
        <w:tab/>
        <w:t>(-2,-3) is a point on segment MN</w:t>
      </w:r>
    </w:p>
    <w:p w14:paraId="04820636" w14:textId="77777777" w:rsidR="001D661F" w:rsidRDefault="001D661F" w:rsidP="001D661F">
      <w:pPr>
        <w:ind w:left="720"/>
        <w:rPr>
          <w:rFonts w:cs="Arial"/>
          <w:b/>
        </w:rPr>
      </w:pPr>
      <w:r w:rsidRPr="00933DCC">
        <w:rPr>
          <w:rFonts w:cs="Arial"/>
        </w:rPr>
        <w:t>D</w:t>
      </w:r>
      <w:r w:rsidRPr="00933DCC">
        <w:rPr>
          <w:rFonts w:cs="Arial"/>
          <w:b/>
        </w:rPr>
        <w:tab/>
      </w:r>
      <w:r w:rsidRPr="00933DCC">
        <w:rPr>
          <w:rFonts w:cs="Arial"/>
        </w:rPr>
        <w:t>All x-coordinates on segment MN are the same.</w:t>
      </w:r>
      <w:r w:rsidRPr="00933DCC">
        <w:rPr>
          <w:rFonts w:cs="Arial"/>
        </w:rPr>
        <w:tab/>
      </w:r>
      <w:r w:rsidRPr="00933DCC">
        <w:rPr>
          <w:rFonts w:cs="Arial"/>
        </w:rPr>
        <w:tab/>
      </w:r>
      <w:r w:rsidRPr="00933DCC">
        <w:rPr>
          <w:rFonts w:cs="Arial"/>
        </w:rPr>
        <w:tab/>
      </w:r>
    </w:p>
    <w:p w14:paraId="1EA4394C" w14:textId="77777777" w:rsidR="001D661F" w:rsidRDefault="001D661F"/>
    <w:p w14:paraId="75ABD818" w14:textId="4DE7850A" w:rsidR="001D661F" w:rsidRDefault="001D661F">
      <w:r>
        <w:t>Answer: B</w:t>
      </w:r>
    </w:p>
    <w:p w14:paraId="7C89F81F" w14:textId="5C8DFB1E" w:rsidR="000F652C" w:rsidRDefault="000F652C">
      <w:r>
        <w:br w:type="page"/>
      </w:r>
    </w:p>
    <w:p w14:paraId="1D88B201" w14:textId="6BAF1DE7" w:rsidR="001D661F" w:rsidRPr="00933DCC" w:rsidRDefault="001D661F" w:rsidP="001D661F">
      <w:pPr>
        <w:spacing w:after="160" w:line="259" w:lineRule="auto"/>
        <w:rPr>
          <w:rFonts w:cs="Arial"/>
        </w:rPr>
      </w:pPr>
      <w:r>
        <w:rPr>
          <w:rFonts w:cs="Arial"/>
        </w:rPr>
        <w:t xml:space="preserve">10.  </w:t>
      </w:r>
      <w:r w:rsidRPr="00933DCC">
        <w:rPr>
          <w:rFonts w:cs="Arial"/>
        </w:rPr>
        <w:t xml:space="preserve">(6.2B)  If </w:t>
      </w:r>
      <w:r w:rsidRPr="00933DCC">
        <w:rPr>
          <w:rFonts w:cs="Arial"/>
          <w:i/>
        </w:rPr>
        <w:t>x</w:t>
      </w:r>
      <w:r w:rsidRPr="00933DCC">
        <w:rPr>
          <w:rFonts w:cs="Arial"/>
        </w:rPr>
        <w:t xml:space="preserve"> is a negative number then which of the following would be true?</w:t>
      </w:r>
    </w:p>
    <w:p w14:paraId="20219AD8" w14:textId="77777777" w:rsidR="001D661F" w:rsidRPr="00933DCC" w:rsidRDefault="001D661F" w:rsidP="001D661F">
      <w:pPr>
        <w:ind w:left="720"/>
        <w:rPr>
          <w:rFonts w:cs="Arial"/>
        </w:rPr>
      </w:pPr>
      <w:r w:rsidRPr="00933DCC">
        <w:rPr>
          <w:rFonts w:cs="Arial"/>
        </w:rPr>
        <w:t>A</w:t>
      </w:r>
      <w:r w:rsidRPr="00933DCC">
        <w:rPr>
          <w:rFonts w:cs="Arial"/>
        </w:rPr>
        <w:tab/>
        <w:t xml:space="preserve">The absolute value of </w:t>
      </w:r>
      <w:r w:rsidRPr="00933DCC">
        <w:rPr>
          <w:rFonts w:cs="Arial"/>
          <w:i/>
        </w:rPr>
        <w:t>x</w:t>
      </w:r>
      <w:r w:rsidRPr="00933DCC">
        <w:rPr>
          <w:rFonts w:cs="Arial"/>
        </w:rPr>
        <w:t xml:space="preserve"> and the opposite of </w:t>
      </w:r>
      <w:r w:rsidRPr="00933DCC">
        <w:rPr>
          <w:rFonts w:cs="Arial"/>
          <w:i/>
        </w:rPr>
        <w:t>x</w:t>
      </w:r>
      <w:r w:rsidRPr="00933DCC">
        <w:rPr>
          <w:rFonts w:cs="Arial"/>
        </w:rPr>
        <w:t xml:space="preserve"> would be equal.</w:t>
      </w:r>
    </w:p>
    <w:p w14:paraId="443E1913" w14:textId="77777777" w:rsidR="001D661F" w:rsidRPr="00933DCC" w:rsidRDefault="001D661F" w:rsidP="001D661F">
      <w:pPr>
        <w:ind w:left="1440" w:hanging="720"/>
        <w:rPr>
          <w:rFonts w:cs="Arial"/>
        </w:rPr>
      </w:pPr>
      <w:r w:rsidRPr="00933DCC">
        <w:rPr>
          <w:rFonts w:cs="Arial"/>
        </w:rPr>
        <w:t>B</w:t>
      </w:r>
      <w:r w:rsidRPr="00933DCC">
        <w:rPr>
          <w:rFonts w:cs="Arial"/>
        </w:rPr>
        <w:tab/>
        <w:t xml:space="preserve">The absolute value of </w:t>
      </w:r>
      <w:r w:rsidRPr="00933DCC">
        <w:rPr>
          <w:rFonts w:cs="Arial"/>
          <w:i/>
        </w:rPr>
        <w:t>x</w:t>
      </w:r>
      <w:r w:rsidRPr="00933DCC">
        <w:rPr>
          <w:rFonts w:cs="Arial"/>
        </w:rPr>
        <w:t xml:space="preserve"> and the opposite of </w:t>
      </w:r>
      <w:r w:rsidRPr="00933DCC">
        <w:rPr>
          <w:rFonts w:cs="Arial"/>
          <w:i/>
        </w:rPr>
        <w:t>x</w:t>
      </w:r>
      <w:r w:rsidRPr="00933DCC">
        <w:rPr>
          <w:rFonts w:cs="Arial"/>
        </w:rPr>
        <w:t xml:space="preserve"> would be opposite of each other.</w:t>
      </w:r>
    </w:p>
    <w:p w14:paraId="1D54C81E" w14:textId="77777777" w:rsidR="001D661F" w:rsidRPr="00933DCC" w:rsidRDefault="001D661F" w:rsidP="001D661F">
      <w:pPr>
        <w:ind w:left="720"/>
        <w:rPr>
          <w:rFonts w:cs="Arial"/>
        </w:rPr>
      </w:pPr>
      <w:r w:rsidRPr="00933DCC">
        <w:rPr>
          <w:rFonts w:cs="Arial"/>
        </w:rPr>
        <w:t>C</w:t>
      </w:r>
      <w:r w:rsidRPr="00933DCC">
        <w:rPr>
          <w:rFonts w:cs="Arial"/>
        </w:rPr>
        <w:tab/>
        <w:t xml:space="preserve">The absolute value of </w:t>
      </w:r>
      <w:r w:rsidRPr="00933DCC">
        <w:rPr>
          <w:rFonts w:cs="Arial"/>
          <w:i/>
        </w:rPr>
        <w:t>x</w:t>
      </w:r>
      <w:r w:rsidRPr="00933DCC">
        <w:rPr>
          <w:rFonts w:cs="Arial"/>
        </w:rPr>
        <w:t xml:space="preserve"> would be greater than opposite of </w:t>
      </w:r>
      <w:r w:rsidRPr="00933DCC">
        <w:rPr>
          <w:rFonts w:cs="Arial"/>
          <w:i/>
        </w:rPr>
        <w:t>x</w:t>
      </w:r>
      <w:r w:rsidRPr="00933DCC">
        <w:rPr>
          <w:rFonts w:cs="Arial"/>
        </w:rPr>
        <w:t>.</w:t>
      </w:r>
    </w:p>
    <w:p w14:paraId="4DF6B11C" w14:textId="77777777" w:rsidR="001D661F" w:rsidRDefault="001D661F" w:rsidP="001D661F">
      <w:pPr>
        <w:ind w:left="720"/>
        <w:rPr>
          <w:rFonts w:cs="Arial"/>
        </w:rPr>
      </w:pPr>
      <w:r w:rsidRPr="00933DCC">
        <w:rPr>
          <w:rFonts w:cs="Arial"/>
        </w:rPr>
        <w:t>D</w:t>
      </w:r>
      <w:r w:rsidRPr="00933DCC">
        <w:rPr>
          <w:rFonts w:cs="Arial"/>
        </w:rPr>
        <w:tab/>
        <w:t xml:space="preserve">The absolute value of </w:t>
      </w:r>
      <w:r w:rsidRPr="00933DCC">
        <w:rPr>
          <w:rFonts w:cs="Arial"/>
          <w:i/>
        </w:rPr>
        <w:t>x</w:t>
      </w:r>
      <w:r w:rsidRPr="00933DCC">
        <w:rPr>
          <w:rFonts w:cs="Arial"/>
        </w:rPr>
        <w:t xml:space="preserve"> would be less than the opposite of </w:t>
      </w:r>
      <w:r w:rsidRPr="00933DCC">
        <w:rPr>
          <w:rFonts w:cs="Arial"/>
          <w:i/>
        </w:rPr>
        <w:t>x</w:t>
      </w:r>
      <w:r w:rsidRPr="00933DCC">
        <w:rPr>
          <w:rFonts w:cs="Arial"/>
        </w:rPr>
        <w:t>.</w:t>
      </w:r>
      <w:r>
        <w:rPr>
          <w:rFonts w:cs="Arial"/>
        </w:rPr>
        <w:tab/>
      </w:r>
    </w:p>
    <w:p w14:paraId="5CD50BBD" w14:textId="77777777" w:rsidR="001D661F" w:rsidRDefault="001D661F" w:rsidP="001D661F">
      <w:pPr>
        <w:ind w:left="720"/>
        <w:rPr>
          <w:rFonts w:cs="Arial"/>
        </w:rPr>
      </w:pPr>
    </w:p>
    <w:p w14:paraId="7430286D" w14:textId="768BC479" w:rsidR="001D661F" w:rsidRDefault="001D661F" w:rsidP="001D661F">
      <w:pPr>
        <w:rPr>
          <w:rFonts w:cs="Arial"/>
        </w:rPr>
      </w:pPr>
      <w:r>
        <w:rPr>
          <w:rFonts w:cs="Arial"/>
        </w:rPr>
        <w:t>Answer: A</w:t>
      </w:r>
    </w:p>
    <w:p w14:paraId="588DF50C" w14:textId="0BF54E99" w:rsidR="001D661F" w:rsidRDefault="001D661F" w:rsidP="001D661F">
      <w:pPr>
        <w:ind w:left="720"/>
        <w:rPr>
          <w:rFonts w:cs="Arial"/>
        </w:rPr>
      </w:pPr>
      <w:r>
        <w:rPr>
          <w:rFonts w:cs="Arial"/>
        </w:rPr>
        <w:tab/>
      </w:r>
    </w:p>
    <w:p w14:paraId="58FEB881" w14:textId="77777777" w:rsidR="001D661F" w:rsidRPr="00933DCC" w:rsidRDefault="001D661F" w:rsidP="001D661F">
      <w:pPr>
        <w:rPr>
          <w:rFonts w:cs="Arial"/>
        </w:rPr>
      </w:pPr>
    </w:p>
    <w:p w14:paraId="3EF92353" w14:textId="034012E1" w:rsidR="001D661F" w:rsidRPr="00933DCC" w:rsidRDefault="001D661F" w:rsidP="001D661F">
      <w:pPr>
        <w:ind w:left="720" w:hanging="720"/>
        <w:rPr>
          <w:rFonts w:cs="Arial"/>
        </w:rPr>
      </w:pPr>
      <w:r>
        <w:rPr>
          <w:rFonts w:cs="Arial"/>
        </w:rPr>
        <w:t>11.</w:t>
      </w:r>
      <w:r w:rsidRPr="00933DCC">
        <w:rPr>
          <w:rFonts w:cs="Arial"/>
        </w:rPr>
        <w:t xml:space="preserve"> (6.3D)</w:t>
      </w:r>
      <w:r w:rsidRPr="00933DCC">
        <w:rPr>
          <w:rFonts w:cs="Arial"/>
          <w:b/>
        </w:rPr>
        <w:t xml:space="preserve">  </w:t>
      </w:r>
      <w:r w:rsidRPr="00933DCC">
        <w:rPr>
          <w:rFonts w:cs="Arial"/>
        </w:rPr>
        <w:t>Joe was on a game show in which for every question he answered correctly, the point value of the question was added to his score.  If Joe answered the question incorrectly, the point value of the question was subtracted from his score.</w:t>
      </w:r>
      <w:r>
        <w:rPr>
          <w:rFonts w:cs="Arial"/>
        </w:rPr>
        <w:t xml:space="preserve">  It is possible to have a negative score.</w:t>
      </w:r>
    </w:p>
    <w:p w14:paraId="76CD07A8" w14:textId="77777777" w:rsidR="001D661F" w:rsidRPr="00933DCC" w:rsidRDefault="001D661F" w:rsidP="001D661F">
      <w:pPr>
        <w:rPr>
          <w:rFonts w:cs="Arial"/>
        </w:rPr>
      </w:pPr>
      <w:r w:rsidRPr="00933DCC">
        <w:rPr>
          <w:rFonts w:cs="Arial"/>
          <w:b/>
        </w:rPr>
        <w:tab/>
      </w:r>
      <w:r w:rsidRPr="00933DCC">
        <w:rPr>
          <w:rFonts w:cs="Arial"/>
        </w:rPr>
        <w:t xml:space="preserve">On Question 1, Joe </w:t>
      </w:r>
      <w:r>
        <w:rPr>
          <w:rFonts w:cs="Arial"/>
        </w:rPr>
        <w:t xml:space="preserve">answered a 200 point question </w:t>
      </w:r>
      <w:r w:rsidRPr="00933DCC">
        <w:rPr>
          <w:rFonts w:cs="Arial"/>
        </w:rPr>
        <w:t>correctly.</w:t>
      </w:r>
    </w:p>
    <w:p w14:paraId="32ABB670" w14:textId="77777777" w:rsidR="001D661F" w:rsidRPr="00933DCC" w:rsidRDefault="001D661F" w:rsidP="001D661F">
      <w:pPr>
        <w:rPr>
          <w:rFonts w:cs="Arial"/>
        </w:rPr>
      </w:pPr>
      <w:r w:rsidRPr="00933DCC">
        <w:rPr>
          <w:rFonts w:cs="Arial"/>
        </w:rPr>
        <w:tab/>
        <w:t>On Question 2, Joe answered a 150 point question incorrectly.</w:t>
      </w:r>
    </w:p>
    <w:p w14:paraId="0082AAA7" w14:textId="77777777" w:rsidR="001D661F" w:rsidRPr="00933DCC" w:rsidRDefault="001D661F" w:rsidP="001D661F">
      <w:pPr>
        <w:rPr>
          <w:rFonts w:cs="Arial"/>
        </w:rPr>
      </w:pPr>
      <w:r w:rsidRPr="00933DCC">
        <w:rPr>
          <w:rFonts w:cs="Arial"/>
        </w:rPr>
        <w:tab/>
        <w:t xml:space="preserve">On Question 3, Joe answered a 400 point question </w:t>
      </w:r>
      <w:r>
        <w:rPr>
          <w:rFonts w:cs="Arial"/>
        </w:rPr>
        <w:t>in</w:t>
      </w:r>
      <w:r w:rsidRPr="00933DCC">
        <w:rPr>
          <w:rFonts w:cs="Arial"/>
        </w:rPr>
        <w:t>correctly.</w:t>
      </w:r>
    </w:p>
    <w:p w14:paraId="2FD9727B" w14:textId="77777777" w:rsidR="001D661F" w:rsidRPr="00933DCC" w:rsidRDefault="001D661F" w:rsidP="001D661F">
      <w:pPr>
        <w:rPr>
          <w:rFonts w:cs="Arial"/>
        </w:rPr>
      </w:pPr>
      <w:r w:rsidRPr="00933DCC">
        <w:rPr>
          <w:rFonts w:cs="Arial"/>
        </w:rPr>
        <w:tab/>
        <w:t xml:space="preserve">On Question 4, Joe </w:t>
      </w:r>
      <w:r>
        <w:rPr>
          <w:rFonts w:cs="Arial"/>
        </w:rPr>
        <w:t xml:space="preserve">answered a 150 point question </w:t>
      </w:r>
      <w:r w:rsidRPr="00933DCC">
        <w:rPr>
          <w:rFonts w:cs="Arial"/>
        </w:rPr>
        <w:t>correctly.</w:t>
      </w:r>
    </w:p>
    <w:p w14:paraId="440999CC" w14:textId="77777777" w:rsidR="001D661F" w:rsidRPr="00933DCC" w:rsidRDefault="001D661F" w:rsidP="001D661F">
      <w:pPr>
        <w:rPr>
          <w:rFonts w:cs="Arial"/>
        </w:rPr>
      </w:pPr>
      <w:r w:rsidRPr="00933DCC">
        <w:rPr>
          <w:rFonts w:cs="Arial"/>
        </w:rPr>
        <w:tab/>
        <w:t>On Question 5, Joe answered a 50 point question correctly.</w:t>
      </w:r>
    </w:p>
    <w:p w14:paraId="3F5E0688" w14:textId="77777777" w:rsidR="001D661F" w:rsidRPr="00933DCC" w:rsidRDefault="001D661F" w:rsidP="001D661F">
      <w:pPr>
        <w:rPr>
          <w:rFonts w:cs="Arial"/>
        </w:rPr>
      </w:pPr>
      <w:r w:rsidRPr="00933DCC">
        <w:rPr>
          <w:rFonts w:cs="Arial"/>
        </w:rPr>
        <w:tab/>
        <w:t xml:space="preserve">On Question 6, Joe answered a 250 point question </w:t>
      </w:r>
      <w:r>
        <w:rPr>
          <w:rFonts w:cs="Arial"/>
        </w:rPr>
        <w:t>in</w:t>
      </w:r>
      <w:r w:rsidRPr="00933DCC">
        <w:rPr>
          <w:rFonts w:cs="Arial"/>
        </w:rPr>
        <w:t>correctly.</w:t>
      </w:r>
    </w:p>
    <w:p w14:paraId="152D6248" w14:textId="77777777" w:rsidR="001D661F" w:rsidRPr="00933DCC" w:rsidRDefault="001D661F" w:rsidP="001D661F">
      <w:pPr>
        <w:ind w:left="720"/>
        <w:rPr>
          <w:rFonts w:cs="Arial"/>
        </w:rPr>
      </w:pPr>
      <w:r w:rsidRPr="00933DCC">
        <w:rPr>
          <w:rFonts w:cs="Arial"/>
        </w:rPr>
        <w:t xml:space="preserve">How many points did Joe have after Question 6?  </w:t>
      </w:r>
    </w:p>
    <w:p w14:paraId="09201397" w14:textId="77777777" w:rsidR="001D661F" w:rsidRPr="00933DCC" w:rsidRDefault="001D661F" w:rsidP="001D661F">
      <w:pPr>
        <w:ind w:left="720" w:hanging="720"/>
        <w:rPr>
          <w:rFonts w:cs="Arial"/>
          <w:color w:val="000000" w:themeColor="text1"/>
        </w:rPr>
      </w:pPr>
      <w:r w:rsidRPr="00933DCC">
        <w:rPr>
          <w:rFonts w:cs="Arial"/>
          <w:color w:val="000000" w:themeColor="text1"/>
        </w:rPr>
        <w:t>Record your answer and fill in the bubbles on the grid.  Be sure to use the correct place value.</w:t>
      </w:r>
    </w:p>
    <w:p w14:paraId="2E9C3A82" w14:textId="77777777" w:rsidR="001D661F" w:rsidRPr="00933DCC" w:rsidRDefault="001D661F" w:rsidP="001D661F">
      <w:pPr>
        <w:ind w:left="720" w:hanging="720"/>
        <w:jc w:val="center"/>
        <w:rPr>
          <w:rFonts w:cs="Arial"/>
          <w:color w:val="000000" w:themeColor="text1"/>
        </w:rPr>
      </w:pPr>
      <w:r w:rsidRPr="00933DCC">
        <w:rPr>
          <w:noProof/>
        </w:rPr>
        <w:drawing>
          <wp:inline distT="0" distB="0" distL="0" distR="0" wp14:anchorId="76B156D0" wp14:editId="0C5C5A09">
            <wp:extent cx="1524000" cy="2172511"/>
            <wp:effectExtent l="0" t="0" r="0" b="0"/>
            <wp:docPr id="22" name="Picture 22"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8140" cy="2178412"/>
                    </a:xfrm>
                    <a:prstGeom prst="rect">
                      <a:avLst/>
                    </a:prstGeom>
                    <a:noFill/>
                    <a:ln>
                      <a:noFill/>
                    </a:ln>
                  </pic:spPr>
                </pic:pic>
              </a:graphicData>
            </a:graphic>
          </wp:inline>
        </w:drawing>
      </w:r>
      <w:r w:rsidRPr="00933DCC">
        <w:rPr>
          <w:rFonts w:cs="Arial"/>
          <w:color w:val="000000" w:themeColor="text1"/>
        </w:rPr>
        <w:tab/>
      </w:r>
      <w:r>
        <w:rPr>
          <w:rFonts w:cs="Arial"/>
          <w:color w:val="000000" w:themeColor="text1"/>
        </w:rPr>
        <w:t xml:space="preserve">   </w:t>
      </w:r>
      <w:r>
        <w:rPr>
          <w:rFonts w:cs="Arial"/>
          <w:color w:val="000000" w:themeColor="text1"/>
        </w:rPr>
        <w:tab/>
        <w:t xml:space="preserve">                    </w:t>
      </w:r>
    </w:p>
    <w:p w14:paraId="3A7D5EF9" w14:textId="6AFD3EEE" w:rsidR="001D661F" w:rsidRDefault="001D661F" w:rsidP="001D661F">
      <w:pPr>
        <w:spacing w:after="160" w:line="259" w:lineRule="auto"/>
        <w:rPr>
          <w:rFonts w:cs="Arial"/>
        </w:rPr>
      </w:pPr>
      <w:r>
        <w:rPr>
          <w:rFonts w:cs="Arial"/>
        </w:rPr>
        <w:t>Answer: -400</w:t>
      </w:r>
    </w:p>
    <w:p w14:paraId="38D1197F" w14:textId="77777777" w:rsidR="001D661F" w:rsidRDefault="001D661F" w:rsidP="001D661F">
      <w:pPr>
        <w:spacing w:after="160" w:line="259" w:lineRule="auto"/>
        <w:rPr>
          <w:rFonts w:cs="Arial"/>
        </w:rPr>
      </w:pPr>
    </w:p>
    <w:p w14:paraId="48CBF9D3" w14:textId="77777777" w:rsidR="001D661F" w:rsidRDefault="001D661F" w:rsidP="001D661F">
      <w:pPr>
        <w:spacing w:after="160" w:line="259" w:lineRule="auto"/>
        <w:rPr>
          <w:rFonts w:cs="Arial"/>
        </w:rPr>
      </w:pPr>
    </w:p>
    <w:p w14:paraId="543BE194" w14:textId="77777777" w:rsidR="001D661F" w:rsidRDefault="001D661F" w:rsidP="001D661F">
      <w:pPr>
        <w:spacing w:after="160" w:line="259" w:lineRule="auto"/>
        <w:rPr>
          <w:rFonts w:cs="Arial"/>
        </w:rPr>
      </w:pPr>
    </w:p>
    <w:p w14:paraId="1849C103" w14:textId="77777777" w:rsidR="001D661F" w:rsidRDefault="001D661F" w:rsidP="001D661F">
      <w:pPr>
        <w:spacing w:after="160" w:line="259" w:lineRule="auto"/>
        <w:rPr>
          <w:rFonts w:cs="Arial"/>
        </w:rPr>
      </w:pPr>
    </w:p>
    <w:p w14:paraId="607E4630" w14:textId="77777777" w:rsidR="001D661F" w:rsidRDefault="001D661F" w:rsidP="001D661F">
      <w:pPr>
        <w:spacing w:after="160" w:line="259" w:lineRule="auto"/>
        <w:rPr>
          <w:rFonts w:cs="Arial"/>
        </w:rPr>
      </w:pPr>
    </w:p>
    <w:p w14:paraId="67577ED2" w14:textId="77777777" w:rsidR="001D661F" w:rsidRDefault="001D661F" w:rsidP="001D661F">
      <w:pPr>
        <w:spacing w:after="160" w:line="259" w:lineRule="auto"/>
        <w:rPr>
          <w:rFonts w:cs="Arial"/>
        </w:rPr>
      </w:pPr>
    </w:p>
    <w:p w14:paraId="4D5FCC87" w14:textId="3CB08D19" w:rsidR="001D661F" w:rsidRPr="00933DCC" w:rsidRDefault="001D661F" w:rsidP="001D661F">
      <w:pPr>
        <w:tabs>
          <w:tab w:val="left" w:pos="7830"/>
        </w:tabs>
      </w:pPr>
      <w:r>
        <w:t>12</w:t>
      </w:r>
      <w:r w:rsidRPr="00933DCC">
        <w:t>. (6.11A)  Imagine that you are standing at the origin in a coordinate plane. You walk 10 units east, then 5 units north, then 2 units west. Which of the following points represent your position on the plane?</w:t>
      </w:r>
    </w:p>
    <w:p w14:paraId="6F3640FD" w14:textId="77777777" w:rsidR="001D661F" w:rsidRPr="00933DCC" w:rsidRDefault="001D661F" w:rsidP="001D661F">
      <w:pPr>
        <w:tabs>
          <w:tab w:val="left" w:pos="7830"/>
        </w:tabs>
      </w:pPr>
    </w:p>
    <w:tbl>
      <w:tblPr>
        <w:tblpPr w:leftFromText="180" w:rightFromText="180" w:vertAnchor="text" w:horzAnchor="margin" w:tblpX="288" w:tblpY="170"/>
        <w:tblW w:w="0" w:type="auto"/>
        <w:tblLook w:val="01E0" w:firstRow="1" w:lastRow="1" w:firstColumn="1" w:lastColumn="1" w:noHBand="0" w:noVBand="0"/>
      </w:tblPr>
      <w:tblGrid>
        <w:gridCol w:w="468"/>
        <w:gridCol w:w="2825"/>
      </w:tblGrid>
      <w:tr w:rsidR="001D661F" w:rsidRPr="00933DCC" w14:paraId="7FCCFB7A" w14:textId="77777777" w:rsidTr="00413C1F">
        <w:trPr>
          <w:trHeight w:val="568"/>
        </w:trPr>
        <w:tc>
          <w:tcPr>
            <w:tcW w:w="468" w:type="dxa"/>
            <w:vAlign w:val="center"/>
          </w:tcPr>
          <w:p w14:paraId="0F6823F9" w14:textId="77777777" w:rsidR="001D661F" w:rsidRPr="00933DCC" w:rsidRDefault="001D661F" w:rsidP="00413C1F">
            <w:pPr>
              <w:tabs>
                <w:tab w:val="left" w:pos="7830"/>
              </w:tabs>
            </w:pPr>
            <w:r w:rsidRPr="00933DCC">
              <w:t>A</w:t>
            </w:r>
          </w:p>
        </w:tc>
        <w:tc>
          <w:tcPr>
            <w:tcW w:w="2825" w:type="dxa"/>
            <w:vAlign w:val="center"/>
          </w:tcPr>
          <w:p w14:paraId="2938B6E3" w14:textId="77777777" w:rsidR="001D661F" w:rsidRPr="00933DCC" w:rsidRDefault="001D661F" w:rsidP="00413C1F">
            <w:pPr>
              <w:tabs>
                <w:tab w:val="left" w:pos="7830"/>
              </w:tabs>
            </w:pPr>
            <w:r w:rsidRPr="00933DCC">
              <w:t>(10, 5)</w:t>
            </w:r>
          </w:p>
        </w:tc>
      </w:tr>
      <w:tr w:rsidR="001D661F" w:rsidRPr="00933DCC" w14:paraId="725086D6" w14:textId="77777777" w:rsidTr="00413C1F">
        <w:trPr>
          <w:trHeight w:val="568"/>
        </w:trPr>
        <w:tc>
          <w:tcPr>
            <w:tcW w:w="468" w:type="dxa"/>
            <w:vAlign w:val="center"/>
          </w:tcPr>
          <w:p w14:paraId="75D86F6D" w14:textId="77777777" w:rsidR="001D661F" w:rsidRPr="00933DCC" w:rsidRDefault="001D661F" w:rsidP="00413C1F">
            <w:pPr>
              <w:tabs>
                <w:tab w:val="left" w:pos="7830"/>
              </w:tabs>
            </w:pPr>
            <w:r w:rsidRPr="00933DCC">
              <w:t>B</w:t>
            </w:r>
          </w:p>
        </w:tc>
        <w:tc>
          <w:tcPr>
            <w:tcW w:w="2825" w:type="dxa"/>
            <w:vAlign w:val="center"/>
          </w:tcPr>
          <w:p w14:paraId="0B37AF66" w14:textId="77777777" w:rsidR="001D661F" w:rsidRPr="00933DCC" w:rsidRDefault="001D661F" w:rsidP="00413C1F">
            <w:pPr>
              <w:tabs>
                <w:tab w:val="left" w:pos="7830"/>
              </w:tabs>
            </w:pPr>
            <w:r w:rsidRPr="00933DCC">
              <w:t>(8, 5)</w:t>
            </w:r>
          </w:p>
        </w:tc>
      </w:tr>
      <w:tr w:rsidR="001D661F" w:rsidRPr="00933DCC" w14:paraId="306BB17A" w14:textId="77777777" w:rsidTr="00413C1F">
        <w:trPr>
          <w:trHeight w:val="568"/>
        </w:trPr>
        <w:tc>
          <w:tcPr>
            <w:tcW w:w="468" w:type="dxa"/>
            <w:vAlign w:val="center"/>
          </w:tcPr>
          <w:p w14:paraId="1651B515" w14:textId="77777777" w:rsidR="001D661F" w:rsidRPr="00933DCC" w:rsidRDefault="001D661F" w:rsidP="00413C1F">
            <w:pPr>
              <w:tabs>
                <w:tab w:val="left" w:pos="7830"/>
              </w:tabs>
            </w:pPr>
            <w:r w:rsidRPr="00933DCC">
              <w:t>C</w:t>
            </w:r>
          </w:p>
        </w:tc>
        <w:tc>
          <w:tcPr>
            <w:tcW w:w="2825" w:type="dxa"/>
            <w:vAlign w:val="center"/>
          </w:tcPr>
          <w:p w14:paraId="579CAB7D" w14:textId="77777777" w:rsidR="001D661F" w:rsidRPr="00933DCC" w:rsidRDefault="001D661F" w:rsidP="00413C1F">
            <w:pPr>
              <w:tabs>
                <w:tab w:val="left" w:pos="7830"/>
              </w:tabs>
            </w:pPr>
            <w:r w:rsidRPr="00933DCC">
              <w:t>(10, 2)</w:t>
            </w:r>
          </w:p>
        </w:tc>
      </w:tr>
      <w:tr w:rsidR="001D661F" w:rsidRPr="00933DCC" w14:paraId="03D2295A" w14:textId="77777777" w:rsidTr="00413C1F">
        <w:trPr>
          <w:trHeight w:val="599"/>
        </w:trPr>
        <w:tc>
          <w:tcPr>
            <w:tcW w:w="468" w:type="dxa"/>
            <w:vAlign w:val="center"/>
          </w:tcPr>
          <w:p w14:paraId="2E8471B5" w14:textId="77777777" w:rsidR="001D661F" w:rsidRPr="00933DCC" w:rsidRDefault="001D661F" w:rsidP="00413C1F">
            <w:pPr>
              <w:tabs>
                <w:tab w:val="left" w:pos="7830"/>
              </w:tabs>
            </w:pPr>
            <w:r w:rsidRPr="00933DCC">
              <w:t>D</w:t>
            </w:r>
          </w:p>
        </w:tc>
        <w:tc>
          <w:tcPr>
            <w:tcW w:w="2825" w:type="dxa"/>
            <w:vAlign w:val="center"/>
          </w:tcPr>
          <w:p w14:paraId="2A0B052C" w14:textId="77777777" w:rsidR="001D661F" w:rsidRPr="00933DCC" w:rsidRDefault="001D661F" w:rsidP="00413C1F">
            <w:pPr>
              <w:tabs>
                <w:tab w:val="left" w:pos="7830"/>
              </w:tabs>
            </w:pPr>
            <w:r w:rsidRPr="00933DCC">
              <w:t>(2, 5)</w:t>
            </w:r>
          </w:p>
        </w:tc>
      </w:tr>
    </w:tbl>
    <w:p w14:paraId="3089164C" w14:textId="77777777" w:rsidR="001D661F" w:rsidRPr="00933DCC" w:rsidRDefault="001D661F" w:rsidP="001D661F">
      <w:pPr>
        <w:tabs>
          <w:tab w:val="left" w:pos="7830"/>
        </w:tabs>
      </w:pPr>
    </w:p>
    <w:p w14:paraId="162928B8" w14:textId="77777777" w:rsidR="001D661F" w:rsidRPr="00933DCC" w:rsidRDefault="001D661F" w:rsidP="001D661F">
      <w:pPr>
        <w:tabs>
          <w:tab w:val="left" w:pos="7830"/>
        </w:tabs>
      </w:pPr>
    </w:p>
    <w:p w14:paraId="440BDCC8" w14:textId="77777777" w:rsidR="001D661F" w:rsidRPr="00933DCC" w:rsidRDefault="001D661F" w:rsidP="001D661F">
      <w:pPr>
        <w:tabs>
          <w:tab w:val="left" w:pos="7830"/>
        </w:tabs>
      </w:pPr>
    </w:p>
    <w:p w14:paraId="1621B881" w14:textId="77777777" w:rsidR="001D661F" w:rsidRPr="00933DCC" w:rsidRDefault="001D661F" w:rsidP="001D661F">
      <w:pPr>
        <w:tabs>
          <w:tab w:val="left" w:pos="7830"/>
        </w:tabs>
      </w:pPr>
    </w:p>
    <w:p w14:paraId="26AFEA28" w14:textId="77777777" w:rsidR="001D661F" w:rsidRDefault="001D661F" w:rsidP="001D661F">
      <w:pPr>
        <w:tabs>
          <w:tab w:val="left" w:pos="7830"/>
        </w:tabs>
      </w:pPr>
      <w:r>
        <w:tab/>
      </w:r>
    </w:p>
    <w:p w14:paraId="22A920E6" w14:textId="77777777" w:rsidR="001D661F" w:rsidRDefault="001D661F" w:rsidP="001D661F">
      <w:pPr>
        <w:spacing w:after="160" w:line="259" w:lineRule="auto"/>
        <w:rPr>
          <w:rFonts w:cs="Arial"/>
        </w:rPr>
      </w:pPr>
    </w:p>
    <w:p w14:paraId="7C1E6691" w14:textId="77777777" w:rsidR="001D661F" w:rsidRDefault="001D661F"/>
    <w:p w14:paraId="128F4DB1" w14:textId="77777777" w:rsidR="001D661F" w:rsidRDefault="001D661F"/>
    <w:p w14:paraId="31409C15" w14:textId="77777777" w:rsidR="001D661F" w:rsidRDefault="001D661F"/>
    <w:p w14:paraId="16B0AAA6" w14:textId="77777777" w:rsidR="001D661F" w:rsidRDefault="001D661F"/>
    <w:p w14:paraId="4C20F789" w14:textId="5C21D285" w:rsidR="001D661F" w:rsidRDefault="001D661F">
      <w:r>
        <w:t>Answer: B</w:t>
      </w:r>
    </w:p>
    <w:p w14:paraId="27C52CA6" w14:textId="77777777" w:rsidR="001D661F" w:rsidRDefault="001D661F"/>
    <w:p w14:paraId="12C45193" w14:textId="739551E1" w:rsidR="001D661F" w:rsidRPr="00933DCC" w:rsidRDefault="001D661F" w:rsidP="001D661F">
      <w:pPr>
        <w:tabs>
          <w:tab w:val="left" w:pos="2565"/>
        </w:tabs>
        <w:ind w:right="-180"/>
      </w:pPr>
      <w:r>
        <w:rPr>
          <w:color w:val="221E1F"/>
        </w:rPr>
        <w:t>13</w:t>
      </w:r>
      <w:r w:rsidRPr="00933DCC">
        <w:rPr>
          <w:color w:val="221E1F"/>
        </w:rPr>
        <w:t>. (6.11A) Determine the quadrant that contains the point (0.85, -2.08)</w:t>
      </w:r>
    </w:p>
    <w:tbl>
      <w:tblPr>
        <w:tblpPr w:leftFromText="180" w:rightFromText="180" w:vertAnchor="text" w:horzAnchor="margin" w:tblpX="288" w:tblpY="62"/>
        <w:tblW w:w="0" w:type="auto"/>
        <w:tblLook w:val="01E0" w:firstRow="1" w:lastRow="1" w:firstColumn="1" w:lastColumn="1" w:noHBand="0" w:noVBand="0"/>
      </w:tblPr>
      <w:tblGrid>
        <w:gridCol w:w="468"/>
        <w:gridCol w:w="2825"/>
      </w:tblGrid>
      <w:tr w:rsidR="001D661F" w:rsidRPr="00933DCC" w14:paraId="2CA8728A" w14:textId="77777777" w:rsidTr="00413C1F">
        <w:trPr>
          <w:trHeight w:val="568"/>
        </w:trPr>
        <w:tc>
          <w:tcPr>
            <w:tcW w:w="468" w:type="dxa"/>
            <w:vAlign w:val="center"/>
          </w:tcPr>
          <w:p w14:paraId="107A2CAD" w14:textId="77777777" w:rsidR="001D661F" w:rsidRPr="00933DCC" w:rsidRDefault="001D661F" w:rsidP="00413C1F">
            <w:pPr>
              <w:tabs>
                <w:tab w:val="left" w:pos="7830"/>
              </w:tabs>
            </w:pPr>
            <w:r w:rsidRPr="00933DCC">
              <w:t>A</w:t>
            </w:r>
          </w:p>
        </w:tc>
        <w:tc>
          <w:tcPr>
            <w:tcW w:w="2825" w:type="dxa"/>
            <w:vAlign w:val="center"/>
          </w:tcPr>
          <w:p w14:paraId="3A10AC22" w14:textId="77777777" w:rsidR="001D661F" w:rsidRPr="00933DCC" w:rsidRDefault="001D661F" w:rsidP="00413C1F">
            <w:pPr>
              <w:tabs>
                <w:tab w:val="left" w:pos="7830"/>
              </w:tabs>
            </w:pPr>
            <w:r w:rsidRPr="00933DCC">
              <w:rPr>
                <w:color w:val="221E1F"/>
              </w:rPr>
              <w:t>Quadrant I</w:t>
            </w:r>
          </w:p>
        </w:tc>
      </w:tr>
      <w:tr w:rsidR="001D661F" w:rsidRPr="00933DCC" w14:paraId="293AD652" w14:textId="77777777" w:rsidTr="00413C1F">
        <w:trPr>
          <w:trHeight w:val="568"/>
        </w:trPr>
        <w:tc>
          <w:tcPr>
            <w:tcW w:w="468" w:type="dxa"/>
            <w:vAlign w:val="center"/>
          </w:tcPr>
          <w:p w14:paraId="553ED7F9" w14:textId="77777777" w:rsidR="001D661F" w:rsidRPr="00933DCC" w:rsidRDefault="001D661F" w:rsidP="00413C1F">
            <w:pPr>
              <w:tabs>
                <w:tab w:val="left" w:pos="7830"/>
              </w:tabs>
            </w:pPr>
            <w:r w:rsidRPr="00933DCC">
              <w:t>B</w:t>
            </w:r>
          </w:p>
        </w:tc>
        <w:tc>
          <w:tcPr>
            <w:tcW w:w="2825" w:type="dxa"/>
            <w:vAlign w:val="center"/>
          </w:tcPr>
          <w:p w14:paraId="66F03C01" w14:textId="77777777" w:rsidR="001D661F" w:rsidRPr="00933DCC" w:rsidRDefault="001D661F" w:rsidP="00413C1F">
            <w:pPr>
              <w:tabs>
                <w:tab w:val="left" w:pos="7830"/>
              </w:tabs>
            </w:pPr>
            <w:r w:rsidRPr="00933DCC">
              <w:t>Quadrant II</w:t>
            </w:r>
          </w:p>
        </w:tc>
      </w:tr>
      <w:tr w:rsidR="001D661F" w:rsidRPr="00933DCC" w14:paraId="0FF623FE" w14:textId="77777777" w:rsidTr="00413C1F">
        <w:trPr>
          <w:trHeight w:val="568"/>
        </w:trPr>
        <w:tc>
          <w:tcPr>
            <w:tcW w:w="468" w:type="dxa"/>
            <w:vAlign w:val="center"/>
          </w:tcPr>
          <w:p w14:paraId="513CC71A" w14:textId="77777777" w:rsidR="001D661F" w:rsidRPr="00933DCC" w:rsidRDefault="001D661F" w:rsidP="00413C1F">
            <w:pPr>
              <w:tabs>
                <w:tab w:val="left" w:pos="7830"/>
              </w:tabs>
            </w:pPr>
            <w:r w:rsidRPr="00933DCC">
              <w:t>C</w:t>
            </w:r>
          </w:p>
        </w:tc>
        <w:tc>
          <w:tcPr>
            <w:tcW w:w="2825" w:type="dxa"/>
            <w:vAlign w:val="center"/>
          </w:tcPr>
          <w:p w14:paraId="23AF1CF2" w14:textId="77777777" w:rsidR="001D661F" w:rsidRPr="00933DCC" w:rsidRDefault="001D661F" w:rsidP="00413C1F">
            <w:pPr>
              <w:tabs>
                <w:tab w:val="left" w:pos="7830"/>
              </w:tabs>
            </w:pPr>
            <w:r w:rsidRPr="00933DCC">
              <w:t>Quadrant III</w:t>
            </w:r>
          </w:p>
        </w:tc>
      </w:tr>
      <w:tr w:rsidR="001D661F" w:rsidRPr="00933DCC" w14:paraId="67708E40" w14:textId="77777777" w:rsidTr="00413C1F">
        <w:trPr>
          <w:trHeight w:val="599"/>
        </w:trPr>
        <w:tc>
          <w:tcPr>
            <w:tcW w:w="468" w:type="dxa"/>
            <w:vAlign w:val="center"/>
          </w:tcPr>
          <w:p w14:paraId="70CF83F6" w14:textId="77777777" w:rsidR="001D661F" w:rsidRPr="00933DCC" w:rsidRDefault="001D661F" w:rsidP="00413C1F">
            <w:pPr>
              <w:tabs>
                <w:tab w:val="left" w:pos="7830"/>
              </w:tabs>
            </w:pPr>
            <w:r w:rsidRPr="00933DCC">
              <w:t>D</w:t>
            </w:r>
          </w:p>
        </w:tc>
        <w:tc>
          <w:tcPr>
            <w:tcW w:w="2825" w:type="dxa"/>
            <w:vAlign w:val="center"/>
          </w:tcPr>
          <w:p w14:paraId="64067983" w14:textId="77777777" w:rsidR="001D661F" w:rsidRPr="00933DCC" w:rsidRDefault="001D661F" w:rsidP="00413C1F">
            <w:pPr>
              <w:tabs>
                <w:tab w:val="left" w:pos="7830"/>
              </w:tabs>
            </w:pPr>
            <w:r w:rsidRPr="00933DCC">
              <w:t>Quadrant IV</w:t>
            </w:r>
          </w:p>
        </w:tc>
      </w:tr>
    </w:tbl>
    <w:p w14:paraId="640E0A29" w14:textId="77777777" w:rsidR="001D661F" w:rsidRPr="00933DCC" w:rsidRDefault="001D661F" w:rsidP="001D661F">
      <w:pPr>
        <w:tabs>
          <w:tab w:val="left" w:pos="2565"/>
        </w:tabs>
        <w:ind w:right="-180"/>
      </w:pPr>
    </w:p>
    <w:p w14:paraId="09A8A9BB" w14:textId="77777777" w:rsidR="001D661F" w:rsidRPr="00933DCC" w:rsidRDefault="001D661F" w:rsidP="001D661F">
      <w:pPr>
        <w:tabs>
          <w:tab w:val="left" w:pos="2565"/>
        </w:tabs>
        <w:ind w:right="-180"/>
      </w:pPr>
    </w:p>
    <w:p w14:paraId="26840E74" w14:textId="77777777" w:rsidR="001D661F" w:rsidRPr="00933DCC" w:rsidRDefault="001D661F" w:rsidP="001D661F">
      <w:pPr>
        <w:tabs>
          <w:tab w:val="left" w:pos="2565"/>
        </w:tabs>
        <w:ind w:right="-180"/>
      </w:pPr>
    </w:p>
    <w:p w14:paraId="332B2F5D" w14:textId="77777777" w:rsidR="001D661F" w:rsidRPr="00933DCC" w:rsidRDefault="001D661F" w:rsidP="001D661F">
      <w:pPr>
        <w:tabs>
          <w:tab w:val="left" w:pos="2565"/>
        </w:tabs>
        <w:ind w:right="-180"/>
      </w:pPr>
    </w:p>
    <w:p w14:paraId="599E3266" w14:textId="77777777" w:rsidR="001D661F" w:rsidRDefault="001D661F"/>
    <w:p w14:paraId="7BA58DE2" w14:textId="77777777" w:rsidR="001D661F" w:rsidRDefault="001D661F"/>
    <w:p w14:paraId="25004986" w14:textId="77777777" w:rsidR="001D661F" w:rsidRDefault="001D661F"/>
    <w:p w14:paraId="171164B0" w14:textId="77777777" w:rsidR="001D661F" w:rsidRDefault="001D661F"/>
    <w:p w14:paraId="15DFE71A" w14:textId="77777777" w:rsidR="001D661F" w:rsidRDefault="001D661F"/>
    <w:p w14:paraId="49B18E7C" w14:textId="77777777" w:rsidR="001D661F" w:rsidRDefault="001D661F"/>
    <w:p w14:paraId="587AD761" w14:textId="77777777" w:rsidR="001D661F" w:rsidRDefault="001D661F" w:rsidP="001D661F">
      <w:r>
        <w:t>Answer: D</w:t>
      </w:r>
    </w:p>
    <w:p w14:paraId="3BB4142C" w14:textId="77777777" w:rsidR="001D661F" w:rsidRDefault="001D661F"/>
    <w:p w14:paraId="0676AFC2" w14:textId="77777777" w:rsidR="001D661F" w:rsidRDefault="001D661F"/>
    <w:p w14:paraId="12415BCD" w14:textId="77777777" w:rsidR="001D661F" w:rsidRDefault="001D661F"/>
    <w:p w14:paraId="706B9565" w14:textId="77777777" w:rsidR="001D661F" w:rsidRDefault="001D661F"/>
    <w:p w14:paraId="64D04307" w14:textId="77777777" w:rsidR="001D661F" w:rsidRDefault="001D661F"/>
    <w:p w14:paraId="24A860D3" w14:textId="77777777" w:rsidR="001D661F" w:rsidRDefault="001D661F"/>
    <w:p w14:paraId="6A974D1A" w14:textId="77777777" w:rsidR="001D661F" w:rsidRDefault="001D661F"/>
    <w:p w14:paraId="4975BF1A" w14:textId="77777777" w:rsidR="001D661F" w:rsidRDefault="001D661F"/>
    <w:p w14:paraId="45312E6C" w14:textId="77777777" w:rsidR="001D661F" w:rsidRDefault="001D661F"/>
    <w:p w14:paraId="0ACEC73F" w14:textId="77777777" w:rsidR="001D661F" w:rsidRDefault="001D661F"/>
    <w:p w14:paraId="39BE5F7A" w14:textId="77777777" w:rsidR="001D661F" w:rsidRDefault="001D661F"/>
    <w:p w14:paraId="5761AFDF" w14:textId="77777777" w:rsidR="001D661F" w:rsidRDefault="001D661F"/>
    <w:p w14:paraId="59A4F512" w14:textId="77777777" w:rsidR="001D661F" w:rsidRDefault="001D661F"/>
    <w:p w14:paraId="285AA56F" w14:textId="77777777" w:rsidR="001D661F" w:rsidRDefault="001D661F"/>
    <w:p w14:paraId="38894A66" w14:textId="77777777" w:rsidR="001D661F" w:rsidRDefault="001D661F"/>
    <w:p w14:paraId="05F7F1F1" w14:textId="5FA8F24B" w:rsidR="001D661F" w:rsidRDefault="001D661F">
      <w:r w:rsidRPr="00933DCC">
        <w:rPr>
          <w:noProof/>
        </w:rPr>
        <mc:AlternateContent>
          <mc:Choice Requires="wpg">
            <w:drawing>
              <wp:anchor distT="0" distB="0" distL="114300" distR="114300" simplePos="0" relativeHeight="251665408" behindDoc="0" locked="0" layoutInCell="1" allowOverlap="1" wp14:anchorId="6F64238D" wp14:editId="6FB4BF2C">
                <wp:simplePos x="0" y="0"/>
                <wp:positionH relativeFrom="column">
                  <wp:posOffset>-1028700</wp:posOffset>
                </wp:positionH>
                <wp:positionV relativeFrom="paragraph">
                  <wp:posOffset>192405</wp:posOffset>
                </wp:positionV>
                <wp:extent cx="6324600" cy="6581775"/>
                <wp:effectExtent l="0" t="0" r="0" b="9525"/>
                <wp:wrapNone/>
                <wp:docPr id="695" name="Group 6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4600" cy="6581775"/>
                          <a:chOff x="1335" y="2145"/>
                          <a:chExt cx="9960" cy="10365"/>
                        </a:xfrm>
                      </wpg:grpSpPr>
                      <wps:wsp>
                        <wps:cNvPr id="696" name="Text Box 26"/>
                        <wps:cNvSpPr txBox="1">
                          <a:spLocks noChangeArrowheads="1"/>
                        </wps:cNvSpPr>
                        <wps:spPr bwMode="auto">
                          <a:xfrm>
                            <a:off x="1335" y="214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85125" w14:textId="77777777" w:rsidR="001C5E82" w:rsidRDefault="001C5E82" w:rsidP="001D661F">
                              <w:pPr>
                                <w:rPr>
                                  <w:b/>
                                  <w:bCs/>
                                </w:rPr>
                              </w:pPr>
                            </w:p>
                          </w:txbxContent>
                        </wps:txbx>
                        <wps:bodyPr rot="0" vert="horz" wrap="square" lIns="91440" tIns="45720" rIns="91440" bIns="45720" anchor="t" anchorCtr="0" upright="1">
                          <a:noAutofit/>
                        </wps:bodyPr>
                      </wps:wsp>
                      <wpg:grpSp>
                        <wpg:cNvPr id="697" name="Group 27"/>
                        <wpg:cNvGrpSpPr>
                          <a:grpSpLocks/>
                        </wpg:cNvGrpSpPr>
                        <wpg:grpSpPr bwMode="auto">
                          <a:xfrm>
                            <a:off x="1935" y="2160"/>
                            <a:ext cx="9360" cy="10350"/>
                            <a:chOff x="1935" y="2160"/>
                            <a:chExt cx="9360" cy="10350"/>
                          </a:xfrm>
                        </wpg:grpSpPr>
                        <wps:wsp>
                          <wps:cNvPr id="698" name="Text Box 28"/>
                          <wps:cNvSpPr txBox="1">
                            <a:spLocks noChangeArrowheads="1"/>
                          </wps:cNvSpPr>
                          <wps:spPr bwMode="auto">
                            <a:xfrm>
                              <a:off x="1935" y="2160"/>
                              <a:ext cx="9360" cy="1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DA9AC" w14:textId="55998C17" w:rsidR="001C5E82" w:rsidRDefault="001C5E82" w:rsidP="001D661F">
                                <w:pPr>
                                  <w:tabs>
                                    <w:tab w:val="left" w:pos="360"/>
                                  </w:tabs>
                                </w:pPr>
                                <w:r>
                                  <w:t>14. (6.3C) Which number line correctly models –4 + 3?</w:t>
                                </w:r>
                              </w:p>
                              <w:p w14:paraId="02E2EBED" w14:textId="77777777" w:rsidR="001C5E82" w:rsidRDefault="001C5E82" w:rsidP="001D661F">
                                <w:pPr>
                                  <w:tabs>
                                    <w:tab w:val="left" w:pos="360"/>
                                  </w:tabs>
                                </w:pPr>
                              </w:p>
                              <w:p w14:paraId="56819EAA" w14:textId="77777777" w:rsidR="001C5E82" w:rsidRDefault="001C5E82" w:rsidP="001D661F">
                                <w:pPr>
                                  <w:tabs>
                                    <w:tab w:val="left" w:pos="360"/>
                                  </w:tabs>
                                </w:pPr>
                              </w:p>
                              <w:p w14:paraId="45B0C91C" w14:textId="77777777" w:rsidR="001C5E82" w:rsidRDefault="001C5E82" w:rsidP="001D661F">
                                <w:pPr>
                                  <w:tabs>
                                    <w:tab w:val="left" w:pos="360"/>
                                  </w:tabs>
                                </w:pPr>
                                <w:r>
                                  <w:t>A</w:t>
                                </w:r>
                                <w:r>
                                  <w:tab/>
                                </w:r>
                              </w:p>
                              <w:p w14:paraId="2A20107D" w14:textId="77777777" w:rsidR="001C5E82" w:rsidRDefault="001C5E82" w:rsidP="001D661F">
                                <w:pPr>
                                  <w:tabs>
                                    <w:tab w:val="left" w:pos="360"/>
                                  </w:tabs>
                                </w:pPr>
                              </w:p>
                              <w:p w14:paraId="2B2552AB" w14:textId="77777777" w:rsidR="001C5E82" w:rsidRDefault="001C5E82" w:rsidP="001D661F">
                                <w:pPr>
                                  <w:tabs>
                                    <w:tab w:val="left" w:pos="360"/>
                                  </w:tabs>
                                </w:pPr>
                              </w:p>
                              <w:p w14:paraId="51E139FE" w14:textId="0416EB02" w:rsidR="001C5E82" w:rsidRDefault="001C5E82" w:rsidP="001D661F">
                                <w:pPr>
                                  <w:tabs>
                                    <w:tab w:val="left" w:pos="360"/>
                                  </w:tabs>
                                </w:pPr>
                              </w:p>
                              <w:p w14:paraId="487AB73D" w14:textId="77777777" w:rsidR="001C5E82" w:rsidRDefault="001C5E82" w:rsidP="001D661F">
                                <w:pPr>
                                  <w:tabs>
                                    <w:tab w:val="left" w:pos="360"/>
                                  </w:tabs>
                                </w:pPr>
                              </w:p>
                              <w:p w14:paraId="26D48391" w14:textId="77777777" w:rsidR="001C5E82" w:rsidRDefault="001C5E82" w:rsidP="001D661F">
                                <w:pPr>
                                  <w:tabs>
                                    <w:tab w:val="left" w:pos="360"/>
                                  </w:tabs>
                                </w:pPr>
                              </w:p>
                              <w:p w14:paraId="41C81470" w14:textId="77777777" w:rsidR="001C5E82" w:rsidRDefault="001C5E82" w:rsidP="001D661F">
                                <w:pPr>
                                  <w:tabs>
                                    <w:tab w:val="left" w:pos="360"/>
                                  </w:tabs>
                                </w:pPr>
                              </w:p>
                              <w:p w14:paraId="33C4E075" w14:textId="77777777" w:rsidR="001C5E82" w:rsidRDefault="001C5E82" w:rsidP="001D661F">
                                <w:pPr>
                                  <w:tabs>
                                    <w:tab w:val="left" w:pos="360"/>
                                  </w:tabs>
                                  <w:rPr>
                                    <w:sz w:val="16"/>
                                  </w:rPr>
                                </w:pPr>
                              </w:p>
                              <w:p w14:paraId="22E3C531" w14:textId="4D5061C8" w:rsidR="001C5E82" w:rsidRDefault="001C5E82" w:rsidP="001D661F">
                                <w:pPr>
                                  <w:tabs>
                                    <w:tab w:val="left" w:pos="360"/>
                                  </w:tabs>
                                </w:pPr>
                                <w:r>
                                  <w:t>B</w:t>
                                </w:r>
                              </w:p>
                              <w:p w14:paraId="1710B6BB" w14:textId="77777777" w:rsidR="001C5E82" w:rsidRDefault="001C5E82" w:rsidP="001D661F">
                                <w:pPr>
                                  <w:tabs>
                                    <w:tab w:val="left" w:pos="360"/>
                                  </w:tabs>
                                </w:pPr>
                              </w:p>
                              <w:p w14:paraId="773ED3CF" w14:textId="77777777" w:rsidR="001C5E82" w:rsidRDefault="001C5E82" w:rsidP="001D661F">
                                <w:pPr>
                                  <w:tabs>
                                    <w:tab w:val="left" w:pos="360"/>
                                  </w:tabs>
                                </w:pPr>
                              </w:p>
                              <w:p w14:paraId="4050AF06" w14:textId="77777777" w:rsidR="001C5E82" w:rsidRDefault="001C5E82" w:rsidP="001D661F">
                                <w:pPr>
                                  <w:tabs>
                                    <w:tab w:val="left" w:pos="360"/>
                                  </w:tabs>
                                </w:pPr>
                              </w:p>
                              <w:p w14:paraId="725758B6" w14:textId="77777777" w:rsidR="001C5E82" w:rsidRDefault="001C5E82" w:rsidP="001D661F">
                                <w:pPr>
                                  <w:tabs>
                                    <w:tab w:val="left" w:pos="360"/>
                                  </w:tabs>
                                </w:pPr>
                              </w:p>
                              <w:p w14:paraId="1BF32EA9" w14:textId="7E424E1D" w:rsidR="001C5E82" w:rsidRDefault="001C5E82" w:rsidP="001D661F">
                                <w:pPr>
                                  <w:tabs>
                                    <w:tab w:val="left" w:pos="360"/>
                                  </w:tabs>
                                </w:pPr>
                              </w:p>
                              <w:p w14:paraId="5B51DCA3" w14:textId="77777777" w:rsidR="001C5E82" w:rsidRDefault="001C5E82" w:rsidP="001D661F">
                                <w:pPr>
                                  <w:tabs>
                                    <w:tab w:val="left" w:pos="360"/>
                                  </w:tabs>
                                </w:pPr>
                              </w:p>
                              <w:p w14:paraId="6E8A51D9" w14:textId="77777777" w:rsidR="001C5E82" w:rsidRDefault="001C5E82" w:rsidP="001D661F">
                                <w:pPr>
                                  <w:tabs>
                                    <w:tab w:val="left" w:pos="360"/>
                                  </w:tabs>
                                </w:pPr>
                              </w:p>
                              <w:p w14:paraId="4B72DC9B" w14:textId="77777777" w:rsidR="001C5E82" w:rsidRDefault="001C5E82" w:rsidP="001D661F">
                                <w:pPr>
                                  <w:tabs>
                                    <w:tab w:val="left" w:pos="360"/>
                                  </w:tabs>
                                </w:pPr>
                              </w:p>
                              <w:p w14:paraId="1085FA02" w14:textId="1FC40921" w:rsidR="001C5E82" w:rsidRDefault="001C5E82" w:rsidP="001D661F">
                                <w:pPr>
                                  <w:tabs>
                                    <w:tab w:val="left" w:pos="360"/>
                                  </w:tabs>
                                </w:pPr>
                                <w:r>
                                  <w:t>C</w:t>
                                </w:r>
                              </w:p>
                              <w:p w14:paraId="7ED4CE14" w14:textId="77777777" w:rsidR="001C5E82" w:rsidRDefault="001C5E82" w:rsidP="001D661F">
                                <w:pPr>
                                  <w:tabs>
                                    <w:tab w:val="left" w:pos="360"/>
                                  </w:tabs>
                                </w:pPr>
                              </w:p>
                              <w:p w14:paraId="44F2CDAD" w14:textId="77777777" w:rsidR="001C5E82" w:rsidRDefault="001C5E82" w:rsidP="001D661F">
                                <w:pPr>
                                  <w:tabs>
                                    <w:tab w:val="left" w:pos="360"/>
                                  </w:tabs>
                                </w:pPr>
                              </w:p>
                              <w:p w14:paraId="31C93BCB" w14:textId="77777777" w:rsidR="001C5E82" w:rsidRDefault="001C5E82" w:rsidP="001D661F">
                                <w:pPr>
                                  <w:tabs>
                                    <w:tab w:val="left" w:pos="360"/>
                                  </w:tabs>
                                </w:pPr>
                              </w:p>
                              <w:p w14:paraId="10079B56" w14:textId="77777777" w:rsidR="001C5E82" w:rsidRDefault="001C5E82" w:rsidP="001D661F">
                                <w:pPr>
                                  <w:tabs>
                                    <w:tab w:val="left" w:pos="360"/>
                                  </w:tabs>
                                </w:pPr>
                              </w:p>
                              <w:p w14:paraId="0EDEFBC0" w14:textId="77777777" w:rsidR="001C5E82" w:rsidRDefault="001C5E82" w:rsidP="001D661F">
                                <w:pPr>
                                  <w:tabs>
                                    <w:tab w:val="left" w:pos="360"/>
                                  </w:tabs>
                                </w:pPr>
                              </w:p>
                              <w:p w14:paraId="1B6CAF7F" w14:textId="77777777" w:rsidR="001C5E82" w:rsidRDefault="001C5E82" w:rsidP="001D661F">
                                <w:pPr>
                                  <w:tabs>
                                    <w:tab w:val="left" w:pos="360"/>
                                  </w:tabs>
                                </w:pPr>
                              </w:p>
                              <w:p w14:paraId="33955E33" w14:textId="77777777" w:rsidR="001C5E82" w:rsidRDefault="001C5E82" w:rsidP="001D661F">
                                <w:pPr>
                                  <w:tabs>
                                    <w:tab w:val="left" w:pos="360"/>
                                  </w:tabs>
                                </w:pPr>
                              </w:p>
                              <w:p w14:paraId="044B93D0" w14:textId="77777777" w:rsidR="001C5E82" w:rsidRDefault="001C5E82" w:rsidP="001D661F">
                                <w:pPr>
                                  <w:tabs>
                                    <w:tab w:val="left" w:pos="360"/>
                                  </w:tabs>
                                </w:pPr>
                              </w:p>
                              <w:p w14:paraId="62723866" w14:textId="77777777" w:rsidR="001C5E82" w:rsidRDefault="001C5E82" w:rsidP="001D661F">
                                <w:pPr>
                                  <w:tabs>
                                    <w:tab w:val="left" w:pos="360"/>
                                  </w:tabs>
                                </w:pPr>
                                <w:r>
                                  <w:t>D</w:t>
                                </w:r>
                              </w:p>
                              <w:p w14:paraId="52EA96D7" w14:textId="77777777" w:rsidR="001C5E82" w:rsidRDefault="001C5E82" w:rsidP="001D661F">
                                <w:pPr>
                                  <w:tabs>
                                    <w:tab w:val="left" w:pos="360"/>
                                  </w:tabs>
                                </w:pPr>
                              </w:p>
                              <w:p w14:paraId="0CA9A4A1" w14:textId="77777777" w:rsidR="001C5E82" w:rsidRDefault="001C5E82" w:rsidP="001D661F">
                                <w:pPr>
                                  <w:tabs>
                                    <w:tab w:val="left" w:pos="360"/>
                                  </w:tabs>
                                </w:pPr>
                              </w:p>
                              <w:p w14:paraId="631D64E4" w14:textId="77777777" w:rsidR="001C5E82" w:rsidRDefault="001C5E82" w:rsidP="001D661F">
                                <w:pPr>
                                  <w:tabs>
                                    <w:tab w:val="left" w:pos="360"/>
                                  </w:tabs>
                                </w:pPr>
                              </w:p>
                              <w:p w14:paraId="79B465B4" w14:textId="77777777" w:rsidR="001C5E82" w:rsidRDefault="001C5E82" w:rsidP="001D661F">
                                <w:pPr>
                                  <w:tabs>
                                    <w:tab w:val="left" w:pos="360"/>
                                  </w:tabs>
                                </w:pPr>
                              </w:p>
                              <w:p w14:paraId="18AE934B" w14:textId="77777777" w:rsidR="001C5E82" w:rsidRDefault="001C5E82" w:rsidP="001D661F">
                                <w:pPr>
                                  <w:tabs>
                                    <w:tab w:val="left" w:pos="360"/>
                                  </w:tabs>
                                </w:pPr>
                              </w:p>
                              <w:p w14:paraId="7C55631C" w14:textId="77777777" w:rsidR="001C5E82" w:rsidRDefault="001C5E82" w:rsidP="001D661F">
                                <w:pPr>
                                  <w:tabs>
                                    <w:tab w:val="left" w:pos="360"/>
                                  </w:tabs>
                                </w:pPr>
                              </w:p>
                              <w:p w14:paraId="72C81238" w14:textId="77777777" w:rsidR="001C5E82" w:rsidRDefault="001C5E82" w:rsidP="001D661F">
                                <w:pPr>
                                  <w:tabs>
                                    <w:tab w:val="left" w:pos="360"/>
                                  </w:tabs>
                                </w:pPr>
                              </w:p>
                              <w:p w14:paraId="006FE1AA" w14:textId="77777777" w:rsidR="001C5E82" w:rsidRDefault="001C5E82" w:rsidP="001D661F">
                                <w:pPr>
                                  <w:tabs>
                                    <w:tab w:val="left" w:pos="360"/>
                                  </w:tabs>
                                </w:pPr>
                              </w:p>
                              <w:p w14:paraId="5F30D8D9" w14:textId="77777777" w:rsidR="001C5E82" w:rsidRDefault="001C5E82" w:rsidP="001D661F">
                                <w:pPr>
                                  <w:tabs>
                                    <w:tab w:val="left" w:pos="360"/>
                                  </w:tabs>
                                </w:pPr>
                              </w:p>
                              <w:p w14:paraId="6FFBEF79" w14:textId="77777777" w:rsidR="001C5E82" w:rsidRDefault="001C5E82" w:rsidP="001D661F">
                                <w:pPr>
                                  <w:tabs>
                                    <w:tab w:val="left" w:pos="360"/>
                                  </w:tabs>
                                </w:pPr>
                              </w:p>
                              <w:p w14:paraId="2F1ED6D1" w14:textId="77777777" w:rsidR="001C5E82" w:rsidRDefault="001C5E82" w:rsidP="001D661F">
                                <w:pPr>
                                  <w:tabs>
                                    <w:tab w:val="left" w:pos="360"/>
                                  </w:tabs>
                                </w:pPr>
                              </w:p>
                              <w:p w14:paraId="4D23CC18" w14:textId="77777777" w:rsidR="001C5E82" w:rsidRDefault="001C5E82" w:rsidP="001D661F">
                                <w:pPr>
                                  <w:tabs>
                                    <w:tab w:val="left" w:pos="360"/>
                                  </w:tabs>
                                </w:pPr>
                              </w:p>
                              <w:p w14:paraId="71598916" w14:textId="77777777" w:rsidR="001C5E82" w:rsidRDefault="001C5E82" w:rsidP="001D661F">
                                <w:pPr>
                                  <w:tabs>
                                    <w:tab w:val="left" w:pos="360"/>
                                  </w:tabs>
                                </w:pPr>
                              </w:p>
                              <w:p w14:paraId="12ECFF11" w14:textId="77777777" w:rsidR="001C5E82" w:rsidRDefault="001C5E82" w:rsidP="001D661F">
                                <w:pPr>
                                  <w:tabs>
                                    <w:tab w:val="left" w:pos="360"/>
                                  </w:tabs>
                                </w:pPr>
                              </w:p>
                              <w:p w14:paraId="2901DC36" w14:textId="77777777" w:rsidR="001C5E82" w:rsidRDefault="001C5E82" w:rsidP="001D661F">
                                <w:pPr>
                                  <w:tabs>
                                    <w:tab w:val="left" w:pos="360"/>
                                  </w:tabs>
                                </w:pPr>
                              </w:p>
                              <w:p w14:paraId="4769BD76" w14:textId="77777777" w:rsidR="001C5E82" w:rsidRDefault="001C5E82" w:rsidP="001D661F">
                                <w:pPr>
                                  <w:tabs>
                                    <w:tab w:val="left" w:pos="360"/>
                                  </w:tabs>
                                </w:pPr>
                              </w:p>
                              <w:p w14:paraId="3E963A66" w14:textId="77777777" w:rsidR="001C5E82" w:rsidRDefault="001C5E82" w:rsidP="001D661F">
                                <w:pPr>
                                  <w:tabs>
                                    <w:tab w:val="left" w:pos="360"/>
                                  </w:tabs>
                                </w:pPr>
                              </w:p>
                              <w:p w14:paraId="244B2F6D" w14:textId="77777777" w:rsidR="001C5E82" w:rsidRDefault="001C5E82" w:rsidP="001D661F">
                                <w:pPr>
                                  <w:tabs>
                                    <w:tab w:val="left" w:pos="360"/>
                                  </w:tabs>
                                </w:pPr>
                              </w:p>
                              <w:p w14:paraId="7367304D" w14:textId="77777777" w:rsidR="001C5E82" w:rsidRDefault="001C5E82" w:rsidP="001D661F">
                                <w:pPr>
                                  <w:tabs>
                                    <w:tab w:val="left" w:pos="360"/>
                                  </w:tabs>
                                </w:pPr>
                              </w:p>
                              <w:p w14:paraId="58B4F3A8" w14:textId="77777777" w:rsidR="001C5E82" w:rsidRDefault="001C5E82" w:rsidP="001D661F">
                                <w:pPr>
                                  <w:tabs>
                                    <w:tab w:val="left" w:pos="360"/>
                                  </w:tabs>
                                </w:pPr>
                              </w:p>
                              <w:p w14:paraId="30F44D46" w14:textId="77777777" w:rsidR="001C5E82" w:rsidRDefault="001C5E82" w:rsidP="001D661F">
                                <w:pPr>
                                  <w:tabs>
                                    <w:tab w:val="left" w:pos="360"/>
                                  </w:tabs>
                                </w:pPr>
                              </w:p>
                              <w:p w14:paraId="274536B8" w14:textId="77777777" w:rsidR="001C5E82" w:rsidRDefault="001C5E82" w:rsidP="001D661F">
                                <w:pPr>
                                  <w:tabs>
                                    <w:tab w:val="left" w:pos="360"/>
                                  </w:tabs>
                                </w:pPr>
                              </w:p>
                              <w:p w14:paraId="255104D7" w14:textId="77777777" w:rsidR="001C5E82" w:rsidRDefault="001C5E82" w:rsidP="001D661F">
                                <w:pPr>
                                  <w:tabs>
                                    <w:tab w:val="left" w:pos="360"/>
                                  </w:tabs>
                                </w:pPr>
                              </w:p>
                            </w:txbxContent>
                          </wps:txbx>
                          <wps:bodyPr rot="0" vert="horz" wrap="square" lIns="91440" tIns="45720" rIns="91440" bIns="45720" anchor="t" anchorCtr="0" upright="1">
                            <a:noAutofit/>
                          </wps:bodyPr>
                        </wps:wsp>
                        <wpg:grpSp>
                          <wpg:cNvPr id="699" name="Group 29"/>
                          <wpg:cNvGrpSpPr>
                            <a:grpSpLocks/>
                          </wpg:cNvGrpSpPr>
                          <wpg:grpSpPr bwMode="auto">
                            <a:xfrm>
                              <a:off x="2790" y="3090"/>
                              <a:ext cx="7620" cy="8850"/>
                              <a:chOff x="2790" y="3330"/>
                              <a:chExt cx="7620" cy="8850"/>
                            </a:xfrm>
                          </wpg:grpSpPr>
                          <wpg:grpSp>
                            <wpg:cNvPr id="700" name="Group 30"/>
                            <wpg:cNvGrpSpPr>
                              <a:grpSpLocks/>
                            </wpg:cNvGrpSpPr>
                            <wpg:grpSpPr bwMode="auto">
                              <a:xfrm>
                                <a:off x="2790" y="3330"/>
                                <a:ext cx="7620" cy="1380"/>
                                <a:chOff x="2790" y="2685"/>
                                <a:chExt cx="7620" cy="1380"/>
                              </a:xfrm>
                            </wpg:grpSpPr>
                            <wpg:grpSp>
                              <wpg:cNvPr id="701" name="Group 31"/>
                              <wpg:cNvGrpSpPr>
                                <a:grpSpLocks/>
                              </wpg:cNvGrpSpPr>
                              <wpg:grpSpPr bwMode="auto">
                                <a:xfrm>
                                  <a:off x="6030" y="2685"/>
                                  <a:ext cx="1065" cy="360"/>
                                  <a:chOff x="4320" y="2880"/>
                                  <a:chExt cx="1065" cy="360"/>
                                </a:xfrm>
                              </wpg:grpSpPr>
                              <wps:wsp>
                                <wps:cNvPr id="702" name="Line 32"/>
                                <wps:cNvCnPr>
                                  <a:cxnSpLocks noChangeShapeType="1"/>
                                </wps:cNvCnPr>
                                <wps:spPr bwMode="auto">
                                  <a:xfrm>
                                    <a:off x="4320" y="288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03" name="Line 33"/>
                                <wps:cNvCnPr>
                                  <a:cxnSpLocks noChangeShapeType="1"/>
                                </wps:cNvCnPr>
                                <wps:spPr bwMode="auto">
                                  <a:xfrm>
                                    <a:off x="5385" y="288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04" name="Line 34"/>
                                <wps:cNvCnPr>
                                  <a:cxnSpLocks noChangeShapeType="1"/>
                                </wps:cNvCnPr>
                                <wps:spPr bwMode="auto">
                                  <a:xfrm>
                                    <a:off x="4320" y="3075"/>
                                    <a:ext cx="105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705" name="Group 35"/>
                              <wpg:cNvGrpSpPr>
                                <a:grpSpLocks/>
                              </wpg:cNvGrpSpPr>
                              <wpg:grpSpPr bwMode="auto">
                                <a:xfrm>
                                  <a:off x="2790" y="2685"/>
                                  <a:ext cx="7620" cy="1380"/>
                                  <a:chOff x="2790" y="2685"/>
                                  <a:chExt cx="7620" cy="1380"/>
                                </a:xfrm>
                              </wpg:grpSpPr>
                              <wpg:grpSp>
                                <wpg:cNvPr id="706" name="Group 36"/>
                                <wpg:cNvGrpSpPr>
                                  <a:grpSpLocks/>
                                </wpg:cNvGrpSpPr>
                                <wpg:grpSpPr bwMode="auto">
                                  <a:xfrm>
                                    <a:off x="2790" y="3225"/>
                                    <a:ext cx="7620" cy="840"/>
                                    <a:chOff x="2520" y="3420"/>
                                    <a:chExt cx="7620" cy="840"/>
                                  </a:xfrm>
                                </wpg:grpSpPr>
                                <wpg:grpSp>
                                  <wpg:cNvPr id="707" name="Group 37"/>
                                  <wpg:cNvGrpSpPr>
                                    <a:grpSpLocks/>
                                  </wpg:cNvGrpSpPr>
                                  <wpg:grpSpPr bwMode="auto">
                                    <a:xfrm>
                                      <a:off x="2520" y="3420"/>
                                      <a:ext cx="6480" cy="360"/>
                                      <a:chOff x="2520" y="3420"/>
                                      <a:chExt cx="6480" cy="360"/>
                                    </a:xfrm>
                                  </wpg:grpSpPr>
                                  <wps:wsp>
                                    <wps:cNvPr id="708" name="Line 38"/>
                                    <wps:cNvCnPr>
                                      <a:cxnSpLocks noChangeShapeType="1"/>
                                    </wps:cNvCnPr>
                                    <wps:spPr bwMode="auto">
                                      <a:xfrm>
                                        <a:off x="2520" y="3600"/>
                                        <a:ext cx="648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709" name="Group 39"/>
                                    <wpg:cNvGrpSpPr>
                                      <a:grpSpLocks/>
                                    </wpg:cNvGrpSpPr>
                                    <wpg:grpSpPr bwMode="auto">
                                      <a:xfrm>
                                        <a:off x="2880" y="3420"/>
                                        <a:ext cx="5760" cy="360"/>
                                        <a:chOff x="2880" y="3420"/>
                                        <a:chExt cx="5760" cy="360"/>
                                      </a:xfrm>
                                    </wpg:grpSpPr>
                                    <wps:wsp>
                                      <wps:cNvPr id="710" name="Line 40"/>
                                      <wps:cNvCnPr>
                                        <a:cxnSpLocks noChangeShapeType="1"/>
                                      </wps:cNvCnPr>
                                      <wps:spPr bwMode="auto">
                                        <a:xfrm>
                                          <a:off x="28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1" name="Line 41"/>
                                      <wps:cNvCnPr>
                                        <a:cxnSpLocks noChangeShapeType="1"/>
                                      </wps:cNvCnPr>
                                      <wps:spPr bwMode="auto">
                                        <a:xfrm>
                                          <a:off x="32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42"/>
                                      <wps:cNvCnPr>
                                        <a:cxnSpLocks noChangeShapeType="1"/>
                                      </wps:cNvCnPr>
                                      <wps:spPr bwMode="auto">
                                        <a:xfrm>
                                          <a:off x="36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43"/>
                                      <wps:cNvCnPr>
                                        <a:cxnSpLocks noChangeShapeType="1"/>
                                      </wps:cNvCnPr>
                                      <wps:spPr bwMode="auto">
                                        <a:xfrm>
                                          <a:off x="39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44"/>
                                      <wps:cNvCnPr>
                                        <a:cxnSpLocks noChangeShapeType="1"/>
                                      </wps:cNvCnPr>
                                      <wps:spPr bwMode="auto">
                                        <a:xfrm>
                                          <a:off x="43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Line 45"/>
                                      <wps:cNvCnPr>
                                        <a:cxnSpLocks noChangeShapeType="1"/>
                                      </wps:cNvCnPr>
                                      <wps:spPr bwMode="auto">
                                        <a:xfrm>
                                          <a:off x="46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Line 46"/>
                                      <wps:cNvCnPr>
                                        <a:cxnSpLocks noChangeShapeType="1"/>
                                      </wps:cNvCnPr>
                                      <wps:spPr bwMode="auto">
                                        <a:xfrm>
                                          <a:off x="50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47"/>
                                      <wps:cNvCnPr>
                                        <a:cxnSpLocks noChangeShapeType="1"/>
                                      </wps:cNvCnPr>
                                      <wps:spPr bwMode="auto">
                                        <a:xfrm>
                                          <a:off x="54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48"/>
                                      <wps:cNvCnPr>
                                        <a:cxnSpLocks noChangeShapeType="1"/>
                                      </wps:cNvCnPr>
                                      <wps:spPr bwMode="auto">
                                        <a:xfrm>
                                          <a:off x="57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49"/>
                                      <wps:cNvCnPr>
                                        <a:cxnSpLocks noChangeShapeType="1"/>
                                      </wps:cNvCnPr>
                                      <wps:spPr bwMode="auto">
                                        <a:xfrm>
                                          <a:off x="61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Line 50"/>
                                      <wps:cNvCnPr>
                                        <a:cxnSpLocks noChangeShapeType="1"/>
                                      </wps:cNvCnPr>
                                      <wps:spPr bwMode="auto">
                                        <a:xfrm>
                                          <a:off x="64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51"/>
                                      <wps:cNvCnPr>
                                        <a:cxnSpLocks noChangeShapeType="1"/>
                                      </wps:cNvCnPr>
                                      <wps:spPr bwMode="auto">
                                        <a:xfrm>
                                          <a:off x="68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52"/>
                                      <wps:cNvCnPr>
                                        <a:cxnSpLocks noChangeShapeType="1"/>
                                      </wps:cNvCnPr>
                                      <wps:spPr bwMode="auto">
                                        <a:xfrm>
                                          <a:off x="72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53"/>
                                      <wps:cNvCnPr>
                                        <a:cxnSpLocks noChangeShapeType="1"/>
                                      </wps:cNvCnPr>
                                      <wps:spPr bwMode="auto">
                                        <a:xfrm>
                                          <a:off x="75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54"/>
                                      <wps:cNvCnPr>
                                        <a:cxnSpLocks noChangeShapeType="1"/>
                                      </wps:cNvCnPr>
                                      <wps:spPr bwMode="auto">
                                        <a:xfrm>
                                          <a:off x="79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55"/>
                                      <wps:cNvCnPr>
                                        <a:cxnSpLocks noChangeShapeType="1"/>
                                      </wps:cNvCnPr>
                                      <wps:spPr bwMode="auto">
                                        <a:xfrm>
                                          <a:off x="82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56"/>
                                      <wps:cNvCnPr>
                                        <a:cxnSpLocks noChangeShapeType="1"/>
                                      </wps:cNvCnPr>
                                      <wps:spPr bwMode="auto">
                                        <a:xfrm>
                                          <a:off x="86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27" name="Group 57"/>
                                  <wpg:cNvGrpSpPr>
                                    <a:grpSpLocks/>
                                  </wpg:cNvGrpSpPr>
                                  <wpg:grpSpPr bwMode="auto">
                                    <a:xfrm>
                                      <a:off x="2580" y="3750"/>
                                      <a:ext cx="7560" cy="510"/>
                                      <a:chOff x="2580" y="3840"/>
                                      <a:chExt cx="7560" cy="510"/>
                                    </a:xfrm>
                                  </wpg:grpSpPr>
                                  <wpg:grpSp>
                                    <wpg:cNvPr id="728" name="Group 58"/>
                                    <wpg:cNvGrpSpPr>
                                      <a:grpSpLocks/>
                                    </wpg:cNvGrpSpPr>
                                    <wpg:grpSpPr bwMode="auto">
                                      <a:xfrm>
                                        <a:off x="2580" y="3840"/>
                                        <a:ext cx="3885" cy="510"/>
                                        <a:chOff x="2580" y="3840"/>
                                        <a:chExt cx="3885" cy="510"/>
                                      </a:xfrm>
                                    </wpg:grpSpPr>
                                    <wps:wsp>
                                      <wps:cNvPr id="729" name="Text Box 59"/>
                                      <wps:cNvSpPr txBox="1">
                                        <a:spLocks noChangeArrowheads="1"/>
                                      </wps:cNvSpPr>
                                      <wps:spPr bwMode="auto">
                                        <a:xfrm>
                                          <a:off x="25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37756" w14:textId="77777777" w:rsidR="001C5E82" w:rsidRDefault="001C5E82" w:rsidP="001D661F">
                                            <w:pPr>
                                              <w:rPr>
                                                <w:rFonts w:cs="Arial"/>
                                              </w:rPr>
                                            </w:pPr>
                                            <w:r>
                                              <w:rPr>
                                                <w:rFonts w:cs="Arial"/>
                                              </w:rPr>
                                              <w:t>-8</w:t>
                                            </w:r>
                                          </w:p>
                                        </w:txbxContent>
                                      </wps:txbx>
                                      <wps:bodyPr rot="0" vert="horz" wrap="square" lIns="91440" tIns="45720" rIns="91440" bIns="45720" anchor="t" anchorCtr="0" upright="1">
                                        <a:noAutofit/>
                                      </wps:bodyPr>
                                    </wps:wsp>
                                    <wps:wsp>
                                      <wps:cNvPr id="730" name="Text Box 60"/>
                                      <wps:cNvSpPr txBox="1">
                                        <a:spLocks noChangeArrowheads="1"/>
                                      </wps:cNvSpPr>
                                      <wps:spPr bwMode="auto">
                                        <a:xfrm>
                                          <a:off x="29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5DFCE" w14:textId="77777777" w:rsidR="001C5E82" w:rsidRDefault="001C5E82" w:rsidP="001D661F">
                                            <w:pPr>
                                              <w:rPr>
                                                <w:rFonts w:cs="Arial"/>
                                              </w:rPr>
                                            </w:pPr>
                                            <w:r>
                                              <w:rPr>
                                                <w:rFonts w:cs="Arial"/>
                                              </w:rPr>
                                              <w:t>-7</w:t>
                                            </w:r>
                                          </w:p>
                                        </w:txbxContent>
                                      </wps:txbx>
                                      <wps:bodyPr rot="0" vert="horz" wrap="square" lIns="91440" tIns="45720" rIns="91440" bIns="45720" anchor="t" anchorCtr="0" upright="1">
                                        <a:noAutofit/>
                                      </wps:bodyPr>
                                    </wps:wsp>
                                    <wps:wsp>
                                      <wps:cNvPr id="731" name="Text Box 61"/>
                                      <wps:cNvSpPr txBox="1">
                                        <a:spLocks noChangeArrowheads="1"/>
                                      </wps:cNvSpPr>
                                      <wps:spPr bwMode="auto">
                                        <a:xfrm>
                                          <a:off x="3695"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17B933" w14:textId="77777777" w:rsidR="001C5E82" w:rsidRDefault="001C5E82" w:rsidP="001D661F">
                                            <w:pPr>
                                              <w:rPr>
                                                <w:rFonts w:cs="Arial"/>
                                              </w:rPr>
                                            </w:pPr>
                                            <w:r>
                                              <w:rPr>
                                                <w:rFonts w:cs="Arial"/>
                                              </w:rPr>
                                              <w:t>-5</w:t>
                                            </w:r>
                                          </w:p>
                                        </w:txbxContent>
                                      </wps:txbx>
                                      <wps:bodyPr rot="0" vert="horz" wrap="square" lIns="91440" tIns="45720" rIns="91440" bIns="45720" anchor="t" anchorCtr="0" upright="1">
                                        <a:noAutofit/>
                                      </wps:bodyPr>
                                    </wps:wsp>
                                    <wps:wsp>
                                      <wps:cNvPr id="732" name="Text Box 62"/>
                                      <wps:cNvSpPr txBox="1">
                                        <a:spLocks noChangeArrowheads="1"/>
                                      </wps:cNvSpPr>
                                      <wps:spPr bwMode="auto">
                                        <a:xfrm>
                                          <a:off x="33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28D1CA" w14:textId="77777777" w:rsidR="001C5E82" w:rsidRDefault="001C5E82" w:rsidP="001D661F">
                                            <w:pPr>
                                              <w:rPr>
                                                <w:rFonts w:cs="Arial"/>
                                              </w:rPr>
                                            </w:pPr>
                                            <w:r>
                                              <w:rPr>
                                                <w:rFonts w:cs="Arial"/>
                                              </w:rPr>
                                              <w:t>-6</w:t>
                                            </w:r>
                                          </w:p>
                                        </w:txbxContent>
                                      </wps:txbx>
                                      <wps:bodyPr rot="0" vert="horz" wrap="square" lIns="91440" tIns="45720" rIns="91440" bIns="45720" anchor="t" anchorCtr="0" upright="1">
                                        <a:noAutofit/>
                                      </wps:bodyPr>
                                    </wps:wsp>
                                    <wps:wsp>
                                      <wps:cNvPr id="733" name="Text Box 63"/>
                                      <wps:cNvSpPr txBox="1">
                                        <a:spLocks noChangeArrowheads="1"/>
                                      </wps:cNvSpPr>
                                      <wps:spPr bwMode="auto">
                                        <a:xfrm>
                                          <a:off x="403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04FA51" w14:textId="77777777" w:rsidR="001C5E82" w:rsidRDefault="001C5E82" w:rsidP="001D661F">
                                            <w:pPr>
                                              <w:rPr>
                                                <w:rFonts w:cs="Arial"/>
                                              </w:rPr>
                                            </w:pPr>
                                            <w:r>
                                              <w:rPr>
                                                <w:rFonts w:cs="Arial"/>
                                              </w:rPr>
                                              <w:t>-4</w:t>
                                            </w:r>
                                          </w:p>
                                        </w:txbxContent>
                                      </wps:txbx>
                                      <wps:bodyPr rot="0" vert="horz" wrap="square" lIns="91440" tIns="45720" rIns="91440" bIns="45720" anchor="t" anchorCtr="0" upright="1">
                                        <a:noAutofit/>
                                      </wps:bodyPr>
                                    </wps:wsp>
                                    <wps:wsp>
                                      <wps:cNvPr id="734" name="Text Box 64"/>
                                      <wps:cNvSpPr txBox="1">
                                        <a:spLocks noChangeArrowheads="1"/>
                                      </wps:cNvSpPr>
                                      <wps:spPr bwMode="auto">
                                        <a:xfrm>
                                          <a:off x="440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03B74A" w14:textId="77777777" w:rsidR="001C5E82" w:rsidRDefault="001C5E82" w:rsidP="001D661F">
                                            <w:pPr>
                                              <w:rPr>
                                                <w:rFonts w:cs="Arial"/>
                                              </w:rPr>
                                            </w:pPr>
                                            <w:r>
                                              <w:rPr>
                                                <w:rFonts w:cs="Arial"/>
                                              </w:rPr>
                                              <w:t>-3</w:t>
                                            </w:r>
                                          </w:p>
                                        </w:txbxContent>
                                      </wps:txbx>
                                      <wps:bodyPr rot="0" vert="horz" wrap="square" lIns="91440" tIns="45720" rIns="91440" bIns="45720" anchor="t" anchorCtr="0" upright="1">
                                        <a:noAutofit/>
                                      </wps:bodyPr>
                                    </wps:wsp>
                                    <wps:wsp>
                                      <wps:cNvPr id="735" name="Text Box 65"/>
                                      <wps:cNvSpPr txBox="1">
                                        <a:spLocks noChangeArrowheads="1"/>
                                      </wps:cNvSpPr>
                                      <wps:spPr bwMode="auto">
                                        <a:xfrm>
                                          <a:off x="47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B5EC2" w14:textId="77777777" w:rsidR="001C5E82" w:rsidRDefault="001C5E82" w:rsidP="001D661F">
                                            <w:pPr>
                                              <w:rPr>
                                                <w:rFonts w:cs="Arial"/>
                                              </w:rPr>
                                            </w:pPr>
                                            <w:r>
                                              <w:rPr>
                                                <w:rFonts w:cs="Arial"/>
                                              </w:rPr>
                                              <w:t>-2</w:t>
                                            </w:r>
                                          </w:p>
                                        </w:txbxContent>
                                      </wps:txbx>
                                      <wps:bodyPr rot="0" vert="horz" wrap="square" lIns="91440" tIns="45720" rIns="91440" bIns="45720" anchor="t" anchorCtr="0" upright="1">
                                        <a:noAutofit/>
                                      </wps:bodyPr>
                                    </wps:wsp>
                                    <wps:wsp>
                                      <wps:cNvPr id="736" name="Text Box 66"/>
                                      <wps:cNvSpPr txBox="1">
                                        <a:spLocks noChangeArrowheads="1"/>
                                      </wps:cNvSpPr>
                                      <wps:spPr bwMode="auto">
                                        <a:xfrm>
                                          <a:off x="51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F2041" w14:textId="77777777" w:rsidR="001C5E82" w:rsidRDefault="001C5E82" w:rsidP="001D661F">
                                            <w:pPr>
                                              <w:rPr>
                                                <w:rFonts w:cs="Arial"/>
                                              </w:rPr>
                                            </w:pPr>
                                            <w:r>
                                              <w:rPr>
                                                <w:rFonts w:cs="Arial"/>
                                              </w:rPr>
                                              <w:t>-1</w:t>
                                            </w:r>
                                          </w:p>
                                        </w:txbxContent>
                                      </wps:txbx>
                                      <wps:bodyPr rot="0" vert="horz" wrap="square" lIns="91440" tIns="45720" rIns="91440" bIns="45720" anchor="t" anchorCtr="0" upright="1">
                                        <a:noAutofit/>
                                      </wps:bodyPr>
                                    </wps:wsp>
                                    <wps:wsp>
                                      <wps:cNvPr id="737" name="Text Box 67"/>
                                      <wps:cNvSpPr txBox="1">
                                        <a:spLocks noChangeArrowheads="1"/>
                                      </wps:cNvSpPr>
                                      <wps:spPr bwMode="auto">
                                        <a:xfrm>
                                          <a:off x="55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5271F" w14:textId="77777777" w:rsidR="001C5E82" w:rsidRDefault="001C5E82" w:rsidP="001D661F">
                                            <w:pPr>
                                              <w:rPr>
                                                <w:rFonts w:cs="Arial"/>
                                              </w:rPr>
                                            </w:pPr>
                                            <w:r>
                                              <w:rPr>
                                                <w:rFonts w:cs="Arial"/>
                                              </w:rPr>
                                              <w:t>0</w:t>
                                            </w:r>
                                          </w:p>
                                        </w:txbxContent>
                                      </wps:txbx>
                                      <wps:bodyPr rot="0" vert="horz" wrap="square" lIns="91440" tIns="45720" rIns="91440" bIns="45720" anchor="t" anchorCtr="0" upright="1">
                                        <a:noAutofit/>
                                      </wps:bodyPr>
                                    </wps:wsp>
                                    <wps:wsp>
                                      <wps:cNvPr id="738" name="Text Box 68"/>
                                      <wps:cNvSpPr txBox="1">
                                        <a:spLocks noChangeArrowheads="1"/>
                                      </wps:cNvSpPr>
                                      <wps:spPr bwMode="auto">
                                        <a:xfrm>
                                          <a:off x="589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A8B02" w14:textId="77777777" w:rsidR="001C5E82" w:rsidRDefault="001C5E82" w:rsidP="001D661F">
                                            <w:pPr>
                                              <w:rPr>
                                                <w:rFonts w:cs="Arial"/>
                                              </w:rPr>
                                            </w:pPr>
                                            <w:r>
                                              <w:rPr>
                                                <w:rFonts w:cs="Arial"/>
                                              </w:rPr>
                                              <w:t>1</w:t>
                                            </w:r>
                                          </w:p>
                                        </w:txbxContent>
                                      </wps:txbx>
                                      <wps:bodyPr rot="0" vert="horz" wrap="square" lIns="91440" tIns="45720" rIns="91440" bIns="45720" anchor="t" anchorCtr="0" upright="1">
                                        <a:noAutofit/>
                                      </wps:bodyPr>
                                    </wps:wsp>
                                  </wpg:grpSp>
                                  <wpg:grpSp>
                                    <wpg:cNvPr id="739" name="Group 69"/>
                                    <wpg:cNvGrpSpPr>
                                      <a:grpSpLocks/>
                                    </wpg:cNvGrpSpPr>
                                    <wpg:grpSpPr bwMode="auto">
                                      <a:xfrm>
                                        <a:off x="6255" y="3840"/>
                                        <a:ext cx="3885" cy="510"/>
                                        <a:chOff x="6255" y="3840"/>
                                        <a:chExt cx="3885" cy="510"/>
                                      </a:xfrm>
                                    </wpg:grpSpPr>
                                    <wps:wsp>
                                      <wps:cNvPr id="740" name="Text Box 70"/>
                                      <wps:cNvSpPr txBox="1">
                                        <a:spLocks noChangeArrowheads="1"/>
                                      </wps:cNvSpPr>
                                      <wps:spPr bwMode="auto">
                                        <a:xfrm>
                                          <a:off x="625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38ECA" w14:textId="77777777" w:rsidR="001C5E82" w:rsidRDefault="001C5E82" w:rsidP="001D661F">
                                            <w:pPr>
                                              <w:rPr>
                                                <w:rFonts w:cs="Arial"/>
                                              </w:rPr>
                                            </w:pPr>
                                            <w:r>
                                              <w:rPr>
                                                <w:rFonts w:cs="Arial"/>
                                              </w:rPr>
                                              <w:t>2</w:t>
                                            </w:r>
                                          </w:p>
                                        </w:txbxContent>
                                      </wps:txbx>
                                      <wps:bodyPr rot="0" vert="horz" wrap="square" lIns="91440" tIns="45720" rIns="91440" bIns="45720" anchor="t" anchorCtr="0" upright="1">
                                        <a:noAutofit/>
                                      </wps:bodyPr>
                                    </wps:wsp>
                                    <wps:wsp>
                                      <wps:cNvPr id="741" name="Text Box 71"/>
                                      <wps:cNvSpPr txBox="1">
                                        <a:spLocks noChangeArrowheads="1"/>
                                      </wps:cNvSpPr>
                                      <wps:spPr bwMode="auto">
                                        <a:xfrm>
                                          <a:off x="662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9A4A9" w14:textId="77777777" w:rsidR="001C5E82" w:rsidRDefault="001C5E82" w:rsidP="001D661F">
                                            <w:pPr>
                                              <w:rPr>
                                                <w:rFonts w:cs="Arial"/>
                                              </w:rPr>
                                            </w:pPr>
                                            <w:r>
                                              <w:rPr>
                                                <w:rFonts w:cs="Arial"/>
                                              </w:rPr>
                                              <w:t>3</w:t>
                                            </w:r>
                                          </w:p>
                                        </w:txbxContent>
                                      </wps:txbx>
                                      <wps:bodyPr rot="0" vert="horz" wrap="square" lIns="91440" tIns="45720" rIns="91440" bIns="45720" anchor="t" anchorCtr="0" upright="1">
                                        <a:noAutofit/>
                                      </wps:bodyPr>
                                    </wps:wsp>
                                    <wps:wsp>
                                      <wps:cNvPr id="742" name="Text Box 72"/>
                                      <wps:cNvSpPr txBox="1">
                                        <a:spLocks noChangeArrowheads="1"/>
                                      </wps:cNvSpPr>
                                      <wps:spPr bwMode="auto">
                                        <a:xfrm>
                                          <a:off x="7370"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3ED9F6" w14:textId="77777777" w:rsidR="001C5E82" w:rsidRDefault="001C5E82" w:rsidP="001D661F">
                                            <w:pPr>
                                              <w:rPr>
                                                <w:rFonts w:cs="Arial"/>
                                              </w:rPr>
                                            </w:pPr>
                                            <w:r>
                                              <w:rPr>
                                                <w:rFonts w:cs="Arial"/>
                                              </w:rPr>
                                              <w:t>5</w:t>
                                            </w:r>
                                          </w:p>
                                        </w:txbxContent>
                                      </wps:txbx>
                                      <wps:bodyPr rot="0" vert="horz" wrap="square" lIns="91440" tIns="45720" rIns="91440" bIns="45720" anchor="t" anchorCtr="0" upright="1">
                                        <a:noAutofit/>
                                      </wps:bodyPr>
                                    </wps:wsp>
                                    <wps:wsp>
                                      <wps:cNvPr id="743" name="Text Box 73"/>
                                      <wps:cNvSpPr txBox="1">
                                        <a:spLocks noChangeArrowheads="1"/>
                                      </wps:cNvSpPr>
                                      <wps:spPr bwMode="auto">
                                        <a:xfrm>
                                          <a:off x="699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3C81CB" w14:textId="77777777" w:rsidR="001C5E82" w:rsidRDefault="001C5E82" w:rsidP="001D661F">
                                            <w:pPr>
                                              <w:rPr>
                                                <w:rFonts w:cs="Arial"/>
                                              </w:rPr>
                                            </w:pPr>
                                            <w:r>
                                              <w:rPr>
                                                <w:rFonts w:cs="Arial"/>
                                              </w:rPr>
                                              <w:t>4</w:t>
                                            </w:r>
                                          </w:p>
                                        </w:txbxContent>
                                      </wps:txbx>
                                      <wps:bodyPr rot="0" vert="horz" wrap="square" lIns="91440" tIns="45720" rIns="91440" bIns="45720" anchor="t" anchorCtr="0" upright="1">
                                        <a:noAutofit/>
                                      </wps:bodyPr>
                                    </wps:wsp>
                                    <wps:wsp>
                                      <wps:cNvPr id="744" name="Text Box 74"/>
                                      <wps:cNvSpPr txBox="1">
                                        <a:spLocks noChangeArrowheads="1"/>
                                      </wps:cNvSpPr>
                                      <wps:spPr bwMode="auto">
                                        <a:xfrm>
                                          <a:off x="771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4C10E8" w14:textId="77777777" w:rsidR="001C5E82" w:rsidRDefault="001C5E82" w:rsidP="001D661F">
                                            <w:pPr>
                                              <w:rPr>
                                                <w:rFonts w:cs="Arial"/>
                                              </w:rPr>
                                            </w:pPr>
                                            <w:r>
                                              <w:rPr>
                                                <w:rFonts w:cs="Arial"/>
                                              </w:rPr>
                                              <w:t>6</w:t>
                                            </w:r>
                                          </w:p>
                                        </w:txbxContent>
                                      </wps:txbx>
                                      <wps:bodyPr rot="0" vert="horz" wrap="square" lIns="91440" tIns="45720" rIns="91440" bIns="45720" anchor="t" anchorCtr="0" upright="1">
                                        <a:noAutofit/>
                                      </wps:bodyPr>
                                    </wps:wsp>
                                    <wps:wsp>
                                      <wps:cNvPr id="745" name="Text Box 75"/>
                                      <wps:cNvSpPr txBox="1">
                                        <a:spLocks noChangeArrowheads="1"/>
                                      </wps:cNvSpPr>
                                      <wps:spPr bwMode="auto">
                                        <a:xfrm>
                                          <a:off x="806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3144B0" w14:textId="77777777" w:rsidR="001C5E82" w:rsidRDefault="001C5E82" w:rsidP="001D661F">
                                            <w:pPr>
                                              <w:rPr>
                                                <w:rFonts w:cs="Arial"/>
                                              </w:rPr>
                                            </w:pPr>
                                            <w:r>
                                              <w:rPr>
                                                <w:rFonts w:cs="Arial"/>
                                              </w:rPr>
                                              <w:t>7</w:t>
                                            </w:r>
                                          </w:p>
                                        </w:txbxContent>
                                      </wps:txbx>
                                      <wps:bodyPr rot="0" vert="horz" wrap="square" lIns="91440" tIns="45720" rIns="91440" bIns="45720" anchor="t" anchorCtr="0" upright="1">
                                        <a:noAutofit/>
                                      </wps:bodyPr>
                                    </wps:wsp>
                                    <wps:wsp>
                                      <wps:cNvPr id="746" name="Text Box 76"/>
                                      <wps:cNvSpPr txBox="1">
                                        <a:spLocks noChangeArrowheads="1"/>
                                      </wps:cNvSpPr>
                                      <wps:spPr bwMode="auto">
                                        <a:xfrm>
                                          <a:off x="842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24D473" w14:textId="77777777" w:rsidR="001C5E82" w:rsidRDefault="001C5E82" w:rsidP="001D661F">
                                            <w:pPr>
                                              <w:rPr>
                                                <w:rFonts w:cs="Arial"/>
                                              </w:rPr>
                                            </w:pPr>
                                            <w:r>
                                              <w:rPr>
                                                <w:rFonts w:cs="Arial"/>
                                              </w:rPr>
                                              <w:t>8</w:t>
                                            </w:r>
                                          </w:p>
                                        </w:txbxContent>
                                      </wps:txbx>
                                      <wps:bodyPr rot="0" vert="horz" wrap="square" lIns="91440" tIns="45720" rIns="91440" bIns="45720" anchor="t" anchorCtr="0" upright="1">
                                        <a:noAutofit/>
                                      </wps:bodyPr>
                                    </wps:wsp>
                                    <wps:wsp>
                                      <wps:cNvPr id="747" name="Text Box 77"/>
                                      <wps:cNvSpPr txBox="1">
                                        <a:spLocks noChangeArrowheads="1"/>
                                      </wps:cNvSpPr>
                                      <wps:spPr bwMode="auto">
                                        <a:xfrm>
                                          <a:off x="879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F728AD" w14:textId="77777777" w:rsidR="001C5E82" w:rsidRDefault="001C5E82" w:rsidP="001D661F">
                                            <w:pPr>
                                              <w:rPr>
                                                <w:rFonts w:cs="Arial"/>
                                              </w:rPr>
                                            </w:pPr>
                                          </w:p>
                                        </w:txbxContent>
                                      </wps:txbx>
                                      <wps:bodyPr rot="0" vert="horz" wrap="square" lIns="91440" tIns="45720" rIns="91440" bIns="45720" anchor="t" anchorCtr="0" upright="1">
                                        <a:noAutofit/>
                                      </wps:bodyPr>
                                    </wps:wsp>
                                    <wps:wsp>
                                      <wps:cNvPr id="748" name="Text Box 78"/>
                                      <wps:cNvSpPr txBox="1">
                                        <a:spLocks noChangeArrowheads="1"/>
                                      </wps:cNvSpPr>
                                      <wps:spPr bwMode="auto">
                                        <a:xfrm>
                                          <a:off x="915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E05A13" w14:textId="77777777" w:rsidR="001C5E82" w:rsidRDefault="001C5E82" w:rsidP="001D661F">
                                            <w:pPr>
                                              <w:rPr>
                                                <w:rFonts w:cs="Arial"/>
                                              </w:rPr>
                                            </w:pPr>
                                          </w:p>
                                        </w:txbxContent>
                                      </wps:txbx>
                                      <wps:bodyPr rot="0" vert="horz" wrap="square" lIns="91440" tIns="45720" rIns="91440" bIns="45720" anchor="t" anchorCtr="0" upright="1">
                                        <a:noAutofit/>
                                      </wps:bodyPr>
                                    </wps:wsp>
                                    <wps:wsp>
                                      <wps:cNvPr id="749" name="Text Box 79"/>
                                      <wps:cNvSpPr txBox="1">
                                        <a:spLocks noChangeArrowheads="1"/>
                                      </wps:cNvSpPr>
                                      <wps:spPr bwMode="auto">
                                        <a:xfrm>
                                          <a:off x="957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C73F3" w14:textId="77777777" w:rsidR="001C5E82" w:rsidRDefault="001C5E82" w:rsidP="001D661F">
                                            <w:pPr>
                                              <w:rPr>
                                                <w:rFonts w:cs="Arial"/>
                                              </w:rPr>
                                            </w:pPr>
                                          </w:p>
                                        </w:txbxContent>
                                      </wps:txbx>
                                      <wps:bodyPr rot="0" vert="horz" wrap="square" lIns="91440" tIns="45720" rIns="91440" bIns="45720" anchor="t" anchorCtr="0" upright="1">
                                        <a:noAutofit/>
                                      </wps:bodyPr>
                                    </wps:wsp>
                                  </wpg:grpSp>
                                </wpg:grpSp>
                              </wpg:grpSp>
                              <wpg:grpSp>
                                <wpg:cNvPr id="750" name="Group 80"/>
                                <wpg:cNvGrpSpPr>
                                  <a:grpSpLocks/>
                                </wpg:cNvGrpSpPr>
                                <wpg:grpSpPr bwMode="auto">
                                  <a:xfrm>
                                    <a:off x="4605" y="2685"/>
                                    <a:ext cx="1426" cy="360"/>
                                    <a:chOff x="4815" y="1395"/>
                                    <a:chExt cx="1426" cy="360"/>
                                  </a:xfrm>
                                </wpg:grpSpPr>
                                <wps:wsp>
                                  <wps:cNvPr id="751" name="Line 81"/>
                                  <wps:cNvCnPr>
                                    <a:cxnSpLocks noChangeShapeType="1"/>
                                  </wps:cNvCnPr>
                                  <wps:spPr bwMode="auto">
                                    <a:xfrm flipH="1">
                                      <a:off x="4815" y="139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52" name="Line 82"/>
                                  <wps:cNvCnPr>
                                    <a:cxnSpLocks noChangeShapeType="1"/>
                                  </wps:cNvCnPr>
                                  <wps:spPr bwMode="auto">
                                    <a:xfrm flipH="1">
                                      <a:off x="4830" y="1590"/>
                                      <a:ext cx="1411"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cNvPr id="753" name="Group 83"/>
                            <wpg:cNvGrpSpPr>
                              <a:grpSpLocks/>
                            </wpg:cNvGrpSpPr>
                            <wpg:grpSpPr bwMode="auto">
                              <a:xfrm>
                                <a:off x="2790" y="5380"/>
                                <a:ext cx="7620" cy="1830"/>
                                <a:chOff x="2520" y="4485"/>
                                <a:chExt cx="7620" cy="1830"/>
                              </a:xfrm>
                            </wpg:grpSpPr>
                            <wpg:grpSp>
                              <wpg:cNvPr id="754" name="Group 84"/>
                              <wpg:cNvGrpSpPr>
                                <a:grpSpLocks/>
                              </wpg:cNvGrpSpPr>
                              <wpg:grpSpPr bwMode="auto">
                                <a:xfrm>
                                  <a:off x="2520" y="5475"/>
                                  <a:ext cx="7620" cy="840"/>
                                  <a:chOff x="2520" y="3420"/>
                                  <a:chExt cx="7620" cy="840"/>
                                </a:xfrm>
                              </wpg:grpSpPr>
                              <wpg:grpSp>
                                <wpg:cNvPr id="755" name="Group 85"/>
                                <wpg:cNvGrpSpPr>
                                  <a:grpSpLocks/>
                                </wpg:cNvGrpSpPr>
                                <wpg:grpSpPr bwMode="auto">
                                  <a:xfrm>
                                    <a:off x="2520" y="3420"/>
                                    <a:ext cx="6480" cy="360"/>
                                    <a:chOff x="2520" y="3420"/>
                                    <a:chExt cx="6480" cy="360"/>
                                  </a:xfrm>
                                </wpg:grpSpPr>
                                <wps:wsp>
                                  <wps:cNvPr id="756" name="Line 86"/>
                                  <wps:cNvCnPr>
                                    <a:cxnSpLocks noChangeShapeType="1"/>
                                  </wps:cNvCnPr>
                                  <wps:spPr bwMode="auto">
                                    <a:xfrm>
                                      <a:off x="2520" y="3600"/>
                                      <a:ext cx="648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757" name="Group 87"/>
                                  <wpg:cNvGrpSpPr>
                                    <a:grpSpLocks/>
                                  </wpg:cNvGrpSpPr>
                                  <wpg:grpSpPr bwMode="auto">
                                    <a:xfrm>
                                      <a:off x="2880" y="3420"/>
                                      <a:ext cx="5760" cy="360"/>
                                      <a:chOff x="2880" y="3420"/>
                                      <a:chExt cx="5760" cy="360"/>
                                    </a:xfrm>
                                  </wpg:grpSpPr>
                                  <wps:wsp>
                                    <wps:cNvPr id="758" name="Line 88"/>
                                    <wps:cNvCnPr>
                                      <a:cxnSpLocks noChangeShapeType="1"/>
                                    </wps:cNvCnPr>
                                    <wps:spPr bwMode="auto">
                                      <a:xfrm>
                                        <a:off x="28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89"/>
                                    <wps:cNvCnPr>
                                      <a:cxnSpLocks noChangeShapeType="1"/>
                                    </wps:cNvCnPr>
                                    <wps:spPr bwMode="auto">
                                      <a:xfrm>
                                        <a:off x="32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90"/>
                                    <wps:cNvCnPr>
                                      <a:cxnSpLocks noChangeShapeType="1"/>
                                    </wps:cNvCnPr>
                                    <wps:spPr bwMode="auto">
                                      <a:xfrm>
                                        <a:off x="36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91"/>
                                    <wps:cNvCnPr>
                                      <a:cxnSpLocks noChangeShapeType="1"/>
                                    </wps:cNvCnPr>
                                    <wps:spPr bwMode="auto">
                                      <a:xfrm>
                                        <a:off x="39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92"/>
                                    <wps:cNvCnPr>
                                      <a:cxnSpLocks noChangeShapeType="1"/>
                                    </wps:cNvCnPr>
                                    <wps:spPr bwMode="auto">
                                      <a:xfrm>
                                        <a:off x="43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93"/>
                                    <wps:cNvCnPr>
                                      <a:cxnSpLocks noChangeShapeType="1"/>
                                    </wps:cNvCnPr>
                                    <wps:spPr bwMode="auto">
                                      <a:xfrm>
                                        <a:off x="46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94"/>
                                    <wps:cNvCnPr>
                                      <a:cxnSpLocks noChangeShapeType="1"/>
                                    </wps:cNvCnPr>
                                    <wps:spPr bwMode="auto">
                                      <a:xfrm>
                                        <a:off x="50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95"/>
                                    <wps:cNvCnPr>
                                      <a:cxnSpLocks noChangeShapeType="1"/>
                                    </wps:cNvCnPr>
                                    <wps:spPr bwMode="auto">
                                      <a:xfrm>
                                        <a:off x="54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96"/>
                                    <wps:cNvCnPr>
                                      <a:cxnSpLocks noChangeShapeType="1"/>
                                    </wps:cNvCnPr>
                                    <wps:spPr bwMode="auto">
                                      <a:xfrm>
                                        <a:off x="57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Line 97"/>
                                    <wps:cNvCnPr>
                                      <a:cxnSpLocks noChangeShapeType="1"/>
                                    </wps:cNvCnPr>
                                    <wps:spPr bwMode="auto">
                                      <a:xfrm>
                                        <a:off x="61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8" name="Line 98"/>
                                    <wps:cNvCnPr>
                                      <a:cxnSpLocks noChangeShapeType="1"/>
                                    </wps:cNvCnPr>
                                    <wps:spPr bwMode="auto">
                                      <a:xfrm>
                                        <a:off x="64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9" name="Line 99"/>
                                    <wps:cNvCnPr>
                                      <a:cxnSpLocks noChangeShapeType="1"/>
                                    </wps:cNvCnPr>
                                    <wps:spPr bwMode="auto">
                                      <a:xfrm>
                                        <a:off x="68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Line 100"/>
                                    <wps:cNvCnPr>
                                      <a:cxnSpLocks noChangeShapeType="1"/>
                                    </wps:cNvCnPr>
                                    <wps:spPr bwMode="auto">
                                      <a:xfrm>
                                        <a:off x="72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Line 101"/>
                                    <wps:cNvCnPr>
                                      <a:cxnSpLocks noChangeShapeType="1"/>
                                    </wps:cNvCnPr>
                                    <wps:spPr bwMode="auto">
                                      <a:xfrm>
                                        <a:off x="75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Line 102"/>
                                    <wps:cNvCnPr>
                                      <a:cxnSpLocks noChangeShapeType="1"/>
                                    </wps:cNvCnPr>
                                    <wps:spPr bwMode="auto">
                                      <a:xfrm>
                                        <a:off x="79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3" name="Line 103"/>
                                    <wps:cNvCnPr>
                                      <a:cxnSpLocks noChangeShapeType="1"/>
                                    </wps:cNvCnPr>
                                    <wps:spPr bwMode="auto">
                                      <a:xfrm>
                                        <a:off x="82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Line 104"/>
                                    <wps:cNvCnPr>
                                      <a:cxnSpLocks noChangeShapeType="1"/>
                                    </wps:cNvCnPr>
                                    <wps:spPr bwMode="auto">
                                      <a:xfrm>
                                        <a:off x="86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75" name="Group 105"/>
                                <wpg:cNvGrpSpPr>
                                  <a:grpSpLocks/>
                                </wpg:cNvGrpSpPr>
                                <wpg:grpSpPr bwMode="auto">
                                  <a:xfrm>
                                    <a:off x="2580" y="3750"/>
                                    <a:ext cx="7560" cy="510"/>
                                    <a:chOff x="2580" y="3840"/>
                                    <a:chExt cx="7560" cy="510"/>
                                  </a:xfrm>
                                </wpg:grpSpPr>
                                <wpg:grpSp>
                                  <wpg:cNvPr id="776" name="Group 106"/>
                                  <wpg:cNvGrpSpPr>
                                    <a:grpSpLocks/>
                                  </wpg:cNvGrpSpPr>
                                  <wpg:grpSpPr bwMode="auto">
                                    <a:xfrm>
                                      <a:off x="2580" y="3840"/>
                                      <a:ext cx="3885" cy="510"/>
                                      <a:chOff x="2580" y="3840"/>
                                      <a:chExt cx="3885" cy="510"/>
                                    </a:xfrm>
                                  </wpg:grpSpPr>
                                  <wps:wsp>
                                    <wps:cNvPr id="777" name="Text Box 107"/>
                                    <wps:cNvSpPr txBox="1">
                                      <a:spLocks noChangeArrowheads="1"/>
                                    </wps:cNvSpPr>
                                    <wps:spPr bwMode="auto">
                                      <a:xfrm>
                                        <a:off x="25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292497" w14:textId="77777777" w:rsidR="001C5E82" w:rsidRDefault="001C5E82" w:rsidP="001D661F">
                                          <w:pPr>
                                            <w:rPr>
                                              <w:rFonts w:cs="Arial"/>
                                            </w:rPr>
                                          </w:pPr>
                                          <w:r>
                                            <w:rPr>
                                              <w:rFonts w:cs="Arial"/>
                                            </w:rPr>
                                            <w:t>-8</w:t>
                                          </w:r>
                                        </w:p>
                                      </w:txbxContent>
                                    </wps:txbx>
                                    <wps:bodyPr rot="0" vert="horz" wrap="square" lIns="91440" tIns="45720" rIns="91440" bIns="45720" anchor="t" anchorCtr="0" upright="1">
                                      <a:noAutofit/>
                                    </wps:bodyPr>
                                  </wps:wsp>
                                  <wps:wsp>
                                    <wps:cNvPr id="778" name="Text Box 108"/>
                                    <wps:cNvSpPr txBox="1">
                                      <a:spLocks noChangeArrowheads="1"/>
                                    </wps:cNvSpPr>
                                    <wps:spPr bwMode="auto">
                                      <a:xfrm>
                                        <a:off x="29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DA399" w14:textId="77777777" w:rsidR="001C5E82" w:rsidRDefault="001C5E82" w:rsidP="001D661F">
                                          <w:pPr>
                                            <w:rPr>
                                              <w:rFonts w:cs="Arial"/>
                                            </w:rPr>
                                          </w:pPr>
                                          <w:r>
                                            <w:rPr>
                                              <w:rFonts w:cs="Arial"/>
                                            </w:rPr>
                                            <w:t>-7</w:t>
                                          </w:r>
                                        </w:p>
                                      </w:txbxContent>
                                    </wps:txbx>
                                    <wps:bodyPr rot="0" vert="horz" wrap="square" lIns="91440" tIns="45720" rIns="91440" bIns="45720" anchor="t" anchorCtr="0" upright="1">
                                      <a:noAutofit/>
                                    </wps:bodyPr>
                                  </wps:wsp>
                                  <wps:wsp>
                                    <wps:cNvPr id="779" name="Text Box 109"/>
                                    <wps:cNvSpPr txBox="1">
                                      <a:spLocks noChangeArrowheads="1"/>
                                    </wps:cNvSpPr>
                                    <wps:spPr bwMode="auto">
                                      <a:xfrm>
                                        <a:off x="3695"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A1042" w14:textId="77777777" w:rsidR="001C5E82" w:rsidRDefault="001C5E82" w:rsidP="001D661F">
                                          <w:pPr>
                                            <w:rPr>
                                              <w:rFonts w:cs="Arial"/>
                                            </w:rPr>
                                          </w:pPr>
                                          <w:r>
                                            <w:rPr>
                                              <w:rFonts w:cs="Arial"/>
                                            </w:rPr>
                                            <w:t>-5</w:t>
                                          </w:r>
                                        </w:p>
                                      </w:txbxContent>
                                    </wps:txbx>
                                    <wps:bodyPr rot="0" vert="horz" wrap="square" lIns="91440" tIns="45720" rIns="91440" bIns="45720" anchor="t" anchorCtr="0" upright="1">
                                      <a:noAutofit/>
                                    </wps:bodyPr>
                                  </wps:wsp>
                                  <wps:wsp>
                                    <wps:cNvPr id="780" name="Text Box 110"/>
                                    <wps:cNvSpPr txBox="1">
                                      <a:spLocks noChangeArrowheads="1"/>
                                    </wps:cNvSpPr>
                                    <wps:spPr bwMode="auto">
                                      <a:xfrm>
                                        <a:off x="33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E6820" w14:textId="77777777" w:rsidR="001C5E82" w:rsidRDefault="001C5E82" w:rsidP="001D661F">
                                          <w:pPr>
                                            <w:rPr>
                                              <w:rFonts w:cs="Arial"/>
                                            </w:rPr>
                                          </w:pPr>
                                          <w:r>
                                            <w:rPr>
                                              <w:rFonts w:cs="Arial"/>
                                            </w:rPr>
                                            <w:t>-6</w:t>
                                          </w:r>
                                        </w:p>
                                      </w:txbxContent>
                                    </wps:txbx>
                                    <wps:bodyPr rot="0" vert="horz" wrap="square" lIns="91440" tIns="45720" rIns="91440" bIns="45720" anchor="t" anchorCtr="0" upright="1">
                                      <a:noAutofit/>
                                    </wps:bodyPr>
                                  </wps:wsp>
                                  <wps:wsp>
                                    <wps:cNvPr id="781" name="Text Box 111"/>
                                    <wps:cNvSpPr txBox="1">
                                      <a:spLocks noChangeArrowheads="1"/>
                                    </wps:cNvSpPr>
                                    <wps:spPr bwMode="auto">
                                      <a:xfrm>
                                        <a:off x="403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AD7DA5" w14:textId="77777777" w:rsidR="001C5E82" w:rsidRDefault="001C5E82" w:rsidP="001D661F">
                                          <w:pPr>
                                            <w:rPr>
                                              <w:rFonts w:cs="Arial"/>
                                            </w:rPr>
                                          </w:pPr>
                                          <w:r>
                                            <w:rPr>
                                              <w:rFonts w:cs="Arial"/>
                                            </w:rPr>
                                            <w:t>-4</w:t>
                                          </w:r>
                                        </w:p>
                                      </w:txbxContent>
                                    </wps:txbx>
                                    <wps:bodyPr rot="0" vert="horz" wrap="square" lIns="91440" tIns="45720" rIns="91440" bIns="45720" anchor="t" anchorCtr="0" upright="1">
                                      <a:noAutofit/>
                                    </wps:bodyPr>
                                  </wps:wsp>
                                  <wps:wsp>
                                    <wps:cNvPr id="782" name="Text Box 112"/>
                                    <wps:cNvSpPr txBox="1">
                                      <a:spLocks noChangeArrowheads="1"/>
                                    </wps:cNvSpPr>
                                    <wps:spPr bwMode="auto">
                                      <a:xfrm>
                                        <a:off x="440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BA240B" w14:textId="77777777" w:rsidR="001C5E82" w:rsidRDefault="001C5E82" w:rsidP="001D661F">
                                          <w:pPr>
                                            <w:rPr>
                                              <w:rFonts w:cs="Arial"/>
                                            </w:rPr>
                                          </w:pPr>
                                          <w:r>
                                            <w:rPr>
                                              <w:rFonts w:cs="Arial"/>
                                            </w:rPr>
                                            <w:t>-3</w:t>
                                          </w:r>
                                        </w:p>
                                      </w:txbxContent>
                                    </wps:txbx>
                                    <wps:bodyPr rot="0" vert="horz" wrap="square" lIns="91440" tIns="45720" rIns="91440" bIns="45720" anchor="t" anchorCtr="0" upright="1">
                                      <a:noAutofit/>
                                    </wps:bodyPr>
                                  </wps:wsp>
                                  <wps:wsp>
                                    <wps:cNvPr id="783" name="Text Box 113"/>
                                    <wps:cNvSpPr txBox="1">
                                      <a:spLocks noChangeArrowheads="1"/>
                                    </wps:cNvSpPr>
                                    <wps:spPr bwMode="auto">
                                      <a:xfrm>
                                        <a:off x="47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5928F" w14:textId="77777777" w:rsidR="001C5E82" w:rsidRDefault="001C5E82" w:rsidP="001D661F">
                                          <w:pPr>
                                            <w:rPr>
                                              <w:rFonts w:cs="Arial"/>
                                            </w:rPr>
                                          </w:pPr>
                                          <w:r>
                                            <w:rPr>
                                              <w:rFonts w:cs="Arial"/>
                                            </w:rPr>
                                            <w:t>-2</w:t>
                                          </w:r>
                                        </w:p>
                                      </w:txbxContent>
                                    </wps:txbx>
                                    <wps:bodyPr rot="0" vert="horz" wrap="square" lIns="91440" tIns="45720" rIns="91440" bIns="45720" anchor="t" anchorCtr="0" upright="1">
                                      <a:noAutofit/>
                                    </wps:bodyPr>
                                  </wps:wsp>
                                  <wps:wsp>
                                    <wps:cNvPr id="784" name="Text Box 114"/>
                                    <wps:cNvSpPr txBox="1">
                                      <a:spLocks noChangeArrowheads="1"/>
                                    </wps:cNvSpPr>
                                    <wps:spPr bwMode="auto">
                                      <a:xfrm>
                                        <a:off x="51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D46C9C" w14:textId="77777777" w:rsidR="001C5E82" w:rsidRDefault="001C5E82" w:rsidP="001D661F">
                                          <w:pPr>
                                            <w:rPr>
                                              <w:rFonts w:cs="Arial"/>
                                            </w:rPr>
                                          </w:pPr>
                                          <w:r>
                                            <w:rPr>
                                              <w:rFonts w:cs="Arial"/>
                                            </w:rPr>
                                            <w:t>-1</w:t>
                                          </w:r>
                                        </w:p>
                                      </w:txbxContent>
                                    </wps:txbx>
                                    <wps:bodyPr rot="0" vert="horz" wrap="square" lIns="91440" tIns="45720" rIns="91440" bIns="45720" anchor="t" anchorCtr="0" upright="1">
                                      <a:noAutofit/>
                                    </wps:bodyPr>
                                  </wps:wsp>
                                  <wps:wsp>
                                    <wps:cNvPr id="785" name="Text Box 115"/>
                                    <wps:cNvSpPr txBox="1">
                                      <a:spLocks noChangeArrowheads="1"/>
                                    </wps:cNvSpPr>
                                    <wps:spPr bwMode="auto">
                                      <a:xfrm>
                                        <a:off x="55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795C1" w14:textId="77777777" w:rsidR="001C5E82" w:rsidRDefault="001C5E82" w:rsidP="001D661F">
                                          <w:pPr>
                                            <w:rPr>
                                              <w:rFonts w:cs="Arial"/>
                                            </w:rPr>
                                          </w:pPr>
                                          <w:r>
                                            <w:rPr>
                                              <w:rFonts w:cs="Arial"/>
                                            </w:rPr>
                                            <w:t>0</w:t>
                                          </w:r>
                                        </w:p>
                                      </w:txbxContent>
                                    </wps:txbx>
                                    <wps:bodyPr rot="0" vert="horz" wrap="square" lIns="91440" tIns="45720" rIns="91440" bIns="45720" anchor="t" anchorCtr="0" upright="1">
                                      <a:noAutofit/>
                                    </wps:bodyPr>
                                  </wps:wsp>
                                  <wps:wsp>
                                    <wps:cNvPr id="786" name="Text Box 116"/>
                                    <wps:cNvSpPr txBox="1">
                                      <a:spLocks noChangeArrowheads="1"/>
                                    </wps:cNvSpPr>
                                    <wps:spPr bwMode="auto">
                                      <a:xfrm>
                                        <a:off x="589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8FB55" w14:textId="77777777" w:rsidR="001C5E82" w:rsidRDefault="001C5E82" w:rsidP="001D661F">
                                          <w:pPr>
                                            <w:rPr>
                                              <w:rFonts w:cs="Arial"/>
                                            </w:rPr>
                                          </w:pPr>
                                          <w:r>
                                            <w:rPr>
                                              <w:rFonts w:cs="Arial"/>
                                            </w:rPr>
                                            <w:t>1</w:t>
                                          </w:r>
                                        </w:p>
                                      </w:txbxContent>
                                    </wps:txbx>
                                    <wps:bodyPr rot="0" vert="horz" wrap="square" lIns="91440" tIns="45720" rIns="91440" bIns="45720" anchor="t" anchorCtr="0" upright="1">
                                      <a:noAutofit/>
                                    </wps:bodyPr>
                                  </wps:wsp>
                                </wpg:grpSp>
                                <wpg:grpSp>
                                  <wpg:cNvPr id="787" name="Group 117"/>
                                  <wpg:cNvGrpSpPr>
                                    <a:grpSpLocks/>
                                  </wpg:cNvGrpSpPr>
                                  <wpg:grpSpPr bwMode="auto">
                                    <a:xfrm>
                                      <a:off x="6255" y="3840"/>
                                      <a:ext cx="3885" cy="510"/>
                                      <a:chOff x="6255" y="3840"/>
                                      <a:chExt cx="3885" cy="510"/>
                                    </a:xfrm>
                                  </wpg:grpSpPr>
                                  <wps:wsp>
                                    <wps:cNvPr id="788" name="Text Box 118"/>
                                    <wps:cNvSpPr txBox="1">
                                      <a:spLocks noChangeArrowheads="1"/>
                                    </wps:cNvSpPr>
                                    <wps:spPr bwMode="auto">
                                      <a:xfrm>
                                        <a:off x="625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ECD23" w14:textId="77777777" w:rsidR="001C5E82" w:rsidRDefault="001C5E82" w:rsidP="001D661F">
                                          <w:pPr>
                                            <w:rPr>
                                              <w:rFonts w:cs="Arial"/>
                                            </w:rPr>
                                          </w:pPr>
                                          <w:r>
                                            <w:rPr>
                                              <w:rFonts w:cs="Arial"/>
                                            </w:rPr>
                                            <w:t>2</w:t>
                                          </w:r>
                                        </w:p>
                                      </w:txbxContent>
                                    </wps:txbx>
                                    <wps:bodyPr rot="0" vert="horz" wrap="square" lIns="91440" tIns="45720" rIns="91440" bIns="45720" anchor="t" anchorCtr="0" upright="1">
                                      <a:noAutofit/>
                                    </wps:bodyPr>
                                  </wps:wsp>
                                  <wps:wsp>
                                    <wps:cNvPr id="789" name="Text Box 119"/>
                                    <wps:cNvSpPr txBox="1">
                                      <a:spLocks noChangeArrowheads="1"/>
                                    </wps:cNvSpPr>
                                    <wps:spPr bwMode="auto">
                                      <a:xfrm>
                                        <a:off x="662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088B7" w14:textId="77777777" w:rsidR="001C5E82" w:rsidRDefault="001C5E82" w:rsidP="001D661F">
                                          <w:pPr>
                                            <w:rPr>
                                              <w:rFonts w:cs="Arial"/>
                                            </w:rPr>
                                          </w:pPr>
                                          <w:r>
                                            <w:rPr>
                                              <w:rFonts w:cs="Arial"/>
                                            </w:rPr>
                                            <w:t>3</w:t>
                                          </w:r>
                                        </w:p>
                                      </w:txbxContent>
                                    </wps:txbx>
                                    <wps:bodyPr rot="0" vert="horz" wrap="square" lIns="91440" tIns="45720" rIns="91440" bIns="45720" anchor="t" anchorCtr="0" upright="1">
                                      <a:noAutofit/>
                                    </wps:bodyPr>
                                  </wps:wsp>
                                  <wps:wsp>
                                    <wps:cNvPr id="790" name="Text Box 120"/>
                                    <wps:cNvSpPr txBox="1">
                                      <a:spLocks noChangeArrowheads="1"/>
                                    </wps:cNvSpPr>
                                    <wps:spPr bwMode="auto">
                                      <a:xfrm>
                                        <a:off x="7370"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99586" w14:textId="77777777" w:rsidR="001C5E82" w:rsidRDefault="001C5E82" w:rsidP="001D661F">
                                          <w:pPr>
                                            <w:rPr>
                                              <w:rFonts w:cs="Arial"/>
                                            </w:rPr>
                                          </w:pPr>
                                          <w:r>
                                            <w:rPr>
                                              <w:rFonts w:cs="Arial"/>
                                            </w:rPr>
                                            <w:t>5</w:t>
                                          </w:r>
                                        </w:p>
                                      </w:txbxContent>
                                    </wps:txbx>
                                    <wps:bodyPr rot="0" vert="horz" wrap="square" lIns="91440" tIns="45720" rIns="91440" bIns="45720" anchor="t" anchorCtr="0" upright="1">
                                      <a:noAutofit/>
                                    </wps:bodyPr>
                                  </wps:wsp>
                                  <wps:wsp>
                                    <wps:cNvPr id="791" name="Text Box 121"/>
                                    <wps:cNvSpPr txBox="1">
                                      <a:spLocks noChangeArrowheads="1"/>
                                    </wps:cNvSpPr>
                                    <wps:spPr bwMode="auto">
                                      <a:xfrm>
                                        <a:off x="699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F9DC44" w14:textId="77777777" w:rsidR="001C5E82" w:rsidRDefault="001C5E82" w:rsidP="001D661F">
                                          <w:pPr>
                                            <w:rPr>
                                              <w:rFonts w:cs="Arial"/>
                                            </w:rPr>
                                          </w:pPr>
                                          <w:r>
                                            <w:rPr>
                                              <w:rFonts w:cs="Arial"/>
                                            </w:rPr>
                                            <w:t>4</w:t>
                                          </w:r>
                                        </w:p>
                                      </w:txbxContent>
                                    </wps:txbx>
                                    <wps:bodyPr rot="0" vert="horz" wrap="square" lIns="91440" tIns="45720" rIns="91440" bIns="45720" anchor="t" anchorCtr="0" upright="1">
                                      <a:noAutofit/>
                                    </wps:bodyPr>
                                  </wps:wsp>
                                  <wps:wsp>
                                    <wps:cNvPr id="792" name="Text Box 122"/>
                                    <wps:cNvSpPr txBox="1">
                                      <a:spLocks noChangeArrowheads="1"/>
                                    </wps:cNvSpPr>
                                    <wps:spPr bwMode="auto">
                                      <a:xfrm>
                                        <a:off x="771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840B73" w14:textId="77777777" w:rsidR="001C5E82" w:rsidRDefault="001C5E82" w:rsidP="001D661F">
                                          <w:pPr>
                                            <w:rPr>
                                              <w:rFonts w:cs="Arial"/>
                                            </w:rPr>
                                          </w:pPr>
                                          <w:r>
                                            <w:rPr>
                                              <w:rFonts w:cs="Arial"/>
                                            </w:rPr>
                                            <w:t>6</w:t>
                                          </w:r>
                                        </w:p>
                                      </w:txbxContent>
                                    </wps:txbx>
                                    <wps:bodyPr rot="0" vert="horz" wrap="square" lIns="91440" tIns="45720" rIns="91440" bIns="45720" anchor="t" anchorCtr="0" upright="1">
                                      <a:noAutofit/>
                                    </wps:bodyPr>
                                  </wps:wsp>
                                  <wps:wsp>
                                    <wps:cNvPr id="793" name="Text Box 123"/>
                                    <wps:cNvSpPr txBox="1">
                                      <a:spLocks noChangeArrowheads="1"/>
                                    </wps:cNvSpPr>
                                    <wps:spPr bwMode="auto">
                                      <a:xfrm>
                                        <a:off x="806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80016" w14:textId="77777777" w:rsidR="001C5E82" w:rsidRDefault="001C5E82" w:rsidP="001D661F">
                                          <w:pPr>
                                            <w:rPr>
                                              <w:rFonts w:cs="Arial"/>
                                            </w:rPr>
                                          </w:pPr>
                                          <w:r>
                                            <w:rPr>
                                              <w:rFonts w:cs="Arial"/>
                                            </w:rPr>
                                            <w:t>7</w:t>
                                          </w:r>
                                        </w:p>
                                      </w:txbxContent>
                                    </wps:txbx>
                                    <wps:bodyPr rot="0" vert="horz" wrap="square" lIns="91440" tIns="45720" rIns="91440" bIns="45720" anchor="t" anchorCtr="0" upright="1">
                                      <a:noAutofit/>
                                    </wps:bodyPr>
                                  </wps:wsp>
                                  <wps:wsp>
                                    <wps:cNvPr id="794" name="Text Box 124"/>
                                    <wps:cNvSpPr txBox="1">
                                      <a:spLocks noChangeArrowheads="1"/>
                                    </wps:cNvSpPr>
                                    <wps:spPr bwMode="auto">
                                      <a:xfrm>
                                        <a:off x="842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82681" w14:textId="77777777" w:rsidR="001C5E82" w:rsidRDefault="001C5E82" w:rsidP="001D661F">
                                          <w:pPr>
                                            <w:rPr>
                                              <w:rFonts w:cs="Arial"/>
                                            </w:rPr>
                                          </w:pPr>
                                          <w:r>
                                            <w:rPr>
                                              <w:rFonts w:cs="Arial"/>
                                            </w:rPr>
                                            <w:t>8</w:t>
                                          </w:r>
                                        </w:p>
                                      </w:txbxContent>
                                    </wps:txbx>
                                    <wps:bodyPr rot="0" vert="horz" wrap="square" lIns="91440" tIns="45720" rIns="91440" bIns="45720" anchor="t" anchorCtr="0" upright="1">
                                      <a:noAutofit/>
                                    </wps:bodyPr>
                                  </wps:wsp>
                                  <wps:wsp>
                                    <wps:cNvPr id="795" name="Text Box 125"/>
                                    <wps:cNvSpPr txBox="1">
                                      <a:spLocks noChangeArrowheads="1"/>
                                    </wps:cNvSpPr>
                                    <wps:spPr bwMode="auto">
                                      <a:xfrm>
                                        <a:off x="879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A0CE3" w14:textId="77777777" w:rsidR="001C5E82" w:rsidRDefault="001C5E82" w:rsidP="001D661F">
                                          <w:pPr>
                                            <w:rPr>
                                              <w:rFonts w:cs="Arial"/>
                                            </w:rPr>
                                          </w:pPr>
                                        </w:p>
                                      </w:txbxContent>
                                    </wps:txbx>
                                    <wps:bodyPr rot="0" vert="horz" wrap="square" lIns="91440" tIns="45720" rIns="91440" bIns="45720" anchor="t" anchorCtr="0" upright="1">
                                      <a:noAutofit/>
                                    </wps:bodyPr>
                                  </wps:wsp>
                                  <wps:wsp>
                                    <wps:cNvPr id="796" name="Text Box 126"/>
                                    <wps:cNvSpPr txBox="1">
                                      <a:spLocks noChangeArrowheads="1"/>
                                    </wps:cNvSpPr>
                                    <wps:spPr bwMode="auto">
                                      <a:xfrm>
                                        <a:off x="915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6D3B34" w14:textId="77777777" w:rsidR="001C5E82" w:rsidRDefault="001C5E82" w:rsidP="001D661F">
                                          <w:pPr>
                                            <w:rPr>
                                              <w:rFonts w:cs="Arial"/>
                                            </w:rPr>
                                          </w:pPr>
                                        </w:p>
                                      </w:txbxContent>
                                    </wps:txbx>
                                    <wps:bodyPr rot="0" vert="horz" wrap="square" lIns="91440" tIns="45720" rIns="91440" bIns="45720" anchor="t" anchorCtr="0" upright="1">
                                      <a:noAutofit/>
                                    </wps:bodyPr>
                                  </wps:wsp>
                                  <wps:wsp>
                                    <wps:cNvPr id="797" name="Text Box 127"/>
                                    <wps:cNvSpPr txBox="1">
                                      <a:spLocks noChangeArrowheads="1"/>
                                    </wps:cNvSpPr>
                                    <wps:spPr bwMode="auto">
                                      <a:xfrm>
                                        <a:off x="957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51275" w14:textId="77777777" w:rsidR="001C5E82" w:rsidRDefault="001C5E82" w:rsidP="001D661F">
                                          <w:pPr>
                                            <w:rPr>
                                              <w:rFonts w:cs="Arial"/>
                                            </w:rPr>
                                          </w:pPr>
                                        </w:p>
                                      </w:txbxContent>
                                    </wps:txbx>
                                    <wps:bodyPr rot="0" vert="horz" wrap="square" lIns="91440" tIns="45720" rIns="91440" bIns="45720" anchor="t" anchorCtr="0" upright="1">
                                      <a:noAutofit/>
                                    </wps:bodyPr>
                                  </wps:wsp>
                                </wpg:grpSp>
                              </wpg:grpSp>
                            </wpg:grpSp>
                            <wpg:grpSp>
                              <wpg:cNvPr id="798" name="Group 128"/>
                              <wpg:cNvGrpSpPr>
                                <a:grpSpLocks/>
                              </wpg:cNvGrpSpPr>
                              <wpg:grpSpPr bwMode="auto">
                                <a:xfrm>
                                  <a:off x="3240" y="4485"/>
                                  <a:ext cx="2520" cy="825"/>
                                  <a:chOff x="3240" y="4485"/>
                                  <a:chExt cx="2520" cy="825"/>
                                </a:xfrm>
                              </wpg:grpSpPr>
                              <wpg:grpSp>
                                <wpg:cNvPr id="799" name="Group 129"/>
                                <wpg:cNvGrpSpPr>
                                  <a:grpSpLocks/>
                                </wpg:cNvGrpSpPr>
                                <wpg:grpSpPr bwMode="auto">
                                  <a:xfrm>
                                    <a:off x="4320" y="4950"/>
                                    <a:ext cx="1440" cy="360"/>
                                    <a:chOff x="4320" y="4950"/>
                                    <a:chExt cx="1440" cy="360"/>
                                  </a:xfrm>
                                </wpg:grpSpPr>
                                <wps:wsp>
                                  <wps:cNvPr id="800" name="Line 130"/>
                                  <wps:cNvCnPr>
                                    <a:cxnSpLocks noChangeShapeType="1"/>
                                  </wps:cNvCnPr>
                                  <wps:spPr bwMode="auto">
                                    <a:xfrm>
                                      <a:off x="432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01" name="Line 131"/>
                                  <wps:cNvCnPr>
                                    <a:cxnSpLocks noChangeShapeType="1"/>
                                  </wps:cNvCnPr>
                                  <wps:spPr bwMode="auto">
                                    <a:xfrm>
                                      <a:off x="576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02" name="Line 132"/>
                                  <wps:cNvCnPr>
                                    <a:cxnSpLocks noChangeShapeType="1"/>
                                  </wps:cNvCnPr>
                                  <wps:spPr bwMode="auto">
                                    <a:xfrm flipH="1">
                                      <a:off x="4320" y="5130"/>
                                      <a:ext cx="144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803" name="Group 133"/>
                                <wpg:cNvGrpSpPr>
                                  <a:grpSpLocks/>
                                </wpg:cNvGrpSpPr>
                                <wpg:grpSpPr bwMode="auto">
                                  <a:xfrm>
                                    <a:off x="3240" y="4485"/>
                                    <a:ext cx="1080" cy="360"/>
                                    <a:chOff x="3240" y="4485"/>
                                    <a:chExt cx="1080" cy="360"/>
                                  </a:xfrm>
                                </wpg:grpSpPr>
                                <wps:wsp>
                                  <wps:cNvPr id="804" name="Line 134"/>
                                  <wps:cNvCnPr>
                                    <a:cxnSpLocks noChangeShapeType="1"/>
                                  </wps:cNvCnPr>
                                  <wps:spPr bwMode="auto">
                                    <a:xfrm>
                                      <a:off x="324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05" name="Line 135"/>
                                  <wps:cNvCnPr>
                                    <a:cxnSpLocks noChangeShapeType="1"/>
                                  </wps:cNvCnPr>
                                  <wps:spPr bwMode="auto">
                                    <a:xfrm>
                                      <a:off x="432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06" name="Line 136"/>
                                  <wps:cNvCnPr>
                                    <a:cxnSpLocks noChangeShapeType="1"/>
                                  </wps:cNvCnPr>
                                  <wps:spPr bwMode="auto">
                                    <a:xfrm flipH="1">
                                      <a:off x="3240" y="4695"/>
                                      <a:ext cx="108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cNvPr id="807" name="Group 137"/>
                            <wpg:cNvGrpSpPr>
                              <a:grpSpLocks/>
                            </wpg:cNvGrpSpPr>
                            <wpg:grpSpPr bwMode="auto">
                              <a:xfrm>
                                <a:off x="2790" y="7880"/>
                                <a:ext cx="7620" cy="1860"/>
                                <a:chOff x="2520" y="6360"/>
                                <a:chExt cx="7620" cy="1860"/>
                              </a:xfrm>
                            </wpg:grpSpPr>
                            <wpg:grpSp>
                              <wpg:cNvPr id="808" name="Group 138"/>
                              <wpg:cNvGrpSpPr>
                                <a:grpSpLocks/>
                              </wpg:cNvGrpSpPr>
                              <wpg:grpSpPr bwMode="auto">
                                <a:xfrm>
                                  <a:off x="2520" y="7380"/>
                                  <a:ext cx="7620" cy="840"/>
                                  <a:chOff x="2520" y="3420"/>
                                  <a:chExt cx="7620" cy="840"/>
                                </a:xfrm>
                              </wpg:grpSpPr>
                              <wpg:grpSp>
                                <wpg:cNvPr id="809" name="Group 139"/>
                                <wpg:cNvGrpSpPr>
                                  <a:grpSpLocks/>
                                </wpg:cNvGrpSpPr>
                                <wpg:grpSpPr bwMode="auto">
                                  <a:xfrm>
                                    <a:off x="2520" y="3420"/>
                                    <a:ext cx="6480" cy="360"/>
                                    <a:chOff x="2520" y="3420"/>
                                    <a:chExt cx="6480" cy="360"/>
                                  </a:xfrm>
                                </wpg:grpSpPr>
                                <wps:wsp>
                                  <wps:cNvPr id="810" name="Line 140"/>
                                  <wps:cNvCnPr>
                                    <a:cxnSpLocks noChangeShapeType="1"/>
                                  </wps:cNvCnPr>
                                  <wps:spPr bwMode="auto">
                                    <a:xfrm>
                                      <a:off x="2520" y="3600"/>
                                      <a:ext cx="648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811" name="Group 141"/>
                                  <wpg:cNvGrpSpPr>
                                    <a:grpSpLocks/>
                                  </wpg:cNvGrpSpPr>
                                  <wpg:grpSpPr bwMode="auto">
                                    <a:xfrm>
                                      <a:off x="2880" y="3420"/>
                                      <a:ext cx="5760" cy="360"/>
                                      <a:chOff x="2880" y="3420"/>
                                      <a:chExt cx="5760" cy="360"/>
                                    </a:xfrm>
                                  </wpg:grpSpPr>
                                  <wps:wsp>
                                    <wps:cNvPr id="812" name="Line 142"/>
                                    <wps:cNvCnPr>
                                      <a:cxnSpLocks noChangeShapeType="1"/>
                                    </wps:cNvCnPr>
                                    <wps:spPr bwMode="auto">
                                      <a:xfrm>
                                        <a:off x="28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Line 143"/>
                                    <wps:cNvCnPr>
                                      <a:cxnSpLocks noChangeShapeType="1"/>
                                    </wps:cNvCnPr>
                                    <wps:spPr bwMode="auto">
                                      <a:xfrm>
                                        <a:off x="32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4" name="Line 144"/>
                                    <wps:cNvCnPr>
                                      <a:cxnSpLocks noChangeShapeType="1"/>
                                    </wps:cNvCnPr>
                                    <wps:spPr bwMode="auto">
                                      <a:xfrm>
                                        <a:off x="36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5" name="Line 145"/>
                                    <wps:cNvCnPr>
                                      <a:cxnSpLocks noChangeShapeType="1"/>
                                    </wps:cNvCnPr>
                                    <wps:spPr bwMode="auto">
                                      <a:xfrm>
                                        <a:off x="39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6" name="Line 146"/>
                                    <wps:cNvCnPr>
                                      <a:cxnSpLocks noChangeShapeType="1"/>
                                    </wps:cNvCnPr>
                                    <wps:spPr bwMode="auto">
                                      <a:xfrm>
                                        <a:off x="43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7" name="Line 147"/>
                                    <wps:cNvCnPr>
                                      <a:cxnSpLocks noChangeShapeType="1"/>
                                    </wps:cNvCnPr>
                                    <wps:spPr bwMode="auto">
                                      <a:xfrm>
                                        <a:off x="46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8" name="Line 148"/>
                                    <wps:cNvCnPr>
                                      <a:cxnSpLocks noChangeShapeType="1"/>
                                    </wps:cNvCnPr>
                                    <wps:spPr bwMode="auto">
                                      <a:xfrm>
                                        <a:off x="50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9" name="Line 149"/>
                                    <wps:cNvCnPr>
                                      <a:cxnSpLocks noChangeShapeType="1"/>
                                    </wps:cNvCnPr>
                                    <wps:spPr bwMode="auto">
                                      <a:xfrm>
                                        <a:off x="54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0" name="Line 150"/>
                                    <wps:cNvCnPr>
                                      <a:cxnSpLocks noChangeShapeType="1"/>
                                    </wps:cNvCnPr>
                                    <wps:spPr bwMode="auto">
                                      <a:xfrm>
                                        <a:off x="57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Line 151"/>
                                    <wps:cNvCnPr>
                                      <a:cxnSpLocks noChangeShapeType="1"/>
                                    </wps:cNvCnPr>
                                    <wps:spPr bwMode="auto">
                                      <a:xfrm>
                                        <a:off x="61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2" name="Line 152"/>
                                    <wps:cNvCnPr>
                                      <a:cxnSpLocks noChangeShapeType="1"/>
                                    </wps:cNvCnPr>
                                    <wps:spPr bwMode="auto">
                                      <a:xfrm>
                                        <a:off x="64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3" name="Line 153"/>
                                    <wps:cNvCnPr>
                                      <a:cxnSpLocks noChangeShapeType="1"/>
                                    </wps:cNvCnPr>
                                    <wps:spPr bwMode="auto">
                                      <a:xfrm>
                                        <a:off x="68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4" name="Line 154"/>
                                    <wps:cNvCnPr>
                                      <a:cxnSpLocks noChangeShapeType="1"/>
                                    </wps:cNvCnPr>
                                    <wps:spPr bwMode="auto">
                                      <a:xfrm>
                                        <a:off x="72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5" name="Line 155"/>
                                    <wps:cNvCnPr>
                                      <a:cxnSpLocks noChangeShapeType="1"/>
                                    </wps:cNvCnPr>
                                    <wps:spPr bwMode="auto">
                                      <a:xfrm>
                                        <a:off x="75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6" name="Line 156"/>
                                    <wps:cNvCnPr>
                                      <a:cxnSpLocks noChangeShapeType="1"/>
                                    </wps:cNvCnPr>
                                    <wps:spPr bwMode="auto">
                                      <a:xfrm>
                                        <a:off x="79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7" name="Line 157"/>
                                    <wps:cNvCnPr>
                                      <a:cxnSpLocks noChangeShapeType="1"/>
                                    </wps:cNvCnPr>
                                    <wps:spPr bwMode="auto">
                                      <a:xfrm>
                                        <a:off x="82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158"/>
                                    <wps:cNvCnPr>
                                      <a:cxnSpLocks noChangeShapeType="1"/>
                                    </wps:cNvCnPr>
                                    <wps:spPr bwMode="auto">
                                      <a:xfrm>
                                        <a:off x="86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29" name="Group 159"/>
                                <wpg:cNvGrpSpPr>
                                  <a:grpSpLocks/>
                                </wpg:cNvGrpSpPr>
                                <wpg:grpSpPr bwMode="auto">
                                  <a:xfrm>
                                    <a:off x="2580" y="3750"/>
                                    <a:ext cx="7560" cy="510"/>
                                    <a:chOff x="2580" y="3840"/>
                                    <a:chExt cx="7560" cy="510"/>
                                  </a:xfrm>
                                </wpg:grpSpPr>
                                <wpg:grpSp>
                                  <wpg:cNvPr id="830" name="Group 160"/>
                                  <wpg:cNvGrpSpPr>
                                    <a:grpSpLocks/>
                                  </wpg:cNvGrpSpPr>
                                  <wpg:grpSpPr bwMode="auto">
                                    <a:xfrm>
                                      <a:off x="2580" y="3840"/>
                                      <a:ext cx="3885" cy="510"/>
                                      <a:chOff x="2580" y="3840"/>
                                      <a:chExt cx="3885" cy="510"/>
                                    </a:xfrm>
                                  </wpg:grpSpPr>
                                  <wps:wsp>
                                    <wps:cNvPr id="831" name="Text Box 161"/>
                                    <wps:cNvSpPr txBox="1">
                                      <a:spLocks noChangeArrowheads="1"/>
                                    </wps:cNvSpPr>
                                    <wps:spPr bwMode="auto">
                                      <a:xfrm>
                                        <a:off x="25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1E0CD" w14:textId="77777777" w:rsidR="001C5E82" w:rsidRDefault="001C5E82" w:rsidP="001D661F">
                                          <w:pPr>
                                            <w:rPr>
                                              <w:rFonts w:cs="Arial"/>
                                            </w:rPr>
                                          </w:pPr>
                                          <w:r>
                                            <w:rPr>
                                              <w:rFonts w:cs="Arial"/>
                                            </w:rPr>
                                            <w:t>-8</w:t>
                                          </w:r>
                                        </w:p>
                                      </w:txbxContent>
                                    </wps:txbx>
                                    <wps:bodyPr rot="0" vert="horz" wrap="square" lIns="91440" tIns="45720" rIns="91440" bIns="45720" anchor="t" anchorCtr="0" upright="1">
                                      <a:noAutofit/>
                                    </wps:bodyPr>
                                  </wps:wsp>
                                  <wps:wsp>
                                    <wps:cNvPr id="832" name="Text Box 162"/>
                                    <wps:cNvSpPr txBox="1">
                                      <a:spLocks noChangeArrowheads="1"/>
                                    </wps:cNvSpPr>
                                    <wps:spPr bwMode="auto">
                                      <a:xfrm>
                                        <a:off x="29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BA118F" w14:textId="77777777" w:rsidR="001C5E82" w:rsidRDefault="001C5E82" w:rsidP="001D661F">
                                          <w:pPr>
                                            <w:rPr>
                                              <w:rFonts w:cs="Arial"/>
                                            </w:rPr>
                                          </w:pPr>
                                          <w:r>
                                            <w:rPr>
                                              <w:rFonts w:cs="Arial"/>
                                            </w:rPr>
                                            <w:t>-7</w:t>
                                          </w:r>
                                        </w:p>
                                      </w:txbxContent>
                                    </wps:txbx>
                                    <wps:bodyPr rot="0" vert="horz" wrap="square" lIns="91440" tIns="45720" rIns="91440" bIns="45720" anchor="t" anchorCtr="0" upright="1">
                                      <a:noAutofit/>
                                    </wps:bodyPr>
                                  </wps:wsp>
                                  <wps:wsp>
                                    <wps:cNvPr id="833" name="Text Box 163"/>
                                    <wps:cNvSpPr txBox="1">
                                      <a:spLocks noChangeArrowheads="1"/>
                                    </wps:cNvSpPr>
                                    <wps:spPr bwMode="auto">
                                      <a:xfrm>
                                        <a:off x="3695"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062CF" w14:textId="77777777" w:rsidR="001C5E82" w:rsidRDefault="001C5E82" w:rsidP="001D661F">
                                          <w:pPr>
                                            <w:rPr>
                                              <w:rFonts w:cs="Arial"/>
                                            </w:rPr>
                                          </w:pPr>
                                          <w:r>
                                            <w:rPr>
                                              <w:rFonts w:cs="Arial"/>
                                            </w:rPr>
                                            <w:t>-5</w:t>
                                          </w:r>
                                        </w:p>
                                      </w:txbxContent>
                                    </wps:txbx>
                                    <wps:bodyPr rot="0" vert="horz" wrap="square" lIns="91440" tIns="45720" rIns="91440" bIns="45720" anchor="t" anchorCtr="0" upright="1">
                                      <a:noAutofit/>
                                    </wps:bodyPr>
                                  </wps:wsp>
                                  <wps:wsp>
                                    <wps:cNvPr id="834" name="Text Box 164"/>
                                    <wps:cNvSpPr txBox="1">
                                      <a:spLocks noChangeArrowheads="1"/>
                                    </wps:cNvSpPr>
                                    <wps:spPr bwMode="auto">
                                      <a:xfrm>
                                        <a:off x="33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B5A18" w14:textId="77777777" w:rsidR="001C5E82" w:rsidRDefault="001C5E82" w:rsidP="001D661F">
                                          <w:pPr>
                                            <w:rPr>
                                              <w:rFonts w:cs="Arial"/>
                                            </w:rPr>
                                          </w:pPr>
                                          <w:r>
                                            <w:rPr>
                                              <w:rFonts w:cs="Arial"/>
                                            </w:rPr>
                                            <w:t>-6</w:t>
                                          </w:r>
                                        </w:p>
                                      </w:txbxContent>
                                    </wps:txbx>
                                    <wps:bodyPr rot="0" vert="horz" wrap="square" lIns="91440" tIns="45720" rIns="91440" bIns="45720" anchor="t" anchorCtr="0" upright="1">
                                      <a:noAutofit/>
                                    </wps:bodyPr>
                                  </wps:wsp>
                                  <wps:wsp>
                                    <wps:cNvPr id="835" name="Text Box 165"/>
                                    <wps:cNvSpPr txBox="1">
                                      <a:spLocks noChangeArrowheads="1"/>
                                    </wps:cNvSpPr>
                                    <wps:spPr bwMode="auto">
                                      <a:xfrm>
                                        <a:off x="403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C1BB7" w14:textId="77777777" w:rsidR="001C5E82" w:rsidRDefault="001C5E82" w:rsidP="001D661F">
                                          <w:pPr>
                                            <w:rPr>
                                              <w:rFonts w:cs="Arial"/>
                                            </w:rPr>
                                          </w:pPr>
                                          <w:r>
                                            <w:rPr>
                                              <w:rFonts w:cs="Arial"/>
                                            </w:rPr>
                                            <w:t>-4</w:t>
                                          </w:r>
                                        </w:p>
                                      </w:txbxContent>
                                    </wps:txbx>
                                    <wps:bodyPr rot="0" vert="horz" wrap="square" lIns="91440" tIns="45720" rIns="91440" bIns="45720" anchor="t" anchorCtr="0" upright="1">
                                      <a:noAutofit/>
                                    </wps:bodyPr>
                                  </wps:wsp>
                                  <wps:wsp>
                                    <wps:cNvPr id="836" name="Text Box 166"/>
                                    <wps:cNvSpPr txBox="1">
                                      <a:spLocks noChangeArrowheads="1"/>
                                    </wps:cNvSpPr>
                                    <wps:spPr bwMode="auto">
                                      <a:xfrm>
                                        <a:off x="440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022E2" w14:textId="77777777" w:rsidR="001C5E82" w:rsidRDefault="001C5E82" w:rsidP="001D661F">
                                          <w:pPr>
                                            <w:rPr>
                                              <w:rFonts w:cs="Arial"/>
                                            </w:rPr>
                                          </w:pPr>
                                          <w:r>
                                            <w:rPr>
                                              <w:rFonts w:cs="Arial"/>
                                            </w:rPr>
                                            <w:t>-3</w:t>
                                          </w:r>
                                        </w:p>
                                      </w:txbxContent>
                                    </wps:txbx>
                                    <wps:bodyPr rot="0" vert="horz" wrap="square" lIns="91440" tIns="45720" rIns="91440" bIns="45720" anchor="t" anchorCtr="0" upright="1">
                                      <a:noAutofit/>
                                    </wps:bodyPr>
                                  </wps:wsp>
                                  <wps:wsp>
                                    <wps:cNvPr id="837" name="Text Box 167"/>
                                    <wps:cNvSpPr txBox="1">
                                      <a:spLocks noChangeArrowheads="1"/>
                                    </wps:cNvSpPr>
                                    <wps:spPr bwMode="auto">
                                      <a:xfrm>
                                        <a:off x="47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7050E" w14:textId="77777777" w:rsidR="001C5E82" w:rsidRDefault="001C5E82" w:rsidP="001D661F">
                                          <w:pPr>
                                            <w:rPr>
                                              <w:rFonts w:cs="Arial"/>
                                            </w:rPr>
                                          </w:pPr>
                                          <w:r>
                                            <w:rPr>
                                              <w:rFonts w:cs="Arial"/>
                                            </w:rPr>
                                            <w:t>-2</w:t>
                                          </w:r>
                                        </w:p>
                                      </w:txbxContent>
                                    </wps:txbx>
                                    <wps:bodyPr rot="0" vert="horz" wrap="square" lIns="91440" tIns="45720" rIns="91440" bIns="45720" anchor="t" anchorCtr="0" upright="1">
                                      <a:noAutofit/>
                                    </wps:bodyPr>
                                  </wps:wsp>
                                  <wps:wsp>
                                    <wps:cNvPr id="838" name="Text Box 168"/>
                                    <wps:cNvSpPr txBox="1">
                                      <a:spLocks noChangeArrowheads="1"/>
                                    </wps:cNvSpPr>
                                    <wps:spPr bwMode="auto">
                                      <a:xfrm>
                                        <a:off x="51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9B277" w14:textId="77777777" w:rsidR="001C5E82" w:rsidRDefault="001C5E82" w:rsidP="001D661F">
                                          <w:pPr>
                                            <w:rPr>
                                              <w:rFonts w:cs="Arial"/>
                                            </w:rPr>
                                          </w:pPr>
                                          <w:r>
                                            <w:rPr>
                                              <w:rFonts w:cs="Arial"/>
                                            </w:rPr>
                                            <w:t>-1</w:t>
                                          </w:r>
                                        </w:p>
                                      </w:txbxContent>
                                    </wps:txbx>
                                    <wps:bodyPr rot="0" vert="horz" wrap="square" lIns="91440" tIns="45720" rIns="91440" bIns="45720" anchor="t" anchorCtr="0" upright="1">
                                      <a:noAutofit/>
                                    </wps:bodyPr>
                                  </wps:wsp>
                                  <wps:wsp>
                                    <wps:cNvPr id="839" name="Text Box 169"/>
                                    <wps:cNvSpPr txBox="1">
                                      <a:spLocks noChangeArrowheads="1"/>
                                    </wps:cNvSpPr>
                                    <wps:spPr bwMode="auto">
                                      <a:xfrm>
                                        <a:off x="55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06AE8" w14:textId="77777777" w:rsidR="001C5E82" w:rsidRDefault="001C5E82" w:rsidP="001D661F">
                                          <w:pPr>
                                            <w:rPr>
                                              <w:rFonts w:cs="Arial"/>
                                            </w:rPr>
                                          </w:pPr>
                                          <w:r>
                                            <w:rPr>
                                              <w:rFonts w:cs="Arial"/>
                                            </w:rPr>
                                            <w:t>0</w:t>
                                          </w:r>
                                        </w:p>
                                      </w:txbxContent>
                                    </wps:txbx>
                                    <wps:bodyPr rot="0" vert="horz" wrap="square" lIns="91440" tIns="45720" rIns="91440" bIns="45720" anchor="t" anchorCtr="0" upright="1">
                                      <a:noAutofit/>
                                    </wps:bodyPr>
                                  </wps:wsp>
                                  <wps:wsp>
                                    <wps:cNvPr id="840" name="Text Box 170"/>
                                    <wps:cNvSpPr txBox="1">
                                      <a:spLocks noChangeArrowheads="1"/>
                                    </wps:cNvSpPr>
                                    <wps:spPr bwMode="auto">
                                      <a:xfrm>
                                        <a:off x="589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91FA6F" w14:textId="77777777" w:rsidR="001C5E82" w:rsidRDefault="001C5E82" w:rsidP="001D661F">
                                          <w:pPr>
                                            <w:rPr>
                                              <w:rFonts w:cs="Arial"/>
                                            </w:rPr>
                                          </w:pPr>
                                          <w:r>
                                            <w:rPr>
                                              <w:rFonts w:cs="Arial"/>
                                            </w:rPr>
                                            <w:t>1</w:t>
                                          </w:r>
                                        </w:p>
                                      </w:txbxContent>
                                    </wps:txbx>
                                    <wps:bodyPr rot="0" vert="horz" wrap="square" lIns="91440" tIns="45720" rIns="91440" bIns="45720" anchor="t" anchorCtr="0" upright="1">
                                      <a:noAutofit/>
                                    </wps:bodyPr>
                                  </wps:wsp>
                                </wpg:grpSp>
                                <wpg:grpSp>
                                  <wpg:cNvPr id="841" name="Group 171"/>
                                  <wpg:cNvGrpSpPr>
                                    <a:grpSpLocks/>
                                  </wpg:cNvGrpSpPr>
                                  <wpg:grpSpPr bwMode="auto">
                                    <a:xfrm>
                                      <a:off x="6255" y="3840"/>
                                      <a:ext cx="3885" cy="510"/>
                                      <a:chOff x="6255" y="3840"/>
                                      <a:chExt cx="3885" cy="510"/>
                                    </a:xfrm>
                                  </wpg:grpSpPr>
                                  <wps:wsp>
                                    <wps:cNvPr id="842" name="Text Box 172"/>
                                    <wps:cNvSpPr txBox="1">
                                      <a:spLocks noChangeArrowheads="1"/>
                                    </wps:cNvSpPr>
                                    <wps:spPr bwMode="auto">
                                      <a:xfrm>
                                        <a:off x="625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137FD" w14:textId="77777777" w:rsidR="001C5E82" w:rsidRDefault="001C5E82" w:rsidP="001D661F">
                                          <w:pPr>
                                            <w:rPr>
                                              <w:rFonts w:cs="Arial"/>
                                            </w:rPr>
                                          </w:pPr>
                                          <w:r>
                                            <w:rPr>
                                              <w:rFonts w:cs="Arial"/>
                                            </w:rPr>
                                            <w:t>2</w:t>
                                          </w:r>
                                        </w:p>
                                      </w:txbxContent>
                                    </wps:txbx>
                                    <wps:bodyPr rot="0" vert="horz" wrap="square" lIns="91440" tIns="45720" rIns="91440" bIns="45720" anchor="t" anchorCtr="0" upright="1">
                                      <a:noAutofit/>
                                    </wps:bodyPr>
                                  </wps:wsp>
                                  <wps:wsp>
                                    <wps:cNvPr id="843" name="Text Box 173"/>
                                    <wps:cNvSpPr txBox="1">
                                      <a:spLocks noChangeArrowheads="1"/>
                                    </wps:cNvSpPr>
                                    <wps:spPr bwMode="auto">
                                      <a:xfrm>
                                        <a:off x="662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D9936" w14:textId="77777777" w:rsidR="001C5E82" w:rsidRDefault="001C5E82" w:rsidP="001D661F">
                                          <w:pPr>
                                            <w:rPr>
                                              <w:rFonts w:cs="Arial"/>
                                            </w:rPr>
                                          </w:pPr>
                                          <w:r>
                                            <w:rPr>
                                              <w:rFonts w:cs="Arial"/>
                                            </w:rPr>
                                            <w:t>3</w:t>
                                          </w:r>
                                        </w:p>
                                      </w:txbxContent>
                                    </wps:txbx>
                                    <wps:bodyPr rot="0" vert="horz" wrap="square" lIns="91440" tIns="45720" rIns="91440" bIns="45720" anchor="t" anchorCtr="0" upright="1">
                                      <a:noAutofit/>
                                    </wps:bodyPr>
                                  </wps:wsp>
                                  <wps:wsp>
                                    <wps:cNvPr id="844" name="Text Box 174"/>
                                    <wps:cNvSpPr txBox="1">
                                      <a:spLocks noChangeArrowheads="1"/>
                                    </wps:cNvSpPr>
                                    <wps:spPr bwMode="auto">
                                      <a:xfrm>
                                        <a:off x="7370"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BB7E38" w14:textId="77777777" w:rsidR="001C5E82" w:rsidRDefault="001C5E82" w:rsidP="001D661F">
                                          <w:pPr>
                                            <w:rPr>
                                              <w:rFonts w:cs="Arial"/>
                                            </w:rPr>
                                          </w:pPr>
                                          <w:r>
                                            <w:rPr>
                                              <w:rFonts w:cs="Arial"/>
                                            </w:rPr>
                                            <w:t>5</w:t>
                                          </w:r>
                                        </w:p>
                                      </w:txbxContent>
                                    </wps:txbx>
                                    <wps:bodyPr rot="0" vert="horz" wrap="square" lIns="91440" tIns="45720" rIns="91440" bIns="45720" anchor="t" anchorCtr="0" upright="1">
                                      <a:noAutofit/>
                                    </wps:bodyPr>
                                  </wps:wsp>
                                  <wps:wsp>
                                    <wps:cNvPr id="845" name="Text Box 175"/>
                                    <wps:cNvSpPr txBox="1">
                                      <a:spLocks noChangeArrowheads="1"/>
                                    </wps:cNvSpPr>
                                    <wps:spPr bwMode="auto">
                                      <a:xfrm>
                                        <a:off x="699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E5D668" w14:textId="77777777" w:rsidR="001C5E82" w:rsidRDefault="001C5E82" w:rsidP="001D661F">
                                          <w:pPr>
                                            <w:rPr>
                                              <w:rFonts w:cs="Arial"/>
                                            </w:rPr>
                                          </w:pPr>
                                          <w:r>
                                            <w:rPr>
                                              <w:rFonts w:cs="Arial"/>
                                            </w:rPr>
                                            <w:t>4</w:t>
                                          </w:r>
                                        </w:p>
                                      </w:txbxContent>
                                    </wps:txbx>
                                    <wps:bodyPr rot="0" vert="horz" wrap="square" lIns="91440" tIns="45720" rIns="91440" bIns="45720" anchor="t" anchorCtr="0" upright="1">
                                      <a:noAutofit/>
                                    </wps:bodyPr>
                                  </wps:wsp>
                                  <wps:wsp>
                                    <wps:cNvPr id="846" name="Text Box 176"/>
                                    <wps:cNvSpPr txBox="1">
                                      <a:spLocks noChangeArrowheads="1"/>
                                    </wps:cNvSpPr>
                                    <wps:spPr bwMode="auto">
                                      <a:xfrm>
                                        <a:off x="771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EFFC5" w14:textId="77777777" w:rsidR="001C5E82" w:rsidRDefault="001C5E82" w:rsidP="001D661F">
                                          <w:pPr>
                                            <w:rPr>
                                              <w:rFonts w:cs="Arial"/>
                                            </w:rPr>
                                          </w:pPr>
                                          <w:r>
                                            <w:rPr>
                                              <w:rFonts w:cs="Arial"/>
                                            </w:rPr>
                                            <w:t>6</w:t>
                                          </w:r>
                                        </w:p>
                                      </w:txbxContent>
                                    </wps:txbx>
                                    <wps:bodyPr rot="0" vert="horz" wrap="square" lIns="91440" tIns="45720" rIns="91440" bIns="45720" anchor="t" anchorCtr="0" upright="1">
                                      <a:noAutofit/>
                                    </wps:bodyPr>
                                  </wps:wsp>
                                  <wps:wsp>
                                    <wps:cNvPr id="847" name="Text Box 177"/>
                                    <wps:cNvSpPr txBox="1">
                                      <a:spLocks noChangeArrowheads="1"/>
                                    </wps:cNvSpPr>
                                    <wps:spPr bwMode="auto">
                                      <a:xfrm>
                                        <a:off x="806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86CD94" w14:textId="77777777" w:rsidR="001C5E82" w:rsidRDefault="001C5E82" w:rsidP="001D661F">
                                          <w:pPr>
                                            <w:rPr>
                                              <w:rFonts w:cs="Arial"/>
                                            </w:rPr>
                                          </w:pPr>
                                          <w:r>
                                            <w:rPr>
                                              <w:rFonts w:cs="Arial"/>
                                            </w:rPr>
                                            <w:t>7</w:t>
                                          </w:r>
                                        </w:p>
                                      </w:txbxContent>
                                    </wps:txbx>
                                    <wps:bodyPr rot="0" vert="horz" wrap="square" lIns="91440" tIns="45720" rIns="91440" bIns="45720" anchor="t" anchorCtr="0" upright="1">
                                      <a:noAutofit/>
                                    </wps:bodyPr>
                                  </wps:wsp>
                                  <wps:wsp>
                                    <wps:cNvPr id="848" name="Text Box 178"/>
                                    <wps:cNvSpPr txBox="1">
                                      <a:spLocks noChangeArrowheads="1"/>
                                    </wps:cNvSpPr>
                                    <wps:spPr bwMode="auto">
                                      <a:xfrm>
                                        <a:off x="842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899CA1" w14:textId="77777777" w:rsidR="001C5E82" w:rsidRDefault="001C5E82" w:rsidP="001D661F">
                                          <w:pPr>
                                            <w:rPr>
                                              <w:rFonts w:cs="Arial"/>
                                            </w:rPr>
                                          </w:pPr>
                                          <w:r>
                                            <w:rPr>
                                              <w:rFonts w:cs="Arial"/>
                                            </w:rPr>
                                            <w:t>8</w:t>
                                          </w:r>
                                        </w:p>
                                      </w:txbxContent>
                                    </wps:txbx>
                                    <wps:bodyPr rot="0" vert="horz" wrap="square" lIns="91440" tIns="45720" rIns="91440" bIns="45720" anchor="t" anchorCtr="0" upright="1">
                                      <a:noAutofit/>
                                    </wps:bodyPr>
                                  </wps:wsp>
                                  <wps:wsp>
                                    <wps:cNvPr id="849" name="Text Box 179"/>
                                    <wps:cNvSpPr txBox="1">
                                      <a:spLocks noChangeArrowheads="1"/>
                                    </wps:cNvSpPr>
                                    <wps:spPr bwMode="auto">
                                      <a:xfrm>
                                        <a:off x="879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AA9FF" w14:textId="77777777" w:rsidR="001C5E82" w:rsidRDefault="001C5E82" w:rsidP="001D661F">
                                          <w:pPr>
                                            <w:rPr>
                                              <w:rFonts w:cs="Arial"/>
                                            </w:rPr>
                                          </w:pPr>
                                        </w:p>
                                      </w:txbxContent>
                                    </wps:txbx>
                                    <wps:bodyPr rot="0" vert="horz" wrap="square" lIns="91440" tIns="45720" rIns="91440" bIns="45720" anchor="t" anchorCtr="0" upright="1">
                                      <a:noAutofit/>
                                    </wps:bodyPr>
                                  </wps:wsp>
                                  <wps:wsp>
                                    <wps:cNvPr id="850" name="Text Box 180"/>
                                    <wps:cNvSpPr txBox="1">
                                      <a:spLocks noChangeArrowheads="1"/>
                                    </wps:cNvSpPr>
                                    <wps:spPr bwMode="auto">
                                      <a:xfrm>
                                        <a:off x="915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88FDA" w14:textId="77777777" w:rsidR="001C5E82" w:rsidRDefault="001C5E82" w:rsidP="001D661F">
                                          <w:pPr>
                                            <w:rPr>
                                              <w:rFonts w:cs="Arial"/>
                                            </w:rPr>
                                          </w:pPr>
                                        </w:p>
                                      </w:txbxContent>
                                    </wps:txbx>
                                    <wps:bodyPr rot="0" vert="horz" wrap="square" lIns="91440" tIns="45720" rIns="91440" bIns="45720" anchor="t" anchorCtr="0" upright="1">
                                      <a:noAutofit/>
                                    </wps:bodyPr>
                                  </wps:wsp>
                                  <wps:wsp>
                                    <wps:cNvPr id="851" name="Text Box 181"/>
                                    <wps:cNvSpPr txBox="1">
                                      <a:spLocks noChangeArrowheads="1"/>
                                    </wps:cNvSpPr>
                                    <wps:spPr bwMode="auto">
                                      <a:xfrm>
                                        <a:off x="957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36D79" w14:textId="77777777" w:rsidR="001C5E82" w:rsidRDefault="001C5E82" w:rsidP="001D661F">
                                          <w:pPr>
                                            <w:rPr>
                                              <w:rFonts w:cs="Arial"/>
                                            </w:rPr>
                                          </w:pPr>
                                        </w:p>
                                      </w:txbxContent>
                                    </wps:txbx>
                                    <wps:bodyPr rot="0" vert="horz" wrap="square" lIns="91440" tIns="45720" rIns="91440" bIns="45720" anchor="t" anchorCtr="0" upright="1">
                                      <a:noAutofit/>
                                    </wps:bodyPr>
                                  </wps:wsp>
                                </wpg:grpSp>
                              </wpg:grpSp>
                            </wpg:grpSp>
                            <wpg:grpSp>
                              <wpg:cNvPr id="852" name="Group 182"/>
                              <wpg:cNvGrpSpPr>
                                <a:grpSpLocks/>
                              </wpg:cNvGrpSpPr>
                              <wpg:grpSpPr bwMode="auto">
                                <a:xfrm flipH="1">
                                  <a:off x="4680" y="6360"/>
                                  <a:ext cx="1440" cy="360"/>
                                  <a:chOff x="4320" y="4950"/>
                                  <a:chExt cx="1440" cy="360"/>
                                </a:xfrm>
                              </wpg:grpSpPr>
                              <wps:wsp>
                                <wps:cNvPr id="853" name="Line 183"/>
                                <wps:cNvCnPr>
                                  <a:cxnSpLocks noChangeShapeType="1"/>
                                </wps:cNvCnPr>
                                <wps:spPr bwMode="auto">
                                  <a:xfrm>
                                    <a:off x="432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54" name="Line 184"/>
                                <wps:cNvCnPr>
                                  <a:cxnSpLocks noChangeShapeType="1"/>
                                </wps:cNvCnPr>
                                <wps:spPr bwMode="auto">
                                  <a:xfrm>
                                    <a:off x="576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55" name="Line 185"/>
                                <wps:cNvCnPr>
                                  <a:cxnSpLocks noChangeShapeType="1"/>
                                </wps:cNvCnPr>
                                <wps:spPr bwMode="auto">
                                  <a:xfrm flipH="1">
                                    <a:off x="4320" y="5130"/>
                                    <a:ext cx="144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856" name="Group 186"/>
                              <wpg:cNvGrpSpPr>
                                <a:grpSpLocks/>
                              </wpg:cNvGrpSpPr>
                              <wpg:grpSpPr bwMode="auto">
                                <a:xfrm>
                                  <a:off x="4680" y="6810"/>
                                  <a:ext cx="1080" cy="360"/>
                                  <a:chOff x="3240" y="4485"/>
                                  <a:chExt cx="1080" cy="360"/>
                                </a:xfrm>
                              </wpg:grpSpPr>
                              <wps:wsp>
                                <wps:cNvPr id="857" name="Line 187"/>
                                <wps:cNvCnPr>
                                  <a:cxnSpLocks noChangeShapeType="1"/>
                                </wps:cNvCnPr>
                                <wps:spPr bwMode="auto">
                                  <a:xfrm>
                                    <a:off x="324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58" name="Line 188"/>
                                <wps:cNvCnPr>
                                  <a:cxnSpLocks noChangeShapeType="1"/>
                                </wps:cNvCnPr>
                                <wps:spPr bwMode="auto">
                                  <a:xfrm>
                                    <a:off x="432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59" name="Line 189"/>
                                <wps:cNvCnPr>
                                  <a:cxnSpLocks noChangeShapeType="1"/>
                                </wps:cNvCnPr>
                                <wps:spPr bwMode="auto">
                                  <a:xfrm flipH="1">
                                    <a:off x="3240" y="4695"/>
                                    <a:ext cx="108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860" name="Group 190"/>
                            <wpg:cNvGrpSpPr>
                              <a:grpSpLocks/>
                            </wpg:cNvGrpSpPr>
                            <wpg:grpSpPr bwMode="auto">
                              <a:xfrm>
                                <a:off x="2790" y="10410"/>
                                <a:ext cx="7620" cy="1770"/>
                                <a:chOff x="2520" y="8700"/>
                                <a:chExt cx="7620" cy="1770"/>
                              </a:xfrm>
                            </wpg:grpSpPr>
                            <wpg:grpSp>
                              <wpg:cNvPr id="861" name="Group 191"/>
                              <wpg:cNvGrpSpPr>
                                <a:grpSpLocks/>
                              </wpg:cNvGrpSpPr>
                              <wpg:grpSpPr bwMode="auto">
                                <a:xfrm>
                                  <a:off x="2520" y="9630"/>
                                  <a:ext cx="7620" cy="840"/>
                                  <a:chOff x="2520" y="3420"/>
                                  <a:chExt cx="7620" cy="840"/>
                                </a:xfrm>
                              </wpg:grpSpPr>
                              <wpg:grpSp>
                                <wpg:cNvPr id="862" name="Group 192"/>
                                <wpg:cNvGrpSpPr>
                                  <a:grpSpLocks/>
                                </wpg:cNvGrpSpPr>
                                <wpg:grpSpPr bwMode="auto">
                                  <a:xfrm>
                                    <a:off x="2520" y="3420"/>
                                    <a:ext cx="6480" cy="360"/>
                                    <a:chOff x="2520" y="3420"/>
                                    <a:chExt cx="6480" cy="360"/>
                                  </a:xfrm>
                                </wpg:grpSpPr>
                                <wps:wsp>
                                  <wps:cNvPr id="863" name="Line 193"/>
                                  <wps:cNvCnPr>
                                    <a:cxnSpLocks noChangeShapeType="1"/>
                                  </wps:cNvCnPr>
                                  <wps:spPr bwMode="auto">
                                    <a:xfrm>
                                      <a:off x="2520" y="3600"/>
                                      <a:ext cx="648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864" name="Group 194"/>
                                  <wpg:cNvGrpSpPr>
                                    <a:grpSpLocks/>
                                  </wpg:cNvGrpSpPr>
                                  <wpg:grpSpPr bwMode="auto">
                                    <a:xfrm>
                                      <a:off x="2880" y="3420"/>
                                      <a:ext cx="5760" cy="360"/>
                                      <a:chOff x="2880" y="3420"/>
                                      <a:chExt cx="5760" cy="360"/>
                                    </a:xfrm>
                                  </wpg:grpSpPr>
                                  <wps:wsp>
                                    <wps:cNvPr id="865" name="Line 195"/>
                                    <wps:cNvCnPr>
                                      <a:cxnSpLocks noChangeShapeType="1"/>
                                    </wps:cNvCnPr>
                                    <wps:spPr bwMode="auto">
                                      <a:xfrm>
                                        <a:off x="28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6" name="Line 196"/>
                                    <wps:cNvCnPr>
                                      <a:cxnSpLocks noChangeShapeType="1"/>
                                    </wps:cNvCnPr>
                                    <wps:spPr bwMode="auto">
                                      <a:xfrm>
                                        <a:off x="32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7" name="Line 197"/>
                                    <wps:cNvCnPr>
                                      <a:cxnSpLocks noChangeShapeType="1"/>
                                    </wps:cNvCnPr>
                                    <wps:spPr bwMode="auto">
                                      <a:xfrm>
                                        <a:off x="36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8" name="Line 198"/>
                                    <wps:cNvCnPr>
                                      <a:cxnSpLocks noChangeShapeType="1"/>
                                    </wps:cNvCnPr>
                                    <wps:spPr bwMode="auto">
                                      <a:xfrm>
                                        <a:off x="39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9" name="Line 199"/>
                                    <wps:cNvCnPr>
                                      <a:cxnSpLocks noChangeShapeType="1"/>
                                    </wps:cNvCnPr>
                                    <wps:spPr bwMode="auto">
                                      <a:xfrm>
                                        <a:off x="43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0" name="Line 200"/>
                                    <wps:cNvCnPr>
                                      <a:cxnSpLocks noChangeShapeType="1"/>
                                    </wps:cNvCnPr>
                                    <wps:spPr bwMode="auto">
                                      <a:xfrm>
                                        <a:off x="46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 name="Line 201"/>
                                    <wps:cNvCnPr>
                                      <a:cxnSpLocks noChangeShapeType="1"/>
                                    </wps:cNvCnPr>
                                    <wps:spPr bwMode="auto">
                                      <a:xfrm>
                                        <a:off x="50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Line 202"/>
                                    <wps:cNvCnPr>
                                      <a:cxnSpLocks noChangeShapeType="1"/>
                                    </wps:cNvCnPr>
                                    <wps:spPr bwMode="auto">
                                      <a:xfrm>
                                        <a:off x="54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3" name="Line 203"/>
                                    <wps:cNvCnPr>
                                      <a:cxnSpLocks noChangeShapeType="1"/>
                                    </wps:cNvCnPr>
                                    <wps:spPr bwMode="auto">
                                      <a:xfrm>
                                        <a:off x="57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4" name="Line 204"/>
                                    <wps:cNvCnPr>
                                      <a:cxnSpLocks noChangeShapeType="1"/>
                                    </wps:cNvCnPr>
                                    <wps:spPr bwMode="auto">
                                      <a:xfrm>
                                        <a:off x="61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5" name="Line 205"/>
                                    <wps:cNvCnPr>
                                      <a:cxnSpLocks noChangeShapeType="1"/>
                                    </wps:cNvCnPr>
                                    <wps:spPr bwMode="auto">
                                      <a:xfrm>
                                        <a:off x="64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6" name="Line 206"/>
                                    <wps:cNvCnPr>
                                      <a:cxnSpLocks noChangeShapeType="1"/>
                                    </wps:cNvCnPr>
                                    <wps:spPr bwMode="auto">
                                      <a:xfrm>
                                        <a:off x="68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7" name="Line 207"/>
                                    <wps:cNvCnPr>
                                      <a:cxnSpLocks noChangeShapeType="1"/>
                                    </wps:cNvCnPr>
                                    <wps:spPr bwMode="auto">
                                      <a:xfrm>
                                        <a:off x="720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8" name="Line 208"/>
                                    <wps:cNvCnPr>
                                      <a:cxnSpLocks noChangeShapeType="1"/>
                                    </wps:cNvCnPr>
                                    <wps:spPr bwMode="auto">
                                      <a:xfrm>
                                        <a:off x="756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9" name="Line 209"/>
                                    <wps:cNvCnPr>
                                      <a:cxnSpLocks noChangeShapeType="1"/>
                                    </wps:cNvCnPr>
                                    <wps:spPr bwMode="auto">
                                      <a:xfrm>
                                        <a:off x="792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0" name="Line 210"/>
                                    <wps:cNvCnPr>
                                      <a:cxnSpLocks noChangeShapeType="1"/>
                                    </wps:cNvCnPr>
                                    <wps:spPr bwMode="auto">
                                      <a:xfrm>
                                        <a:off x="828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1" name="Line 211"/>
                                    <wps:cNvCnPr>
                                      <a:cxnSpLocks noChangeShapeType="1"/>
                                    </wps:cNvCnPr>
                                    <wps:spPr bwMode="auto">
                                      <a:xfrm>
                                        <a:off x="8640" y="342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82" name="Group 212"/>
                                <wpg:cNvGrpSpPr>
                                  <a:grpSpLocks/>
                                </wpg:cNvGrpSpPr>
                                <wpg:grpSpPr bwMode="auto">
                                  <a:xfrm>
                                    <a:off x="2580" y="3750"/>
                                    <a:ext cx="7560" cy="510"/>
                                    <a:chOff x="2580" y="3840"/>
                                    <a:chExt cx="7560" cy="510"/>
                                  </a:xfrm>
                                </wpg:grpSpPr>
                                <wpg:grpSp>
                                  <wpg:cNvPr id="883" name="Group 213"/>
                                  <wpg:cNvGrpSpPr>
                                    <a:grpSpLocks/>
                                  </wpg:cNvGrpSpPr>
                                  <wpg:grpSpPr bwMode="auto">
                                    <a:xfrm>
                                      <a:off x="2580" y="3840"/>
                                      <a:ext cx="3885" cy="510"/>
                                      <a:chOff x="2580" y="3840"/>
                                      <a:chExt cx="3885" cy="510"/>
                                    </a:xfrm>
                                  </wpg:grpSpPr>
                                  <wps:wsp>
                                    <wps:cNvPr id="884" name="Text Box 214"/>
                                    <wps:cNvSpPr txBox="1">
                                      <a:spLocks noChangeArrowheads="1"/>
                                    </wps:cNvSpPr>
                                    <wps:spPr bwMode="auto">
                                      <a:xfrm>
                                        <a:off x="25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B752E" w14:textId="77777777" w:rsidR="001C5E82" w:rsidRDefault="001C5E82" w:rsidP="001D661F">
                                          <w:pPr>
                                            <w:rPr>
                                              <w:rFonts w:cs="Arial"/>
                                            </w:rPr>
                                          </w:pPr>
                                          <w:r>
                                            <w:rPr>
                                              <w:rFonts w:cs="Arial"/>
                                            </w:rPr>
                                            <w:t>-8</w:t>
                                          </w:r>
                                        </w:p>
                                      </w:txbxContent>
                                    </wps:txbx>
                                    <wps:bodyPr rot="0" vert="horz" wrap="square" lIns="91440" tIns="45720" rIns="91440" bIns="45720" anchor="t" anchorCtr="0" upright="1">
                                      <a:noAutofit/>
                                    </wps:bodyPr>
                                  </wps:wsp>
                                  <wps:wsp>
                                    <wps:cNvPr id="885" name="Text Box 215"/>
                                    <wps:cNvSpPr txBox="1">
                                      <a:spLocks noChangeArrowheads="1"/>
                                    </wps:cNvSpPr>
                                    <wps:spPr bwMode="auto">
                                      <a:xfrm>
                                        <a:off x="29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7B1E5C" w14:textId="77777777" w:rsidR="001C5E82" w:rsidRDefault="001C5E82" w:rsidP="001D661F">
                                          <w:pPr>
                                            <w:rPr>
                                              <w:rFonts w:cs="Arial"/>
                                            </w:rPr>
                                          </w:pPr>
                                          <w:r>
                                            <w:rPr>
                                              <w:rFonts w:cs="Arial"/>
                                            </w:rPr>
                                            <w:t>-7</w:t>
                                          </w:r>
                                        </w:p>
                                      </w:txbxContent>
                                    </wps:txbx>
                                    <wps:bodyPr rot="0" vert="horz" wrap="square" lIns="91440" tIns="45720" rIns="91440" bIns="45720" anchor="t" anchorCtr="0" upright="1">
                                      <a:noAutofit/>
                                    </wps:bodyPr>
                                  </wps:wsp>
                                  <wps:wsp>
                                    <wps:cNvPr id="886" name="Text Box 216"/>
                                    <wps:cNvSpPr txBox="1">
                                      <a:spLocks noChangeArrowheads="1"/>
                                    </wps:cNvSpPr>
                                    <wps:spPr bwMode="auto">
                                      <a:xfrm>
                                        <a:off x="3695"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86F30" w14:textId="77777777" w:rsidR="001C5E82" w:rsidRDefault="001C5E82" w:rsidP="001D661F">
                                          <w:pPr>
                                            <w:rPr>
                                              <w:rFonts w:cs="Arial"/>
                                            </w:rPr>
                                          </w:pPr>
                                          <w:r>
                                            <w:rPr>
                                              <w:rFonts w:cs="Arial"/>
                                            </w:rPr>
                                            <w:t>-5</w:t>
                                          </w:r>
                                        </w:p>
                                      </w:txbxContent>
                                    </wps:txbx>
                                    <wps:bodyPr rot="0" vert="horz" wrap="square" lIns="91440" tIns="45720" rIns="91440" bIns="45720" anchor="t" anchorCtr="0" upright="1">
                                      <a:noAutofit/>
                                    </wps:bodyPr>
                                  </wps:wsp>
                                  <wps:wsp>
                                    <wps:cNvPr id="887" name="Text Box 217"/>
                                    <wps:cNvSpPr txBox="1">
                                      <a:spLocks noChangeArrowheads="1"/>
                                    </wps:cNvSpPr>
                                    <wps:spPr bwMode="auto">
                                      <a:xfrm>
                                        <a:off x="33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DE4E05" w14:textId="77777777" w:rsidR="001C5E82" w:rsidRDefault="001C5E82" w:rsidP="001D661F">
                                          <w:pPr>
                                            <w:rPr>
                                              <w:rFonts w:cs="Arial"/>
                                            </w:rPr>
                                          </w:pPr>
                                          <w:r>
                                            <w:rPr>
                                              <w:rFonts w:cs="Arial"/>
                                            </w:rPr>
                                            <w:t>-6</w:t>
                                          </w:r>
                                        </w:p>
                                      </w:txbxContent>
                                    </wps:txbx>
                                    <wps:bodyPr rot="0" vert="horz" wrap="square" lIns="91440" tIns="45720" rIns="91440" bIns="45720" anchor="t" anchorCtr="0" upright="1">
                                      <a:noAutofit/>
                                    </wps:bodyPr>
                                  </wps:wsp>
                                  <wps:wsp>
                                    <wps:cNvPr id="888" name="Text Box 218"/>
                                    <wps:cNvSpPr txBox="1">
                                      <a:spLocks noChangeArrowheads="1"/>
                                    </wps:cNvSpPr>
                                    <wps:spPr bwMode="auto">
                                      <a:xfrm>
                                        <a:off x="403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3D788" w14:textId="77777777" w:rsidR="001C5E82" w:rsidRDefault="001C5E82" w:rsidP="001D661F">
                                          <w:pPr>
                                            <w:rPr>
                                              <w:rFonts w:cs="Arial"/>
                                            </w:rPr>
                                          </w:pPr>
                                          <w:r>
                                            <w:rPr>
                                              <w:rFonts w:cs="Arial"/>
                                            </w:rPr>
                                            <w:t>-4</w:t>
                                          </w:r>
                                        </w:p>
                                      </w:txbxContent>
                                    </wps:txbx>
                                    <wps:bodyPr rot="0" vert="horz" wrap="square" lIns="91440" tIns="45720" rIns="91440" bIns="45720" anchor="t" anchorCtr="0" upright="1">
                                      <a:noAutofit/>
                                    </wps:bodyPr>
                                  </wps:wsp>
                                  <wps:wsp>
                                    <wps:cNvPr id="889" name="Text Box 219"/>
                                    <wps:cNvSpPr txBox="1">
                                      <a:spLocks noChangeArrowheads="1"/>
                                    </wps:cNvSpPr>
                                    <wps:spPr bwMode="auto">
                                      <a:xfrm>
                                        <a:off x="440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03B5A" w14:textId="77777777" w:rsidR="001C5E82" w:rsidRDefault="001C5E82" w:rsidP="001D661F">
                                          <w:pPr>
                                            <w:rPr>
                                              <w:rFonts w:cs="Arial"/>
                                            </w:rPr>
                                          </w:pPr>
                                          <w:r>
                                            <w:rPr>
                                              <w:rFonts w:cs="Arial"/>
                                            </w:rPr>
                                            <w:t>-3</w:t>
                                          </w:r>
                                        </w:p>
                                      </w:txbxContent>
                                    </wps:txbx>
                                    <wps:bodyPr rot="0" vert="horz" wrap="square" lIns="91440" tIns="45720" rIns="91440" bIns="45720" anchor="t" anchorCtr="0" upright="1">
                                      <a:noAutofit/>
                                    </wps:bodyPr>
                                  </wps:wsp>
                                  <wps:wsp>
                                    <wps:cNvPr id="890" name="Text Box 220"/>
                                    <wps:cNvSpPr txBox="1">
                                      <a:spLocks noChangeArrowheads="1"/>
                                    </wps:cNvSpPr>
                                    <wps:spPr bwMode="auto">
                                      <a:xfrm>
                                        <a:off x="478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018EFC" w14:textId="77777777" w:rsidR="001C5E82" w:rsidRDefault="001C5E82" w:rsidP="001D661F">
                                          <w:pPr>
                                            <w:rPr>
                                              <w:rFonts w:cs="Arial"/>
                                            </w:rPr>
                                          </w:pPr>
                                          <w:r>
                                            <w:rPr>
                                              <w:rFonts w:cs="Arial"/>
                                            </w:rPr>
                                            <w:t>-2</w:t>
                                          </w:r>
                                        </w:p>
                                      </w:txbxContent>
                                    </wps:txbx>
                                    <wps:bodyPr rot="0" vert="horz" wrap="square" lIns="91440" tIns="45720" rIns="91440" bIns="45720" anchor="t" anchorCtr="0" upright="1">
                                      <a:noAutofit/>
                                    </wps:bodyPr>
                                  </wps:wsp>
                                  <wps:wsp>
                                    <wps:cNvPr id="891" name="Text Box 221"/>
                                    <wps:cNvSpPr txBox="1">
                                      <a:spLocks noChangeArrowheads="1"/>
                                    </wps:cNvSpPr>
                                    <wps:spPr bwMode="auto">
                                      <a:xfrm>
                                        <a:off x="515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74898" w14:textId="77777777" w:rsidR="001C5E82" w:rsidRDefault="001C5E82" w:rsidP="001D661F">
                                          <w:pPr>
                                            <w:rPr>
                                              <w:rFonts w:cs="Arial"/>
                                            </w:rPr>
                                          </w:pPr>
                                          <w:r>
                                            <w:rPr>
                                              <w:rFonts w:cs="Arial"/>
                                            </w:rPr>
                                            <w:t>-1</w:t>
                                          </w:r>
                                        </w:p>
                                      </w:txbxContent>
                                    </wps:txbx>
                                    <wps:bodyPr rot="0" vert="horz" wrap="square" lIns="91440" tIns="45720" rIns="91440" bIns="45720" anchor="t" anchorCtr="0" upright="1">
                                      <a:noAutofit/>
                                    </wps:bodyPr>
                                  </wps:wsp>
                                  <wps:wsp>
                                    <wps:cNvPr id="892" name="Text Box 222"/>
                                    <wps:cNvSpPr txBox="1">
                                      <a:spLocks noChangeArrowheads="1"/>
                                    </wps:cNvSpPr>
                                    <wps:spPr bwMode="auto">
                                      <a:xfrm>
                                        <a:off x="552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8B594" w14:textId="77777777" w:rsidR="001C5E82" w:rsidRDefault="001C5E82" w:rsidP="001D661F">
                                          <w:pPr>
                                            <w:rPr>
                                              <w:rFonts w:cs="Arial"/>
                                            </w:rPr>
                                          </w:pPr>
                                          <w:r>
                                            <w:rPr>
                                              <w:rFonts w:cs="Arial"/>
                                            </w:rPr>
                                            <w:t>0</w:t>
                                          </w:r>
                                        </w:p>
                                      </w:txbxContent>
                                    </wps:txbx>
                                    <wps:bodyPr rot="0" vert="horz" wrap="square" lIns="91440" tIns="45720" rIns="91440" bIns="45720" anchor="t" anchorCtr="0" upright="1">
                                      <a:noAutofit/>
                                    </wps:bodyPr>
                                  </wps:wsp>
                                  <wps:wsp>
                                    <wps:cNvPr id="893" name="Text Box 223"/>
                                    <wps:cNvSpPr txBox="1">
                                      <a:spLocks noChangeArrowheads="1"/>
                                    </wps:cNvSpPr>
                                    <wps:spPr bwMode="auto">
                                      <a:xfrm>
                                        <a:off x="589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AB7C0" w14:textId="77777777" w:rsidR="001C5E82" w:rsidRDefault="001C5E82" w:rsidP="001D661F">
                                          <w:pPr>
                                            <w:rPr>
                                              <w:rFonts w:cs="Arial"/>
                                            </w:rPr>
                                          </w:pPr>
                                          <w:r>
                                            <w:rPr>
                                              <w:rFonts w:cs="Arial"/>
                                            </w:rPr>
                                            <w:t>1</w:t>
                                          </w:r>
                                        </w:p>
                                      </w:txbxContent>
                                    </wps:txbx>
                                    <wps:bodyPr rot="0" vert="horz" wrap="square" lIns="91440" tIns="45720" rIns="91440" bIns="45720" anchor="t" anchorCtr="0" upright="1">
                                      <a:noAutofit/>
                                    </wps:bodyPr>
                                  </wps:wsp>
                                </wpg:grpSp>
                                <wpg:grpSp>
                                  <wpg:cNvPr id="894" name="Group 224"/>
                                  <wpg:cNvGrpSpPr>
                                    <a:grpSpLocks/>
                                  </wpg:cNvGrpSpPr>
                                  <wpg:grpSpPr bwMode="auto">
                                    <a:xfrm>
                                      <a:off x="6255" y="3840"/>
                                      <a:ext cx="3885" cy="510"/>
                                      <a:chOff x="6255" y="3840"/>
                                      <a:chExt cx="3885" cy="510"/>
                                    </a:xfrm>
                                  </wpg:grpSpPr>
                                  <wps:wsp>
                                    <wps:cNvPr id="895" name="Text Box 225"/>
                                    <wps:cNvSpPr txBox="1">
                                      <a:spLocks noChangeArrowheads="1"/>
                                    </wps:cNvSpPr>
                                    <wps:spPr bwMode="auto">
                                      <a:xfrm>
                                        <a:off x="625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7F115" w14:textId="77777777" w:rsidR="001C5E82" w:rsidRDefault="001C5E82" w:rsidP="001D661F">
                                          <w:pPr>
                                            <w:rPr>
                                              <w:rFonts w:cs="Arial"/>
                                            </w:rPr>
                                          </w:pPr>
                                          <w:r>
                                            <w:rPr>
                                              <w:rFonts w:cs="Arial"/>
                                            </w:rPr>
                                            <w:t>2</w:t>
                                          </w:r>
                                        </w:p>
                                      </w:txbxContent>
                                    </wps:txbx>
                                    <wps:bodyPr rot="0" vert="horz" wrap="square" lIns="91440" tIns="45720" rIns="91440" bIns="45720" anchor="t" anchorCtr="0" upright="1">
                                      <a:noAutofit/>
                                    </wps:bodyPr>
                                  </wps:wsp>
                                  <wps:wsp>
                                    <wps:cNvPr id="896" name="Text Box 226"/>
                                    <wps:cNvSpPr txBox="1">
                                      <a:spLocks noChangeArrowheads="1"/>
                                    </wps:cNvSpPr>
                                    <wps:spPr bwMode="auto">
                                      <a:xfrm>
                                        <a:off x="662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86C2C" w14:textId="77777777" w:rsidR="001C5E82" w:rsidRDefault="001C5E82" w:rsidP="001D661F">
                                          <w:pPr>
                                            <w:rPr>
                                              <w:rFonts w:cs="Arial"/>
                                            </w:rPr>
                                          </w:pPr>
                                          <w:r>
                                            <w:rPr>
                                              <w:rFonts w:cs="Arial"/>
                                            </w:rPr>
                                            <w:t>3</w:t>
                                          </w:r>
                                        </w:p>
                                      </w:txbxContent>
                                    </wps:txbx>
                                    <wps:bodyPr rot="0" vert="horz" wrap="square" lIns="91440" tIns="45720" rIns="91440" bIns="45720" anchor="t" anchorCtr="0" upright="1">
                                      <a:noAutofit/>
                                    </wps:bodyPr>
                                  </wps:wsp>
                                  <wps:wsp>
                                    <wps:cNvPr id="897" name="Text Box 227"/>
                                    <wps:cNvSpPr txBox="1">
                                      <a:spLocks noChangeArrowheads="1"/>
                                    </wps:cNvSpPr>
                                    <wps:spPr bwMode="auto">
                                      <a:xfrm>
                                        <a:off x="7370" y="3840"/>
                                        <a:ext cx="54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AC102" w14:textId="77777777" w:rsidR="001C5E82" w:rsidRDefault="001C5E82" w:rsidP="001D661F">
                                          <w:pPr>
                                            <w:rPr>
                                              <w:rFonts w:cs="Arial"/>
                                            </w:rPr>
                                          </w:pPr>
                                          <w:r>
                                            <w:rPr>
                                              <w:rFonts w:cs="Arial"/>
                                            </w:rPr>
                                            <w:t>5</w:t>
                                          </w:r>
                                        </w:p>
                                      </w:txbxContent>
                                    </wps:txbx>
                                    <wps:bodyPr rot="0" vert="horz" wrap="square" lIns="91440" tIns="45720" rIns="91440" bIns="45720" anchor="t" anchorCtr="0" upright="1">
                                      <a:noAutofit/>
                                    </wps:bodyPr>
                                  </wps:wsp>
                                  <wps:wsp>
                                    <wps:cNvPr id="898" name="Text Box 228"/>
                                    <wps:cNvSpPr txBox="1">
                                      <a:spLocks noChangeArrowheads="1"/>
                                    </wps:cNvSpPr>
                                    <wps:spPr bwMode="auto">
                                      <a:xfrm>
                                        <a:off x="699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7B33D6" w14:textId="77777777" w:rsidR="001C5E82" w:rsidRDefault="001C5E82" w:rsidP="001D661F">
                                          <w:pPr>
                                            <w:rPr>
                                              <w:rFonts w:cs="Arial"/>
                                            </w:rPr>
                                          </w:pPr>
                                          <w:r>
                                            <w:rPr>
                                              <w:rFonts w:cs="Arial"/>
                                            </w:rPr>
                                            <w:t>4</w:t>
                                          </w:r>
                                        </w:p>
                                      </w:txbxContent>
                                    </wps:txbx>
                                    <wps:bodyPr rot="0" vert="horz" wrap="square" lIns="91440" tIns="45720" rIns="91440" bIns="45720" anchor="t" anchorCtr="0" upright="1">
                                      <a:noAutofit/>
                                    </wps:bodyPr>
                                  </wps:wsp>
                                  <wps:wsp>
                                    <wps:cNvPr id="899" name="Text Box 229"/>
                                    <wps:cNvSpPr txBox="1">
                                      <a:spLocks noChangeArrowheads="1"/>
                                    </wps:cNvSpPr>
                                    <wps:spPr bwMode="auto">
                                      <a:xfrm>
                                        <a:off x="7712"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803E82" w14:textId="77777777" w:rsidR="001C5E82" w:rsidRDefault="001C5E82" w:rsidP="001D661F">
                                          <w:pPr>
                                            <w:rPr>
                                              <w:rFonts w:cs="Arial"/>
                                            </w:rPr>
                                          </w:pPr>
                                          <w:r>
                                            <w:rPr>
                                              <w:rFonts w:cs="Arial"/>
                                            </w:rPr>
                                            <w:t>6</w:t>
                                          </w:r>
                                        </w:p>
                                      </w:txbxContent>
                                    </wps:txbx>
                                    <wps:bodyPr rot="0" vert="horz" wrap="square" lIns="91440" tIns="45720" rIns="91440" bIns="45720" anchor="t" anchorCtr="0" upright="1">
                                      <a:noAutofit/>
                                    </wps:bodyPr>
                                  </wps:wsp>
                                  <wps:wsp>
                                    <wps:cNvPr id="900" name="Text Box 230"/>
                                    <wps:cNvSpPr txBox="1">
                                      <a:spLocks noChangeArrowheads="1"/>
                                    </wps:cNvSpPr>
                                    <wps:spPr bwMode="auto">
                                      <a:xfrm>
                                        <a:off x="8069"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AC9AE" w14:textId="77777777" w:rsidR="001C5E82" w:rsidRDefault="001C5E82" w:rsidP="001D661F">
                                          <w:pPr>
                                            <w:rPr>
                                              <w:rFonts w:cs="Arial"/>
                                            </w:rPr>
                                          </w:pPr>
                                          <w:r>
                                            <w:rPr>
                                              <w:rFonts w:cs="Arial"/>
                                            </w:rPr>
                                            <w:t>7</w:t>
                                          </w:r>
                                        </w:p>
                                      </w:txbxContent>
                                    </wps:txbx>
                                    <wps:bodyPr rot="0" vert="horz" wrap="square" lIns="91440" tIns="45720" rIns="91440" bIns="45720" anchor="t" anchorCtr="0" upright="1">
                                      <a:noAutofit/>
                                    </wps:bodyPr>
                                  </wps:wsp>
                                  <wps:wsp>
                                    <wps:cNvPr id="901" name="Text Box 231"/>
                                    <wps:cNvSpPr txBox="1">
                                      <a:spLocks noChangeArrowheads="1"/>
                                    </wps:cNvSpPr>
                                    <wps:spPr bwMode="auto">
                                      <a:xfrm>
                                        <a:off x="8425"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480ADB" w14:textId="77777777" w:rsidR="001C5E82" w:rsidRDefault="001C5E82" w:rsidP="001D661F">
                                          <w:pPr>
                                            <w:rPr>
                                              <w:rFonts w:cs="Arial"/>
                                            </w:rPr>
                                          </w:pPr>
                                          <w:r>
                                            <w:rPr>
                                              <w:rFonts w:cs="Arial"/>
                                            </w:rPr>
                                            <w:t>8</w:t>
                                          </w:r>
                                        </w:p>
                                      </w:txbxContent>
                                    </wps:txbx>
                                    <wps:bodyPr rot="0" vert="horz" wrap="square" lIns="91440" tIns="45720" rIns="91440" bIns="45720" anchor="t" anchorCtr="0" upright="1">
                                      <a:noAutofit/>
                                    </wps:bodyPr>
                                  </wps:wsp>
                                  <wps:wsp>
                                    <wps:cNvPr id="902" name="Text Box 232"/>
                                    <wps:cNvSpPr txBox="1">
                                      <a:spLocks noChangeArrowheads="1"/>
                                    </wps:cNvSpPr>
                                    <wps:spPr bwMode="auto">
                                      <a:xfrm>
                                        <a:off x="8797"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52397" w14:textId="77777777" w:rsidR="001C5E82" w:rsidRDefault="001C5E82" w:rsidP="001D661F">
                                          <w:pPr>
                                            <w:rPr>
                                              <w:rFonts w:cs="Arial"/>
                                            </w:rPr>
                                          </w:pPr>
                                        </w:p>
                                        <w:p w14:paraId="70C31BE3" w14:textId="77777777" w:rsidR="001C5E82" w:rsidRDefault="001C5E82" w:rsidP="001D661F">
                                          <w:pPr>
                                            <w:rPr>
                                              <w:rFonts w:cs="Arial"/>
                                            </w:rPr>
                                          </w:pPr>
                                        </w:p>
                                        <w:p w14:paraId="0811D0F9" w14:textId="77777777" w:rsidR="001C5E82" w:rsidRDefault="001C5E82" w:rsidP="001D661F">
                                          <w:pPr>
                                            <w:rPr>
                                              <w:rFonts w:cs="Arial"/>
                                            </w:rPr>
                                          </w:pPr>
                                        </w:p>
                                        <w:p w14:paraId="2E8A9D86" w14:textId="77777777" w:rsidR="001C5E82" w:rsidRDefault="001C5E82" w:rsidP="001D661F">
                                          <w:pPr>
                                            <w:rPr>
                                              <w:rFonts w:cs="Arial"/>
                                            </w:rPr>
                                          </w:pPr>
                                        </w:p>
                                      </w:txbxContent>
                                    </wps:txbx>
                                    <wps:bodyPr rot="0" vert="horz" wrap="square" lIns="91440" tIns="45720" rIns="91440" bIns="45720" anchor="t" anchorCtr="0" upright="1">
                                      <a:noAutofit/>
                                    </wps:bodyPr>
                                  </wps:wsp>
                                  <wps:wsp>
                                    <wps:cNvPr id="903" name="Text Box 233"/>
                                    <wps:cNvSpPr txBox="1">
                                      <a:spLocks noChangeArrowheads="1"/>
                                    </wps:cNvSpPr>
                                    <wps:spPr bwMode="auto">
                                      <a:xfrm>
                                        <a:off x="9154"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C9F8F2" w14:textId="77777777" w:rsidR="001C5E82" w:rsidRDefault="001C5E82" w:rsidP="001D661F">
                                          <w:pPr>
                                            <w:rPr>
                                              <w:rFonts w:cs="Arial"/>
                                            </w:rPr>
                                          </w:pPr>
                                        </w:p>
                                      </w:txbxContent>
                                    </wps:txbx>
                                    <wps:bodyPr rot="0" vert="horz" wrap="square" lIns="91440" tIns="45720" rIns="91440" bIns="45720" anchor="t" anchorCtr="0" upright="1">
                                      <a:noAutofit/>
                                    </wps:bodyPr>
                                  </wps:wsp>
                                  <wps:wsp>
                                    <wps:cNvPr id="904" name="Text Box 234"/>
                                    <wps:cNvSpPr txBox="1">
                                      <a:spLocks noChangeArrowheads="1"/>
                                    </wps:cNvSpPr>
                                    <wps:spPr bwMode="auto">
                                      <a:xfrm>
                                        <a:off x="9570" y="3840"/>
                                        <a:ext cx="5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01888" w14:textId="77777777" w:rsidR="001C5E82" w:rsidRDefault="001C5E82" w:rsidP="001D661F">
                                          <w:pPr>
                                            <w:rPr>
                                              <w:rFonts w:cs="Arial"/>
                                            </w:rPr>
                                          </w:pPr>
                                        </w:p>
                                        <w:p w14:paraId="4A99F139" w14:textId="77777777" w:rsidR="001C5E82" w:rsidRDefault="001C5E82" w:rsidP="001D661F">
                                          <w:pPr>
                                            <w:rPr>
                                              <w:rFonts w:cs="Arial"/>
                                            </w:rPr>
                                          </w:pPr>
                                        </w:p>
                                        <w:p w14:paraId="0EC7ED0E" w14:textId="77777777" w:rsidR="001C5E82" w:rsidRDefault="001C5E82" w:rsidP="001D661F">
                                          <w:pPr>
                                            <w:rPr>
                                              <w:rFonts w:cs="Arial"/>
                                            </w:rPr>
                                          </w:pPr>
                                        </w:p>
                                        <w:p w14:paraId="26DDE14B" w14:textId="77777777" w:rsidR="001C5E82" w:rsidRDefault="001C5E82" w:rsidP="001D661F">
                                          <w:pPr>
                                            <w:rPr>
                                              <w:rFonts w:cs="Arial"/>
                                            </w:rPr>
                                          </w:pPr>
                                        </w:p>
                                        <w:p w14:paraId="2918BE5C" w14:textId="77777777" w:rsidR="001C5E82" w:rsidRDefault="001C5E82" w:rsidP="001D661F">
                                          <w:pPr>
                                            <w:rPr>
                                              <w:rFonts w:cs="Arial"/>
                                            </w:rPr>
                                          </w:pPr>
                                        </w:p>
                                        <w:p w14:paraId="354B872B" w14:textId="77777777" w:rsidR="001C5E82" w:rsidRDefault="001C5E82" w:rsidP="001D661F">
                                          <w:pPr>
                                            <w:rPr>
                                              <w:rFonts w:cs="Arial"/>
                                            </w:rPr>
                                          </w:pPr>
                                        </w:p>
                                        <w:p w14:paraId="2D8D5BDB" w14:textId="77777777" w:rsidR="001C5E82" w:rsidRDefault="001C5E82" w:rsidP="001D661F">
                                          <w:pPr>
                                            <w:rPr>
                                              <w:rFonts w:cs="Arial"/>
                                            </w:rPr>
                                          </w:pPr>
                                        </w:p>
                                        <w:p w14:paraId="2309B53B" w14:textId="77777777" w:rsidR="001C5E82" w:rsidRDefault="001C5E82" w:rsidP="001D661F">
                                          <w:pPr>
                                            <w:rPr>
                                              <w:rFonts w:cs="Arial"/>
                                            </w:rPr>
                                          </w:pPr>
                                        </w:p>
                                        <w:p w14:paraId="467A55A6" w14:textId="77777777" w:rsidR="001C5E82" w:rsidRDefault="001C5E82" w:rsidP="001D661F">
                                          <w:pPr>
                                            <w:rPr>
                                              <w:rFonts w:cs="Arial"/>
                                            </w:rPr>
                                          </w:pPr>
                                        </w:p>
                                        <w:p w14:paraId="5E34AA81" w14:textId="77777777" w:rsidR="001C5E82" w:rsidRDefault="001C5E82" w:rsidP="001D661F">
                                          <w:pPr>
                                            <w:rPr>
                                              <w:rFonts w:cs="Arial"/>
                                            </w:rPr>
                                          </w:pPr>
                                        </w:p>
                                        <w:p w14:paraId="257DF19A" w14:textId="77777777" w:rsidR="001C5E82" w:rsidRDefault="001C5E82" w:rsidP="001D661F">
                                          <w:pPr>
                                            <w:rPr>
                                              <w:rFonts w:cs="Arial"/>
                                            </w:rPr>
                                          </w:pPr>
                                        </w:p>
                                        <w:p w14:paraId="6BAA7982" w14:textId="77777777" w:rsidR="001C5E82" w:rsidRDefault="001C5E82" w:rsidP="001D661F">
                                          <w:pPr>
                                            <w:rPr>
                                              <w:rFonts w:cs="Arial"/>
                                            </w:rPr>
                                          </w:pPr>
                                        </w:p>
                                        <w:p w14:paraId="060464E5" w14:textId="77777777" w:rsidR="001C5E82" w:rsidRDefault="001C5E82" w:rsidP="001D661F">
                                          <w:pPr>
                                            <w:rPr>
                                              <w:rFonts w:cs="Arial"/>
                                            </w:rPr>
                                          </w:pPr>
                                        </w:p>
                                        <w:p w14:paraId="719F519F" w14:textId="77777777" w:rsidR="001C5E82" w:rsidRDefault="001C5E82" w:rsidP="001D661F">
                                          <w:pPr>
                                            <w:rPr>
                                              <w:rFonts w:cs="Arial"/>
                                            </w:rPr>
                                          </w:pPr>
                                        </w:p>
                                        <w:p w14:paraId="080B35F4" w14:textId="77777777" w:rsidR="001C5E82" w:rsidRDefault="001C5E82" w:rsidP="001D661F">
                                          <w:pPr>
                                            <w:rPr>
                                              <w:rFonts w:cs="Arial"/>
                                            </w:rPr>
                                          </w:pPr>
                                        </w:p>
                                        <w:p w14:paraId="3121886A" w14:textId="77777777" w:rsidR="001C5E82" w:rsidRDefault="001C5E82" w:rsidP="001D661F">
                                          <w:pPr>
                                            <w:rPr>
                                              <w:rFonts w:cs="Arial"/>
                                            </w:rPr>
                                          </w:pPr>
                                        </w:p>
                                        <w:p w14:paraId="6E7B1BE1" w14:textId="77777777" w:rsidR="001C5E82" w:rsidRDefault="001C5E82" w:rsidP="001D661F">
                                          <w:pPr>
                                            <w:rPr>
                                              <w:rFonts w:cs="Arial"/>
                                            </w:rPr>
                                          </w:pPr>
                                        </w:p>
                                        <w:p w14:paraId="03E96A9F" w14:textId="77777777" w:rsidR="001C5E82" w:rsidRDefault="001C5E82" w:rsidP="001D661F">
                                          <w:pPr>
                                            <w:rPr>
                                              <w:rFonts w:cs="Arial"/>
                                            </w:rPr>
                                          </w:pPr>
                                        </w:p>
                                        <w:p w14:paraId="2CAC0E2F" w14:textId="77777777" w:rsidR="001C5E82" w:rsidRDefault="001C5E82" w:rsidP="001D661F">
                                          <w:pPr>
                                            <w:rPr>
                                              <w:rFonts w:cs="Arial"/>
                                            </w:rPr>
                                          </w:pPr>
                                        </w:p>
                                      </w:txbxContent>
                                    </wps:txbx>
                                    <wps:bodyPr rot="0" vert="horz" wrap="square" lIns="91440" tIns="45720" rIns="91440" bIns="45720" anchor="t" anchorCtr="0" upright="1">
                                      <a:noAutofit/>
                                    </wps:bodyPr>
                                  </wps:wsp>
                                </wpg:grpSp>
                              </wpg:grpSp>
                            </wpg:grpSp>
                            <wpg:grpSp>
                              <wpg:cNvPr id="905" name="Group 235"/>
                              <wpg:cNvGrpSpPr>
                                <a:grpSpLocks/>
                              </wpg:cNvGrpSpPr>
                              <wpg:grpSpPr bwMode="auto">
                                <a:xfrm>
                                  <a:off x="4335" y="9195"/>
                                  <a:ext cx="1440" cy="360"/>
                                  <a:chOff x="4320" y="4950"/>
                                  <a:chExt cx="1440" cy="360"/>
                                </a:xfrm>
                              </wpg:grpSpPr>
                              <wps:wsp>
                                <wps:cNvPr id="906" name="Line 236"/>
                                <wps:cNvCnPr>
                                  <a:cxnSpLocks noChangeShapeType="1"/>
                                </wps:cNvCnPr>
                                <wps:spPr bwMode="auto">
                                  <a:xfrm>
                                    <a:off x="432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907" name="Line 237"/>
                                <wps:cNvCnPr>
                                  <a:cxnSpLocks noChangeShapeType="1"/>
                                </wps:cNvCnPr>
                                <wps:spPr bwMode="auto">
                                  <a:xfrm>
                                    <a:off x="5760" y="4950"/>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908" name="Line 238"/>
                                <wps:cNvCnPr>
                                  <a:cxnSpLocks noChangeShapeType="1"/>
                                </wps:cNvCnPr>
                                <wps:spPr bwMode="auto">
                                  <a:xfrm flipH="1">
                                    <a:off x="4320" y="5130"/>
                                    <a:ext cx="144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909" name="Group 239"/>
                              <wpg:cNvGrpSpPr>
                                <a:grpSpLocks/>
                              </wpg:cNvGrpSpPr>
                              <wpg:grpSpPr bwMode="auto">
                                <a:xfrm flipH="1">
                                  <a:off x="4335" y="8700"/>
                                  <a:ext cx="1080" cy="360"/>
                                  <a:chOff x="3240" y="4485"/>
                                  <a:chExt cx="1080" cy="360"/>
                                </a:xfrm>
                              </wpg:grpSpPr>
                              <wps:wsp>
                                <wps:cNvPr id="910" name="Line 240"/>
                                <wps:cNvCnPr>
                                  <a:cxnSpLocks noChangeShapeType="1"/>
                                </wps:cNvCnPr>
                                <wps:spPr bwMode="auto">
                                  <a:xfrm>
                                    <a:off x="324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911" name="Line 241"/>
                                <wps:cNvCnPr>
                                  <a:cxnSpLocks noChangeShapeType="1"/>
                                </wps:cNvCnPr>
                                <wps:spPr bwMode="auto">
                                  <a:xfrm>
                                    <a:off x="4320" y="448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912" name="Line 242"/>
                                <wps:cNvCnPr>
                                  <a:cxnSpLocks noChangeShapeType="1"/>
                                </wps:cNvCnPr>
                                <wps:spPr bwMode="auto">
                                  <a:xfrm flipH="1">
                                    <a:off x="3240" y="4695"/>
                                    <a:ext cx="1080"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695" o:spid="_x0000_s1026" style="position:absolute;margin-left:-80.95pt;margin-top:15.15pt;width:498pt;height:518.25pt;z-index:251665408" coordorigin="1335,2145" coordsize="9960,1036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">
                <v:shapetype id="_x0000_t202" coordsize="21600,21600" o:spt="202" path="m0,0l0,21600,21600,21600,21600,0xe">
                  <v:stroke joinstyle="miter"/>
                  <v:path gradientshapeok="t" o:connecttype="rect"/>
                </v:shapetype>
                <v:shape id="Text Box 26" o:spid="_x0000_s1027" type="#_x0000_t202" style="position:absolute;left:1335;top:2145;width:72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VXrtxAAA&#10;ANwAAAAPAAAAZHJzL2Rvd25yZXYueG1sRI9PawIxFMTvgt8hPKE3TRS76GpWRBF6aqm2hd4em7d/&#10;cPOybKK7/fZNoeBxmJnfMNvdYBtxp87XjjXMZwoEce5MzaWGj8tpugLhA7LBxjFp+CEPu2w82mJq&#10;XM/vdD+HUkQI+xQ1VCG0qZQ+r8iin7mWOHqF6yyGKLtSmg77CLeNXCiVSIs1x4UKWzpUlF/PN6vh&#10;87X4/lqqt/Jon9veDUqyXUutnybDfgMi0BAe4f/2i9GQrBP4OxOPgMx+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JFV67cQAAADcAAAADwAAAAAAAAAAAAAAAACXAgAAZHJzL2Rv&#10;d25yZXYueG1sUEsFBgAAAAAEAAQA9QAAAIgDAAAAAA==&#10;" filled="f" stroked="f">
                  <v:textbox>
                    <w:txbxContent>
                      <w:p w14:paraId="14E85125" w14:textId="77777777" w:rsidR="001C5E82" w:rsidRDefault="001C5E82" w:rsidP="001D661F">
                        <w:pPr>
                          <w:rPr>
                            <w:b/>
                            <w:bCs/>
                          </w:rPr>
                        </w:pPr>
                      </w:p>
                    </w:txbxContent>
                  </v:textbox>
                </v:shape>
                <v:group id="Group 27" o:spid="_x0000_s1028" style="position:absolute;left:1935;top:2160;width:9360;height:10350" coordorigin="1935,2160" coordsize="9360,103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jVrKxgAAANwAAAAPAAAAZHJzL2Rvd25yZXYueG1sRI9Ba8JAFITvBf/D8gRv&#10;dRPFaKOriNjSQyhUC6W3R/aZBLNvQ3ZN4r93C4Ueh5n5htnsBlOLjlpXWVYQTyMQxLnVFRcKvs6v&#10;zysQziNrrC2Tgjs52G1HTxtMte35k7qTL0SAsEtRQel9k0rp8pIMuqltiIN3sa1BH2RbSN1iH+Cm&#10;lrMoSqTBisNCiQ0dSsqvp5tR8NZjv5/Hxy67Xg73n/Pi4zuLSanJeNivQXga/H/4r/2uFSQvS/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yNWsrGAAAA3AAA&#10;AA8AAAAAAAAAAAAAAAAAqQIAAGRycy9kb3ducmV2LnhtbFBLBQYAAAAABAAEAPoAAACcAwAAAAA=&#10;">
                  <v:shape id="Text Box 28" o:spid="_x0000_s1029" type="#_x0000_t202" style="position:absolute;left:1935;top:2160;width:9360;height:1035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hksEwQAA&#10;ANwAAAAPAAAAZHJzL2Rvd25yZXYueG1sRE/Pa8IwFL4P/B/CE3ZbE0Vl7UyLOISdlDkd7PZonm1Z&#10;81KazNb/3hyEHT++3+titK24Uu8bxxpmiQJBXDrTcKXh9LV7eQXhA7LB1jFpuJGHIp88rTEzbuBP&#10;uh5DJWII+ww11CF0mZS+rMmiT1xHHLmL6y2GCPtKmh6HGG5bOVdqJS02HBtq7GhbU/l7/LMazvvL&#10;z/dCHap3u+wGNyrJNpVaP0/HzRuIQGP4Fz/cH0bDKo1r45l4BGR+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oZLBMEAAADcAAAADwAAAAAAAAAAAAAAAACXAgAAZHJzL2Rvd25y&#10;ZXYueG1sUEsFBgAAAAAEAAQA9QAAAIUDAAAAAA==&#10;" filled="f" stroked="f">
                    <v:textbox>
                      <w:txbxContent>
                        <w:p w14:paraId="2F7DA9AC" w14:textId="55998C17" w:rsidR="001C5E82" w:rsidRDefault="001C5E82" w:rsidP="001D661F">
                          <w:pPr>
                            <w:tabs>
                              <w:tab w:val="left" w:pos="360"/>
                            </w:tabs>
                          </w:pPr>
                          <w:r>
                            <w:t>14. (6.3C) Which number line correctly models –4 + 3?</w:t>
                          </w:r>
                        </w:p>
                        <w:p w14:paraId="02E2EBED" w14:textId="77777777" w:rsidR="001C5E82" w:rsidRDefault="001C5E82" w:rsidP="001D661F">
                          <w:pPr>
                            <w:tabs>
                              <w:tab w:val="left" w:pos="360"/>
                            </w:tabs>
                          </w:pPr>
                        </w:p>
                        <w:p w14:paraId="56819EAA" w14:textId="77777777" w:rsidR="001C5E82" w:rsidRDefault="001C5E82" w:rsidP="001D661F">
                          <w:pPr>
                            <w:tabs>
                              <w:tab w:val="left" w:pos="360"/>
                            </w:tabs>
                          </w:pPr>
                        </w:p>
                        <w:p w14:paraId="45B0C91C" w14:textId="77777777" w:rsidR="001C5E82" w:rsidRDefault="001C5E82" w:rsidP="001D661F">
                          <w:pPr>
                            <w:tabs>
                              <w:tab w:val="left" w:pos="360"/>
                            </w:tabs>
                          </w:pPr>
                          <w:r>
                            <w:t>A</w:t>
                          </w:r>
                          <w:r>
                            <w:tab/>
                          </w:r>
                        </w:p>
                        <w:p w14:paraId="2A20107D" w14:textId="77777777" w:rsidR="001C5E82" w:rsidRDefault="001C5E82" w:rsidP="001D661F">
                          <w:pPr>
                            <w:tabs>
                              <w:tab w:val="left" w:pos="360"/>
                            </w:tabs>
                          </w:pPr>
                        </w:p>
                        <w:p w14:paraId="2B2552AB" w14:textId="77777777" w:rsidR="001C5E82" w:rsidRDefault="001C5E82" w:rsidP="001D661F">
                          <w:pPr>
                            <w:tabs>
                              <w:tab w:val="left" w:pos="360"/>
                            </w:tabs>
                          </w:pPr>
                        </w:p>
                        <w:p w14:paraId="51E139FE" w14:textId="0416EB02" w:rsidR="001C5E82" w:rsidRDefault="001C5E82" w:rsidP="001D661F">
                          <w:pPr>
                            <w:tabs>
                              <w:tab w:val="left" w:pos="360"/>
                            </w:tabs>
                          </w:pPr>
                        </w:p>
                        <w:p w14:paraId="487AB73D" w14:textId="77777777" w:rsidR="001C5E82" w:rsidRDefault="001C5E82" w:rsidP="001D661F">
                          <w:pPr>
                            <w:tabs>
                              <w:tab w:val="left" w:pos="360"/>
                            </w:tabs>
                          </w:pPr>
                        </w:p>
                        <w:p w14:paraId="26D48391" w14:textId="77777777" w:rsidR="001C5E82" w:rsidRDefault="001C5E82" w:rsidP="001D661F">
                          <w:pPr>
                            <w:tabs>
                              <w:tab w:val="left" w:pos="360"/>
                            </w:tabs>
                          </w:pPr>
                        </w:p>
                        <w:p w14:paraId="41C81470" w14:textId="77777777" w:rsidR="001C5E82" w:rsidRDefault="001C5E82" w:rsidP="001D661F">
                          <w:pPr>
                            <w:tabs>
                              <w:tab w:val="left" w:pos="360"/>
                            </w:tabs>
                          </w:pPr>
                        </w:p>
                        <w:p w14:paraId="33C4E075" w14:textId="77777777" w:rsidR="001C5E82" w:rsidRDefault="001C5E82" w:rsidP="001D661F">
                          <w:pPr>
                            <w:tabs>
                              <w:tab w:val="left" w:pos="360"/>
                            </w:tabs>
                            <w:rPr>
                              <w:sz w:val="16"/>
                            </w:rPr>
                          </w:pPr>
                        </w:p>
                        <w:p w14:paraId="22E3C531" w14:textId="4D5061C8" w:rsidR="001C5E82" w:rsidRDefault="001C5E82" w:rsidP="001D661F">
                          <w:pPr>
                            <w:tabs>
                              <w:tab w:val="left" w:pos="360"/>
                            </w:tabs>
                          </w:pPr>
                          <w:r>
                            <w:t>B</w:t>
                          </w:r>
                        </w:p>
                        <w:p w14:paraId="1710B6BB" w14:textId="77777777" w:rsidR="001C5E82" w:rsidRDefault="001C5E82" w:rsidP="001D661F">
                          <w:pPr>
                            <w:tabs>
                              <w:tab w:val="left" w:pos="360"/>
                            </w:tabs>
                          </w:pPr>
                        </w:p>
                        <w:p w14:paraId="773ED3CF" w14:textId="77777777" w:rsidR="001C5E82" w:rsidRDefault="001C5E82" w:rsidP="001D661F">
                          <w:pPr>
                            <w:tabs>
                              <w:tab w:val="left" w:pos="360"/>
                            </w:tabs>
                          </w:pPr>
                        </w:p>
                        <w:p w14:paraId="4050AF06" w14:textId="77777777" w:rsidR="001C5E82" w:rsidRDefault="001C5E82" w:rsidP="001D661F">
                          <w:pPr>
                            <w:tabs>
                              <w:tab w:val="left" w:pos="360"/>
                            </w:tabs>
                          </w:pPr>
                        </w:p>
                        <w:p w14:paraId="725758B6" w14:textId="77777777" w:rsidR="001C5E82" w:rsidRDefault="001C5E82" w:rsidP="001D661F">
                          <w:pPr>
                            <w:tabs>
                              <w:tab w:val="left" w:pos="360"/>
                            </w:tabs>
                          </w:pPr>
                        </w:p>
                        <w:p w14:paraId="1BF32EA9" w14:textId="7E424E1D" w:rsidR="001C5E82" w:rsidRDefault="001C5E82" w:rsidP="001D661F">
                          <w:pPr>
                            <w:tabs>
                              <w:tab w:val="left" w:pos="360"/>
                            </w:tabs>
                          </w:pPr>
                        </w:p>
                        <w:p w14:paraId="5B51DCA3" w14:textId="77777777" w:rsidR="001C5E82" w:rsidRDefault="001C5E82" w:rsidP="001D661F">
                          <w:pPr>
                            <w:tabs>
                              <w:tab w:val="left" w:pos="360"/>
                            </w:tabs>
                          </w:pPr>
                        </w:p>
                        <w:p w14:paraId="6E8A51D9" w14:textId="77777777" w:rsidR="001C5E82" w:rsidRDefault="001C5E82" w:rsidP="001D661F">
                          <w:pPr>
                            <w:tabs>
                              <w:tab w:val="left" w:pos="360"/>
                            </w:tabs>
                          </w:pPr>
                        </w:p>
                        <w:p w14:paraId="4B72DC9B" w14:textId="77777777" w:rsidR="001C5E82" w:rsidRDefault="001C5E82" w:rsidP="001D661F">
                          <w:pPr>
                            <w:tabs>
                              <w:tab w:val="left" w:pos="360"/>
                            </w:tabs>
                          </w:pPr>
                        </w:p>
                        <w:p w14:paraId="1085FA02" w14:textId="1FC40921" w:rsidR="001C5E82" w:rsidRDefault="001C5E82" w:rsidP="001D661F">
                          <w:pPr>
                            <w:tabs>
                              <w:tab w:val="left" w:pos="360"/>
                            </w:tabs>
                          </w:pPr>
                          <w:r>
                            <w:t>C</w:t>
                          </w:r>
                        </w:p>
                        <w:p w14:paraId="7ED4CE14" w14:textId="77777777" w:rsidR="001C5E82" w:rsidRDefault="001C5E82" w:rsidP="001D661F">
                          <w:pPr>
                            <w:tabs>
                              <w:tab w:val="left" w:pos="360"/>
                            </w:tabs>
                          </w:pPr>
                        </w:p>
                        <w:p w14:paraId="44F2CDAD" w14:textId="77777777" w:rsidR="001C5E82" w:rsidRDefault="001C5E82" w:rsidP="001D661F">
                          <w:pPr>
                            <w:tabs>
                              <w:tab w:val="left" w:pos="360"/>
                            </w:tabs>
                          </w:pPr>
                        </w:p>
                        <w:p w14:paraId="31C93BCB" w14:textId="77777777" w:rsidR="001C5E82" w:rsidRDefault="001C5E82" w:rsidP="001D661F">
                          <w:pPr>
                            <w:tabs>
                              <w:tab w:val="left" w:pos="360"/>
                            </w:tabs>
                          </w:pPr>
                        </w:p>
                        <w:p w14:paraId="10079B56" w14:textId="77777777" w:rsidR="001C5E82" w:rsidRDefault="001C5E82" w:rsidP="001D661F">
                          <w:pPr>
                            <w:tabs>
                              <w:tab w:val="left" w:pos="360"/>
                            </w:tabs>
                          </w:pPr>
                        </w:p>
                        <w:p w14:paraId="0EDEFBC0" w14:textId="77777777" w:rsidR="001C5E82" w:rsidRDefault="001C5E82" w:rsidP="001D661F">
                          <w:pPr>
                            <w:tabs>
                              <w:tab w:val="left" w:pos="360"/>
                            </w:tabs>
                          </w:pPr>
                        </w:p>
                        <w:p w14:paraId="1B6CAF7F" w14:textId="77777777" w:rsidR="001C5E82" w:rsidRDefault="001C5E82" w:rsidP="001D661F">
                          <w:pPr>
                            <w:tabs>
                              <w:tab w:val="left" w:pos="360"/>
                            </w:tabs>
                          </w:pPr>
                        </w:p>
                        <w:p w14:paraId="33955E33" w14:textId="77777777" w:rsidR="001C5E82" w:rsidRDefault="001C5E82" w:rsidP="001D661F">
                          <w:pPr>
                            <w:tabs>
                              <w:tab w:val="left" w:pos="360"/>
                            </w:tabs>
                          </w:pPr>
                        </w:p>
                        <w:p w14:paraId="044B93D0" w14:textId="77777777" w:rsidR="001C5E82" w:rsidRDefault="001C5E82" w:rsidP="001D661F">
                          <w:pPr>
                            <w:tabs>
                              <w:tab w:val="left" w:pos="360"/>
                            </w:tabs>
                          </w:pPr>
                        </w:p>
                        <w:p w14:paraId="62723866" w14:textId="77777777" w:rsidR="001C5E82" w:rsidRDefault="001C5E82" w:rsidP="001D661F">
                          <w:pPr>
                            <w:tabs>
                              <w:tab w:val="left" w:pos="360"/>
                            </w:tabs>
                          </w:pPr>
                          <w:r>
                            <w:t>D</w:t>
                          </w:r>
                        </w:p>
                        <w:p w14:paraId="52EA96D7" w14:textId="77777777" w:rsidR="001C5E82" w:rsidRDefault="001C5E82" w:rsidP="001D661F">
                          <w:pPr>
                            <w:tabs>
                              <w:tab w:val="left" w:pos="360"/>
                            </w:tabs>
                          </w:pPr>
                        </w:p>
                        <w:p w14:paraId="0CA9A4A1" w14:textId="77777777" w:rsidR="001C5E82" w:rsidRDefault="001C5E82" w:rsidP="001D661F">
                          <w:pPr>
                            <w:tabs>
                              <w:tab w:val="left" w:pos="360"/>
                            </w:tabs>
                          </w:pPr>
                        </w:p>
                        <w:p w14:paraId="631D64E4" w14:textId="77777777" w:rsidR="001C5E82" w:rsidRDefault="001C5E82" w:rsidP="001D661F">
                          <w:pPr>
                            <w:tabs>
                              <w:tab w:val="left" w:pos="360"/>
                            </w:tabs>
                          </w:pPr>
                        </w:p>
                        <w:p w14:paraId="79B465B4" w14:textId="77777777" w:rsidR="001C5E82" w:rsidRDefault="001C5E82" w:rsidP="001D661F">
                          <w:pPr>
                            <w:tabs>
                              <w:tab w:val="left" w:pos="360"/>
                            </w:tabs>
                          </w:pPr>
                        </w:p>
                        <w:p w14:paraId="18AE934B" w14:textId="77777777" w:rsidR="001C5E82" w:rsidRDefault="001C5E82" w:rsidP="001D661F">
                          <w:pPr>
                            <w:tabs>
                              <w:tab w:val="left" w:pos="360"/>
                            </w:tabs>
                          </w:pPr>
                        </w:p>
                        <w:p w14:paraId="7C55631C" w14:textId="77777777" w:rsidR="001C5E82" w:rsidRDefault="001C5E82" w:rsidP="001D661F">
                          <w:pPr>
                            <w:tabs>
                              <w:tab w:val="left" w:pos="360"/>
                            </w:tabs>
                          </w:pPr>
                        </w:p>
                        <w:p w14:paraId="72C81238" w14:textId="77777777" w:rsidR="001C5E82" w:rsidRDefault="001C5E82" w:rsidP="001D661F">
                          <w:pPr>
                            <w:tabs>
                              <w:tab w:val="left" w:pos="360"/>
                            </w:tabs>
                          </w:pPr>
                        </w:p>
                        <w:p w14:paraId="006FE1AA" w14:textId="77777777" w:rsidR="001C5E82" w:rsidRDefault="001C5E82" w:rsidP="001D661F">
                          <w:pPr>
                            <w:tabs>
                              <w:tab w:val="left" w:pos="360"/>
                            </w:tabs>
                          </w:pPr>
                        </w:p>
                        <w:p w14:paraId="5F30D8D9" w14:textId="77777777" w:rsidR="001C5E82" w:rsidRDefault="001C5E82" w:rsidP="001D661F">
                          <w:pPr>
                            <w:tabs>
                              <w:tab w:val="left" w:pos="360"/>
                            </w:tabs>
                          </w:pPr>
                        </w:p>
                        <w:p w14:paraId="6FFBEF79" w14:textId="77777777" w:rsidR="001C5E82" w:rsidRDefault="001C5E82" w:rsidP="001D661F">
                          <w:pPr>
                            <w:tabs>
                              <w:tab w:val="left" w:pos="360"/>
                            </w:tabs>
                          </w:pPr>
                        </w:p>
                        <w:p w14:paraId="2F1ED6D1" w14:textId="77777777" w:rsidR="001C5E82" w:rsidRDefault="001C5E82" w:rsidP="001D661F">
                          <w:pPr>
                            <w:tabs>
                              <w:tab w:val="left" w:pos="360"/>
                            </w:tabs>
                          </w:pPr>
                        </w:p>
                        <w:p w14:paraId="4D23CC18" w14:textId="77777777" w:rsidR="001C5E82" w:rsidRDefault="001C5E82" w:rsidP="001D661F">
                          <w:pPr>
                            <w:tabs>
                              <w:tab w:val="left" w:pos="360"/>
                            </w:tabs>
                          </w:pPr>
                        </w:p>
                        <w:p w14:paraId="71598916" w14:textId="77777777" w:rsidR="001C5E82" w:rsidRDefault="001C5E82" w:rsidP="001D661F">
                          <w:pPr>
                            <w:tabs>
                              <w:tab w:val="left" w:pos="360"/>
                            </w:tabs>
                          </w:pPr>
                        </w:p>
                        <w:p w14:paraId="12ECFF11" w14:textId="77777777" w:rsidR="001C5E82" w:rsidRDefault="001C5E82" w:rsidP="001D661F">
                          <w:pPr>
                            <w:tabs>
                              <w:tab w:val="left" w:pos="360"/>
                            </w:tabs>
                          </w:pPr>
                        </w:p>
                        <w:p w14:paraId="2901DC36" w14:textId="77777777" w:rsidR="001C5E82" w:rsidRDefault="001C5E82" w:rsidP="001D661F">
                          <w:pPr>
                            <w:tabs>
                              <w:tab w:val="left" w:pos="360"/>
                            </w:tabs>
                          </w:pPr>
                        </w:p>
                        <w:p w14:paraId="4769BD76" w14:textId="77777777" w:rsidR="001C5E82" w:rsidRDefault="001C5E82" w:rsidP="001D661F">
                          <w:pPr>
                            <w:tabs>
                              <w:tab w:val="left" w:pos="360"/>
                            </w:tabs>
                          </w:pPr>
                        </w:p>
                        <w:p w14:paraId="3E963A66" w14:textId="77777777" w:rsidR="001C5E82" w:rsidRDefault="001C5E82" w:rsidP="001D661F">
                          <w:pPr>
                            <w:tabs>
                              <w:tab w:val="left" w:pos="360"/>
                            </w:tabs>
                          </w:pPr>
                        </w:p>
                        <w:p w14:paraId="244B2F6D" w14:textId="77777777" w:rsidR="001C5E82" w:rsidRDefault="001C5E82" w:rsidP="001D661F">
                          <w:pPr>
                            <w:tabs>
                              <w:tab w:val="left" w:pos="360"/>
                            </w:tabs>
                          </w:pPr>
                        </w:p>
                        <w:p w14:paraId="7367304D" w14:textId="77777777" w:rsidR="001C5E82" w:rsidRDefault="001C5E82" w:rsidP="001D661F">
                          <w:pPr>
                            <w:tabs>
                              <w:tab w:val="left" w:pos="360"/>
                            </w:tabs>
                          </w:pPr>
                        </w:p>
                        <w:p w14:paraId="58B4F3A8" w14:textId="77777777" w:rsidR="001C5E82" w:rsidRDefault="001C5E82" w:rsidP="001D661F">
                          <w:pPr>
                            <w:tabs>
                              <w:tab w:val="left" w:pos="360"/>
                            </w:tabs>
                          </w:pPr>
                        </w:p>
                        <w:p w14:paraId="30F44D46" w14:textId="77777777" w:rsidR="001C5E82" w:rsidRDefault="001C5E82" w:rsidP="001D661F">
                          <w:pPr>
                            <w:tabs>
                              <w:tab w:val="left" w:pos="360"/>
                            </w:tabs>
                          </w:pPr>
                        </w:p>
                        <w:p w14:paraId="274536B8" w14:textId="77777777" w:rsidR="001C5E82" w:rsidRDefault="001C5E82" w:rsidP="001D661F">
                          <w:pPr>
                            <w:tabs>
                              <w:tab w:val="left" w:pos="360"/>
                            </w:tabs>
                          </w:pPr>
                        </w:p>
                        <w:p w14:paraId="255104D7" w14:textId="77777777" w:rsidR="001C5E82" w:rsidRDefault="001C5E82" w:rsidP="001D661F">
                          <w:pPr>
                            <w:tabs>
                              <w:tab w:val="left" w:pos="360"/>
                            </w:tabs>
                          </w:pPr>
                        </w:p>
                      </w:txbxContent>
                    </v:textbox>
                  </v:shape>
                  <v:group id="Group 29" o:spid="_x0000_s1030" style="position:absolute;left:2790;top:3090;width:7620;height:8850" coordorigin="2790,3330" coordsize="7620,88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XmsjxgAAANwAAAAPAAAAZHJzL2Rvd25yZXYueG1sRI9Ba8JAFITvBf/D8oTe&#10;6iaWSk3dhCBaepBCVZDeHtlnEpJ9G7JrEv99t1DocZiZb5hNNplWDNS72rKCeBGBIC6srrlUcD7t&#10;n15BOI+ssbVMCu7kIEtnDxtMtB35i4ajL0WAsEtQQeV9l0jpiooMuoXtiIN3tb1BH2RfSt3jGOCm&#10;lcsoWkmDNYeFCjvaVlQ0x5tR8D7imD/Hu+HQXLf379PL5+UQk1KP8yl/A+Fp8v/hv/aHVrBar+H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JeayPGAAAA3AAA&#10;AA8AAAAAAAAAAAAAAAAAqQIAAGRycy9kb3ducmV2LnhtbFBLBQYAAAAABAAEAPoAAACcAwAAAAA=&#10;">
                    <v:group id="Group 30" o:spid="_x0000_s1031" style="position:absolute;left:2790;top:3330;width:7620;height:1380" coordorigin="2790,2685" coordsize="7620,13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Y9YpMIAAADcAAAADwAA&#10;AAAAAAAAAAAAAACpAgAAZHJzL2Rvd25yZXYueG1sUEsFBgAAAAAEAAQA+gAAAJgDAAAAAA==&#10;">
                      <v:group id="Group 31" o:spid="_x0000_s1032" style="position:absolute;left:6030;top:2685;width:1065;height:360" coordorigin="4320,2880" coordsize="1065,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LD/T/GAAAA3AAA&#10;AA8AAAAAAAAAAAAAAAAAqQIAAGRycy9kb3ducmV2LnhtbFBLBQYAAAAABAAEAPoAAACcAwAAAAA=&#10;">
                        <v:line id="Line 32" o:spid="_x0000_s1033" style="position:absolute;visibility:visible;mso-wrap-style:square" from="4320,2880" to="4320,32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I5v4MQAAADcAAAADwAAAGRycy9kb3ducmV2LnhtbESPwWrDMBBE74H+g9hCbokcB9ziRgnF&#10;1FAIhNbNB2ytjW0irYyl2s7fR4VCj8PMvGF2h9kaMdLgO8cKNusEBHHtdMeNgvNXuXoG4QOyRuOY&#10;FNzIw2H/sNhhrt3EnzRWoRERwj5HBW0IfS6lr1uy6NeuJ47exQ0WQ5RDI/WAU4RbI9MkyaTFjuNC&#10;iz0VLdXX6scqmD6qcj4dnbZnV2SdyTbf2zej1PJxfn0BEWgO/+G/9rtW8JSk8HsmHgG5v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Yjm/gxAAAANwAAAAPAAAAAAAAAAAA&#10;AAAAAKECAABkcnMvZG93bnJldi54bWxQSwUGAAAAAAQABAD5AAAAkgMAAAAA&#10;" strokeweight="1.25pt"/>
                        <v:line id="Line 33" o:spid="_x0000_s1034" style="position:absolute;visibility:visible;mso-wrap-style:square" from="5385,2880" to="5385,32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8LKe8QAAADcAAAADwAAAGRycy9kb3ducmV2LnhtbESPwWrDMBBE74H+g9hCb4mcGNziRgnF&#10;1FAIhNbNB2ytjW0irYyl2M7fR4VCj8PMvGG2+9kaMdLgO8cK1qsEBHHtdMeNgtN3uXwB4QOyRuOY&#10;FNzIw373sNhirt3EXzRWoRERwj5HBW0IfS6lr1uy6FeuJ47e2Q0WQ5RDI/WAU4RbIzdJkkmLHceF&#10;FnsqWqov1dUqmD6rcj4enLYnV2SdydY/6btR6ulxfnsFEWgO/+G/9odW8Jyk8HsmHgG5uw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3wsp7xAAAANwAAAAPAAAAAAAAAAAA&#10;AAAAAKECAABkcnMvZG93bnJldi54bWxQSwUGAAAAAAQABAD5AAAAkgMAAAAA&#10;" strokeweight="1.25pt"/>
                        <v:line id="Line 34" o:spid="_x0000_s1035" style="position:absolute;visibility:visible;mso-wrap-style:square" from="4320,3075" to="5370,30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TRCX8IAAADcAAAADwAAAGRycy9kb3ducmV2LnhtbESP0YrCMBRE3wX/IVzBN011xZVqlN0F&#10;wfVJXT/g0lybYnNTkmjr328EwcdhZs4wq01na3EnHyrHCibjDARx4XTFpYLz33a0ABEissbaMSl4&#10;UIDNut9bYa5dy0e6n2IpEoRDjgpMjE0uZSgMWQxj1xAn7+K8xZikL6X22Ca4reU0y+bSYsVpwWBD&#10;P4aK6+lmFWiu29+Pb+cvs8n5sd+Wi4Npg1LDQfe1BBGpi+/wq73TCj6zGTzPpCMg1/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LTRCX8IAAADcAAAADwAAAAAAAAAAAAAA&#10;AAChAgAAZHJzL2Rvd25yZXYueG1sUEsFBgAAAAAEAAQA+QAAAJADAAAAAA==&#10;" strokeweight="1.25pt">
                          <v:stroke endarrow="block"/>
                        </v:line>
                      </v:group>
                      <v:group id="Group 35" o:spid="_x0000_s1036" style="position:absolute;left:2790;top:2685;width:7620;height:1380" coordorigin="2790,2685" coordsize="7620,13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7fj7PMUAAADcAAAA&#10;DwAAAAAAAAAAAAAAAACpAgAAZHJzL2Rvd25yZXYueG1sUEsFBgAAAAAEAAQA+gAAAJsDAAAAAA==&#10;">
                        <v:group id="Group 36" o:spid="_x0000_s1037" style="position:absolute;left:2790;top:3225;width:7620;height:840" coordorigin="2520,3420" coordsize="7620,8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dKmVLxgAAANwAAAAPAAAAZHJzL2Rvd25yZXYueG1sRI9Pa8JAFMTvhX6H5RV6&#10;M5u0aCVmFZG29BAEtSDeHtlnEsy+Ddlt/nx7t1DocZiZ3zDZZjSN6KlztWUFSRSDIC6srrlU8H36&#10;mC1BOI+ssbFMCiZysFk/PmSYajvwgfqjL0WAsEtRQeV9m0rpiooMusi2xMG72s6gD7Irpe5wCHDT&#10;yJc4XkiDNYeFClvaVVTcjj9GweeAw/Y1ee/z23U3XU7z/TlPSKnnp3G7AuFp9P/hv/aXVvAWL+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0qZUvGAAAA3AAA&#10;AA8AAAAAAAAAAAAAAAAAqQIAAGRycy9kb3ducmV2LnhtbFBLBQYAAAAABAAEAPoAAACcAwAAAAA=&#10;">
                          <v:group id="Group 37" o:spid="_x0000_s1038" style="position:absolute;left:2520;top:3420;width:6480;height:360" coordorigin="2520,3420" coordsize="648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mbA0MUAAADcAAAA&#10;DwAAAAAAAAAAAAAAAACpAgAAZHJzL2Rvd25yZXYueG1sUEsFBgAAAAAEAAQA+gAAAJsDAAAAAA==&#10;">
                            <v:line id="Line 38" o:spid="_x0000_s1039" style="position:absolute;visibility:visible;mso-wrap-style:square" from="2520,3600" to="9000,3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M3CscEAAADcAAAADwAAAGRycy9kb3ducmV2LnhtbERPS2vCQBC+F/wPywje6sYKVqOrxIIi&#10;vWk91NuQnTwwOxsyq8b++u6h0OPH915teteoO3VSezYwGSegiHNvay4NnL92r3NQEpAtNp7JwJME&#10;NuvBywpT6x98pPsplCqGsKRooAqhTbWWvCKHMvYtceQK3zkMEXalth0+Yrhr9FuSzLTDmmNDhS19&#10;VJRfTzdn4PMw3Rbh+LOX8yX7zhaFzGqZGzMa9tkSVKA+/Iv/3Adr4D2Ja+OZeAT0+hc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DYzcKxwQAAANwAAAAPAAAAAAAAAAAAAAAA&#10;AKECAABkcnMvZG93bnJldi54bWxQSwUGAAAAAAQABAD5AAAAjwMAAAAA&#10;" strokeweight="1.5pt">
                              <v:stroke startarrow="block" endarrow="block"/>
                            </v:line>
                            <v:group id="Group 39" o:spid="_x0000_s1040" style="position:absolute;left:2880;top:3420;width:5760;height:360" coordorigin="2880,3420" coordsize="576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y18TnGAAAA3AAA&#10;AA8AAAAAAAAAAAAAAAAAqQIAAGRycy9kb3ducmV2LnhtbFBLBQYAAAAABAAEAPoAAACcAwAAAAA=&#10;">
                              <v:line id="Line 40" o:spid="_x0000_s1041" style="position:absolute;visibility:visible;mso-wrap-style:square" from="2880,3420" to="28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WtU+8MAAADcAAAADwAAAGRycy9kb3ducmV2LnhtbERPy2rCQBTdC/7DcAvd6cQW0pI6iigF&#10;dVF8gS6vmdskNXMnzIxJ+vfOotDl4byn897UoiXnK8sKJuMEBHFudcWFgtPxc/QOwgdkjbVlUvBL&#10;Huaz4WCKmbYd76k9hELEEPYZKihDaDIpfV6SQT+2DXHkvq0zGCJ0hdQOuxhuavmSJKk0WHFsKLGh&#10;ZUn57XA3Cr5ed2m72GzX/XmTXvPV/nr56ZxSz0/94gNEoD78i//ca63gbRLnxzPxCMjZ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VrVPvDAAAA3AAAAA8AAAAAAAAAAAAA&#10;AAAAoQIAAGRycy9kb3ducmV2LnhtbFBLBQYAAAAABAAEAPkAAACRAwAAAAA=&#10;"/>
                              <v:line id="Line 41" o:spid="_x0000_s1042" style="position:absolute;visibility:visible;mso-wrap-style:square" from="3240,3420" to="32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ifxYMcAAADcAAAADwAAAGRycy9kb3ducmV2LnhtbESPQWvCQBSE7wX/w/IEb3WTCqmkriIt&#10;Be2hVFvQ4zP7mkSzb8PuNkn/fbcgeBxm5htmsRpMIzpyvrasIJ0mIIgLq2suFXx9vt7PQfiArLGx&#10;TAp+ycNqObpbYK5tzzvq9qEUEcI+RwVVCG0upS8qMuintiWO3rd1BkOUrpTaYR/hppEPSZJJgzXH&#10;hQpbeq6ouOx/jIL32UfWrbdvm+GwzU7Fy+50PPdOqcl4WD+BCDSEW/ja3mgFj2kK/2fiEZD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KJ/FgxwAAANwAAAAPAAAAAAAA&#10;AAAAAAAAAKECAABkcnMvZG93bnJldi54bWxQSwUGAAAAAAQABAD5AAAAlQMAAAAA&#10;"/>
                              <v:line id="Line 42" o:spid="_x0000_s1043" style="position:absolute;visibility:visible;mso-wrap-style:square" from="3600,3420" to="36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vVvF8YAAADcAAAADwAAAGRycy9kb3ducmV2LnhtbESPQWvCQBSE70L/w/IK3nSjQiqpq0hL&#10;QXsoVQvt8Zl9JrHZt2F3m6T/3hUEj8PMfMMsVr2pRUvOV5YVTMYJCOLc6ooLBV+Ht9EchA/IGmvL&#10;pOCfPKyWD4MFZtp2vKN2HwoRIewzVFCG0GRS+rwkg35sG+LonawzGKJ0hdQOuwg3tZwmSSoNVhwX&#10;SmzopaT8d/9nFHzMPtN2vX3f9N/b9Ji/7o4/584pNXzs188gAvXhHr61N1rB02QK1zPxCMjl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r1bxfGAAAA3AAAAA8AAAAAAAAA&#10;AAAAAAAAoQIAAGRycy9kb3ducmV2LnhtbFBLBQYAAAAABAAEAPkAAACUAwAAAAA=&#10;"/>
                              <v:line id="Line 43" o:spid="_x0000_s1044" style="position:absolute;visibility:visible;mso-wrap-style:square" from="3960,3420" to="39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W5yozGAAAA3AAAAA8AAAAAAAAA&#10;AAAAAAAAoQIAAGRycy9kb3ducmV2LnhtbFBLBQYAAAAABAAEAPkAAACUAwAAAAA=&#10;"/>
                              <v:line id="Line 44" o:spid="_x0000_s1045" style="position:absolute;visibility:visible;mso-wrap-style:square" from="4320,3420" to="43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lBS+McAAADcAAAADwAAAGRycy9kb3ducmV2LnhtbESPQWvCQBSE74X+h+UVeqsbraQluopY&#10;CtpDUVtoj8/sM4lm34bdNUn/vSsUPA4z8w0znfemFi05X1lWMBwkIIhzqysuFHx/vT+9gvABWWNt&#10;mRT8kYf57P5uipm2HW+p3YVCRAj7DBWUITSZlD4vyaAf2IY4egfrDIYoXSG1wy7CTS1HSZJKgxXH&#10;hRIbWpaUn3Zno+DzeZO2i/XHqv9Zp/v8bbv/PXZOqceHfjEBEagPt/B/e6UVvAzH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aUFL4xwAAANwAAAAPAAAAAAAA&#10;AAAAAAAAAKECAABkcnMvZG93bnJldi54bWxQSwUGAAAAAAQABAD5AAAAlQMAAAAA&#10;"/>
                              <v:line id="Line 45" o:spid="_x0000_s1046" style="position:absolute;visibility:visible;mso-wrap-style:square" from="4680,3420" to="46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Rz3Y8cAAADcAAAADwAAAGRycy9kb3ducmV2LnhtbESPQWvCQBSE74X+h+UVeqsbLaYluopY&#10;CtpDUVtoj8/sM4lm34bdNUn/vSsUPA4z8w0znfemFi05X1lWMBwkIIhzqysuFHx/vT+9gvABWWNt&#10;mRT8kYf57P5uipm2HW+p3YVCRAj7DBWUITSZlD4vyaAf2IY4egfrDIYoXSG1wy7CTS1HSZJKgxXH&#10;hRIbWpaUn3Zno+DzeZO2i/XHqv9Zp/v8bbv/PXZOqceHfjEBEagPt/B/e6UVvAzH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1HPdjxwAAANwAAAAPAAAAAAAA&#10;AAAAAAAAAKECAABkcnMvZG93bnJldi54bWxQSwUGAAAAAAQABAD5AAAAlQMAAAAA&#10;"/>
                              <v:line id="Line 46" o:spid="_x0000_s1047" style="position:absolute;visibility:visible;mso-wrap-style:square" from="5040,3420" to="50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5pFMYAAADcAAAADwAAAGRycy9kb3ducmV2LnhtbESPQWvCQBSE7wX/w/IKvdWNFlJJXUVa&#10;BPUg1Rba4zP7mqRm34bdNYn/3hUEj8PMfMNM572pRUvOV5YVjIYJCOLc6ooLBd9fy+cJCB+QNdaW&#10;ScGZPMxng4cpZtp2vKN2HwoRIewzVFCG0GRS+rwkg35oG+Lo/VlnMETpCqkddhFuajlOklQarDgu&#10;lNjQe0n5cX8yCrYvn2m7WG9W/c86PeQfu8Pvf+eUenrsF28gAvXhHr61V1rB6yiF65l4BOTs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XOaRTGAAAA3AAAAA8AAAAAAAAA&#10;AAAAAAAAoQIAAGRycy9kb3ducmV2LnhtbFBLBQYAAAAABAAEAPkAAACUAwAAAAA=&#10;"/>
                              <v:line id="Line 47" o:spid="_x0000_s1048" style="position:absolute;visibility:visible;mso-wrap-style:square" from="5400,3420" to="54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oLMj8YAAADcAAAADwAAAGRycy9kb3ducmV2LnhtbESPQWvCQBSE74X+h+UVeqsbLURJXUUq&#10;BfUgVQvt8Zl9JrHZt2F3m8R/3xUEj8PMfMNM572pRUvOV5YVDAcJCOLc6ooLBV+Hj5cJCB+QNdaW&#10;ScGFPMxnjw9TzLTteEftPhQiQthnqKAMocmk9HlJBv3ANsTRO1lnMETpCqkddhFuajlKklQarDgu&#10;lNjQe0n57/7PKNi+fqbtYr1Z9d/r9Jgvd8efc+eUen7qF28gAvXhHr61V1rBeDiG65l4BOTsH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qCzI/GAAAA3AAAAA8AAAAAAAAA&#10;AAAAAAAAoQIAAGRycy9kb3ducmV2LnhtbFBLBQYAAAAABAAEAPkAAACUAwAAAAA=&#10;"/>
                              <v:line id="Line 48" o:spid="_x0000_s1049" style="position:absolute;visibility:visible;mso-wrap-style:square" from="5760,3420" to="57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x1Y/cMAAADcAAAADwAAAGRycy9kb3ducmV2LnhtbERPy2rCQBTdC/7DcAvd6cQW0pI6iigF&#10;dVF8gS6vmdskNXMnzIxJ+vfOotDl4byn897UoiXnK8sKJuMEBHFudcWFgtPxc/QOwgdkjbVlUvBL&#10;Huaz4WCKmbYd76k9hELEEPYZKihDaDIpfV6SQT+2DXHkvq0zGCJ0hdQOuxhuavmSJKk0WHFsKLGh&#10;ZUn57XA3Cr5ed2m72GzX/XmTXvPV/nr56ZxSz0/94gNEoD78i//ca63gbRLXxjPxCMjZ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sdWP3DAAAA3AAAAA8AAAAAAAAAAAAA&#10;AAAAoQIAAGRycy9kb3ducmV2LnhtbFBLBQYAAAAABAAEAPkAAACRAwAAAAA=&#10;"/>
                              <v:line id="Line 49" o:spid="_x0000_s1050" style="position:absolute;visibility:visible;mso-wrap-style:square" from="6120,3420" to="61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FH9ZscAAADcAAAADwAAAGRycy9kb3ducmV2LnhtbESPQWvCQBSE70L/w/IKvenGFtIaXUVa&#10;CtpDUSvo8Zl9JtHs27C7TdJ/3y0UPA4z8w0zW/SmFi05X1lWMB4lIIhzqysuFOy/3ocvIHxA1lhb&#10;JgU/5GExvxvMMNO24y21u1CICGGfoYIyhCaT0uclGfQj2xBH72ydwRClK6R22EW4qeVjkqTSYMVx&#10;ocSGXkvKr7tvo+DzaZO2y/XHqj+s01P+tj0dL51T6uG+X05BBOrDLfzfXmkFz+MJ/J2JR0DOfw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0Uf1mxwAAANwAAAAPAAAAAAAA&#10;AAAAAAAAAKECAABkcnMvZG93bnJldi54bWxQSwUGAAAAAAQABAD5AAAAlQMAAAAA&#10;"/>
                              <v:line id="Line 50" o:spid="_x0000_s1051" style="position:absolute;visibility:visible;mso-wrap-style:square" from="6480,3420" to="64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weeRsQAAADcAAAADwAAAGRycy9kb3ducmV2LnhtbERPy2rCQBTdF/yH4Qru6kSFtERHEUtB&#10;uyj1Abq8Zq5JNHMnzEyT9O87i0KXh/NerHpTi5acrywrmIwTEMS51RUXCk7H9+dXED4ga6wtk4If&#10;8rBaDp4WmGnb8Z7aQyhEDGGfoYIyhCaT0uclGfRj2xBH7madwRChK6R22MVwU8tpkqTSYMWxocSG&#10;NiXlj8O3UfA5+0rb9e5j25936TV/218v984pNRr26zmIQH34F/+5t1rByzTOj2fiEZDL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rB55GxAAAANwAAAAPAAAAAAAAAAAA&#10;AAAAAKECAABkcnMvZG93bnJldi54bWxQSwUGAAAAAAQABAD5AAAAkgMAAAAA&#10;"/>
                              <v:line id="Line 51" o:spid="_x0000_s1052" style="position:absolute;visibility:visible;mso-wrap-style:square" from="6840,3420" to="68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Es73cYAAADcAAAADwAAAGRycy9kb3ducmV2LnhtbESPQWvCQBSE70L/w/IK3nSjQiqpq0hL&#10;QXsoVQvt8Zl9JrHZt2F3m6T/3hUEj8PMfMMsVr2pRUvOV5YVTMYJCOLc6ooLBV+Ht9EchA/IGmvL&#10;pOCfPKyWD4MFZtp2vKN2HwoRIewzVFCG0GRS+rwkg35sG+LonawzGKJ0hdQOuwg3tZwmSSoNVhwX&#10;SmzopaT8d/9nFHzMPtN2vX3f9N/b9Ji/7o4/584pNXzs188gAvXhHr61N1rB03QC1zPxCMjl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RLO93GAAAA3AAAAA8AAAAAAAAA&#10;AAAAAAAAoQIAAGRycy9kb3ducmV2LnhtbFBLBQYAAAAABAAEAPkAAACUAwAAAAA=&#10;"/>
                              <v:line id="Line 52" o:spid="_x0000_s1053" style="position:absolute;visibility:visible;mso-wrap-style:square" from="7200,3420" to="72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0maWqxwAAANwAAAAPAAAAAAAA&#10;AAAAAAAAAKECAABkcnMvZG93bnJldi54bWxQSwUGAAAAAAQABAD5AAAAlQMAAAAA&#10;"/>
                              <v:line id="Line 53" o:spid="_x0000_s1054" style="position:absolute;visibility:visible;mso-wrap-style:square" from="7560,3420" to="75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vVADHGAAAA3AAAAA8AAAAAAAAA&#10;AAAAAAAAoQIAAGRycy9kb3ducmV2LnhtbFBLBQYAAAAABAAEAPkAAACUAwAAAAA=&#10;"/>
                              <v:line id="Line 54" o:spid="_x0000_s1055" style="position:absolute;visibility:visible;mso-wrap-style:square" from="7920,3420" to="79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DyYRccAAADcAAAADwAAAGRycy9kb3ducmV2LnhtbESPQWvCQBSE7wX/w/IKvdVNbUkluoq0&#10;FLSHolbQ4zP7TGKzb8PuNkn/vSsUPA4z8w0znfemFi05X1lW8DRMQBDnVldcKNh9fzyOQfiArLG2&#10;TAr+yMN8NribYqZtxxtqt6EQEcI+QwVlCE0mpc9LMuiHtiGO3sk6gyFKV0jtsItwU8tRkqTSYMVx&#10;ocSG3krKf7a/RsHX8zptF6vPZb9fpcf8fXM8nDun1MN9v5iACNSHW/i/vdQKXkc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UPJhFxwAAANwAAAAPAAAAAAAA&#10;AAAAAAAAAKECAABkcnMvZG93bnJldi54bWxQSwUGAAAAAAQABAD5AAAAlQMAAAAA&#10;"/>
                              <v:line id="Line 55" o:spid="_x0000_s1056" style="position:absolute;visibility:visible;mso-wrap-style:square" from="8280,3420" to="82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7cD3exwAAANwAAAAPAAAAAAAA&#10;AAAAAAAAAKECAABkcnMvZG93bnJldi54bWxQSwUGAAAAAAQABAD5AAAAlQMAAAAA&#10;"/>
                              <v:line id="Line 56" o:spid="_x0000_s1057" style="position:absolute;visibility:visible;mso-wrap-style:square" from="8640,3420" to="86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6KjqcYAAADcAAAADwAAAGRycy9kb3ducmV2LnhtbESPQWvCQBSE7wX/w/IEb3VThbREVxFL&#10;QT2Uagt6fGafSWr2bdhdk/TfdwtCj8PMfMPMl72pRUvOV5YVPI0TEMS51RUXCr4+3x5fQPiArLG2&#10;TAp+yMNyMXiYY6Ztx3tqD6EQEcI+QwVlCE0mpc9LMujHtiGO3sU6gyFKV0jtsItwU8tJkqTSYMVx&#10;ocSG1iXl18PNKHiffqTtarvb9Mdtes5f9+fTd+eUGg371QxEoD78h+/tjVbwPEn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uio6nGAAAA3AAAAA8AAAAAAAAA&#10;AAAAAAAAoQIAAGRycy9kb3ducmV2LnhtbFBLBQYAAAAABAAEAPkAAACUAwAAAAA=&#10;"/>
                            </v:group>
                          </v:group>
                          <v:group id="Group 57" o:spid="_x0000_s1058" style="position:absolute;left:2580;top:3750;width:7560;height:510" coordorigin="2580,3840" coordsize="7560,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505ywxQAAANwAAAAPAAAAZHJzL2Rvd25yZXYueG1sRI9Bi8IwFITvwv6H8IS9&#10;aVoXdalGEVmXPYigLoi3R/Nsi81LaWJb/70RBI/DzHzDzJedKUVDtSssK4iHEQji1OqCMwX/x83g&#10;G4TzyBpLy6TgTg6Wi4/eHBNtW95Tc/CZCBB2CSrIva8SKV2ak0E3tBVx8C62NuiDrDOpa2wD3JRy&#10;FEUTabDgsJBjReuc0uvhZhT8ttiuvuKfZnu9rO/n43h32sak1Ge/W81AeOr8O/xq/2kF09EU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dOcsMUAAADcAAAA&#10;DwAAAAAAAAAAAAAAAACpAgAAZHJzL2Rvd25yZXYueG1sUEsFBgAAAAAEAAQA+gAAAJsDAAAAAA==&#10;">
                            <v:group id="Group 58" o:spid="_x0000_s1059" style="position:absolute;left:2580;top:3840;width:3885;height:510" coordorigin="2580,3840" coordsize="3885,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SEwIwsIAAADcAAAADwAA&#10;AAAAAAAAAAAAAACpAgAAZHJzL2Rvd25yZXYueG1sUEsFBgAAAAAEAAQA+gAAAJgDAAAAAA==&#10;">
                              <v:shape id="Text Box 59" o:spid="_x0000_s1060" type="#_x0000_t202" style="position:absolute;left:258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lCjlwwAA&#10;ANwAAAAPAAAAZHJzL2Rvd25yZXYueG1sRI9BawIxFITvBf9DeIK3mihadTWKtAieLNoqeHtsnruL&#10;m5dlE9313xuh0OMwM98wi1VrS3Gn2heONQz6CgRx6kzBmYbfn837FIQPyAZLx6ThQR5Wy87bAhPj&#10;Gt7T/RAyESHsE9SQh1AlUvo0J4u+7yri6F1cbTFEWWfS1NhEuC3lUKkPabHguJBjRZ85pdfDzWo4&#10;7i7n00h9Z192XDWuVZLtTGrd67brOYhAbfgP/7W3RsNkOIPX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AlCjlwwAAANwAAAAPAAAAAAAAAAAAAAAAAJcCAABkcnMvZG93&#10;bnJldi54bWxQSwUGAAAAAAQABAD1AAAAhwMAAAAA&#10;" filled="f" stroked="f">
                                <v:textbox>
                                  <w:txbxContent>
                                    <w:p w14:paraId="30337756" w14:textId="77777777" w:rsidR="001C5E82" w:rsidRDefault="001C5E82" w:rsidP="001D661F">
                                      <w:pPr>
                                        <w:rPr>
                                          <w:rFonts w:cs="Arial"/>
                                        </w:rPr>
                                      </w:pPr>
                                      <w:r>
                                        <w:rPr>
                                          <w:rFonts w:cs="Arial"/>
                                        </w:rPr>
                                        <w:t>-8</w:t>
                                      </w:r>
                                    </w:p>
                                  </w:txbxContent>
                                </v:textbox>
                              </v:shape>
                              <v:shape id="Text Box 60" o:spid="_x0000_s1061" type="#_x0000_t202" style="position:absolute;left:295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dxelwQAA&#10;ANwAAAAPAAAAZHJzL2Rvd25yZXYueG1sRE/LisIwFN0P+A/hCu40cXR8VKMMDgOuZhhf4O7SXNti&#10;c1OaaOvfm4Uwy8N5L9etLcWdal841jAcKBDEqTMFZxoO++/+DIQPyAZLx6ThQR7Wq87bEhPjGv6j&#10;+y5kIoawT1BDHkKVSOnTnCz6gauII3dxtcUQYZ1JU2MTw20p35WaSIsFx4YcK9rklF53N6vh+HM5&#10;n8bqN/uyH1XjWiXZzqXWvW77uQARqA3/4pd7azRMR3F+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lHcXpcEAAADcAAAADwAAAAAAAAAAAAAAAACXAgAAZHJzL2Rvd25y&#10;ZXYueG1sUEsFBgAAAAAEAAQA9QAAAIUDAAAAAA==&#10;" filled="f" stroked="f">
                                <v:textbox>
                                  <w:txbxContent>
                                    <w:p w14:paraId="4175DFCE" w14:textId="77777777" w:rsidR="001C5E82" w:rsidRDefault="001C5E82" w:rsidP="001D661F">
                                      <w:pPr>
                                        <w:rPr>
                                          <w:rFonts w:cs="Arial"/>
                                        </w:rPr>
                                      </w:pPr>
                                      <w:r>
                                        <w:rPr>
                                          <w:rFonts w:cs="Arial"/>
                                        </w:rPr>
                                        <w:t>-7</w:t>
                                      </w:r>
                                    </w:p>
                                  </w:txbxContent>
                                </v:textbox>
                              </v:shape>
                              <v:shape id="Text Box 61" o:spid="_x0000_s1062" type="#_x0000_t202" style="position:absolute;left:3695;top:3840;width:54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O7I+xAAA&#10;ANwAAAAPAAAAZHJzL2Rvd25yZXYueG1sRI9La8MwEITvgf4HsYXeEilpXnWthNIS6KmleUFui7V+&#10;EGtlLDV2/30VCOQ4zMw3TLrubS0u1PrKsYbxSIEgzpypuNCw322GSxA+IBusHZOGP/KwXj0MUkyM&#10;6/iHLttQiAhhn6CGMoQmkdJnJVn0I9cQRy93rcUQZVtI02IX4baWE6Xm0mLFcaHEht5Lys7bX6vh&#10;8JWfjlP1XXzYWdO5Xkm2L1Lrp8f+7RVEoD7cw7f2p9GweB7D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uyPsQAAADcAAAADwAAAAAAAAAAAAAAAACXAgAAZHJzL2Rv&#10;d25yZXYueG1sUEsFBgAAAAAEAAQA9QAAAIgDAAAAAA==&#10;" filled="f" stroked="f">
                                <v:textbox>
                                  <w:txbxContent>
                                    <w:p w14:paraId="6217B933" w14:textId="77777777" w:rsidR="001C5E82" w:rsidRDefault="001C5E82" w:rsidP="001D661F">
                                      <w:pPr>
                                        <w:rPr>
                                          <w:rFonts w:cs="Arial"/>
                                        </w:rPr>
                                      </w:pPr>
                                      <w:r>
                                        <w:rPr>
                                          <w:rFonts w:cs="Arial"/>
                                        </w:rPr>
                                        <w:t>-5</w:t>
                                      </w:r>
                                    </w:p>
                                  </w:txbxContent>
                                </v:textbox>
                              </v:shape>
                              <v:shape id="Text Box 62" o:spid="_x0000_s1063" type="#_x0000_t202" style="position:absolute;left:332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6SxJxAAA&#10;ANwAAAAPAAAAZHJzL2Rvd25yZXYueG1sRI9La8MwEITvgfwHsYXeEqlpXnWthNIS6KmleUFui7V+&#10;EGtlLDV2/30VCOQ4zMw3TLrubS0u1PrKsYansQJBnDlTcaFhv9uMliB8QDZYOyYNf+RhvRoOUkyM&#10;6/iHLttQiAhhn6CGMoQmkdJnJVn0Y9cQRy93rcUQZVtI02IX4baWE6Xm0mLFcaHEht5Lys7bX6vh&#10;8JWfjlP1XXzYWdO5Xkm2L1Lrx4f+7RVEoD7cw7f2p9GweJ7A9Uw8AnL1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C+ksScQAAADcAAAADwAAAAAAAAAAAAAAAACXAgAAZHJzL2Rv&#10;d25yZXYueG1sUEsFBgAAAAAEAAQA9QAAAIgDAAAAAA==&#10;" filled="f" stroked="f">
                                <v:textbox>
                                  <w:txbxContent>
                                    <w:p w14:paraId="4328D1CA" w14:textId="77777777" w:rsidR="001C5E82" w:rsidRDefault="001C5E82" w:rsidP="001D661F">
                                      <w:pPr>
                                        <w:rPr>
                                          <w:rFonts w:cs="Arial"/>
                                        </w:rPr>
                                      </w:pPr>
                                      <w:r>
                                        <w:rPr>
                                          <w:rFonts w:cs="Arial"/>
                                        </w:rPr>
                                        <w:t>-6</w:t>
                                      </w:r>
                                    </w:p>
                                  </w:txbxContent>
                                </v:textbox>
                              </v:shape>
                              <v:shape id="Text Box 63" o:spid="_x0000_s1064" type="#_x0000_t202" style="position:absolute;left:403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pYnSxAAA&#10;ANwAAAAPAAAAZHJzL2Rvd25yZXYueG1sRI9PawIxFMTvgt8hvEJvmlRbtVujSKXgyVL/gbfH5rm7&#10;uHlZNtFdv70pCB6HmfkNM523thRXqn3hWMNbX4EgTp0pONOw2/70JiB8QDZYOiYNN/Iwn3U7U0yM&#10;a/iPrpuQiQhhn6CGPIQqkdKnOVn0fVcRR+/kaoshyjqTpsYmwm0pB0qNpMWC40KOFX3nlJ43F6th&#10;vz4dD+/qN1vaj6pxrZJsP6XWry/t4gtEoDY8w4/2ymgYD4fwfyYeATm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ZKWJ0sQAAADcAAAADwAAAAAAAAAAAAAAAACXAgAAZHJzL2Rv&#10;d25yZXYueG1sUEsFBgAAAAAEAAQA9QAAAIgDAAAAAA==&#10;" filled="f" stroked="f">
                                <v:textbox>
                                  <w:txbxContent>
                                    <w:p w14:paraId="1004FA51" w14:textId="77777777" w:rsidR="001C5E82" w:rsidRDefault="001C5E82" w:rsidP="001D661F">
                                      <w:pPr>
                                        <w:rPr>
                                          <w:rFonts w:cs="Arial"/>
                                        </w:rPr>
                                      </w:pPr>
                                      <w:r>
                                        <w:rPr>
                                          <w:rFonts w:cs="Arial"/>
                                        </w:rPr>
                                        <w:t>-4</w:t>
                                      </w:r>
                                    </w:p>
                                  </w:txbxContent>
                                </v:textbox>
                              </v:shape>
                              <v:shape id="Text Box 64" o:spid="_x0000_s1065" type="#_x0000_t202" style="position:absolute;left:440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TBGmxAAA&#10;ANwAAAAPAAAAZHJzL2Rvd25yZXYueG1sRI9PawIxFMTvgt8hvII3TdpatVujlIrQk+Jf8PbYPHcX&#10;Ny/LJrrbb28KgsdhZn7DTOetLcWNal841vA6UCCIU2cKzjTsd8v+BIQPyAZLx6ThjzzMZ93OFBPj&#10;Gt7QbRsyESHsE9SQh1AlUvo0J4t+4Cri6J1dbTFEWWfS1NhEuC3lm1IjabHguJBjRT85pZft1Wo4&#10;rM6n41Cts4X9qBrXKsn2U2rde2m/v0AEasMz/Gj/Gg3j9yH8n4lHQM7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60wRpsQAAADcAAAADwAAAAAAAAAAAAAAAACXAgAAZHJzL2Rv&#10;d25yZXYueG1sUEsFBgAAAAAEAAQA9QAAAIgDAAAAAA==&#10;" filled="f" stroked="f">
                                <v:textbox>
                                  <w:txbxContent>
                                    <w:p w14:paraId="2A03B74A" w14:textId="77777777" w:rsidR="001C5E82" w:rsidRDefault="001C5E82" w:rsidP="001D661F">
                                      <w:pPr>
                                        <w:rPr>
                                          <w:rFonts w:cs="Arial"/>
                                        </w:rPr>
                                      </w:pPr>
                                      <w:r>
                                        <w:rPr>
                                          <w:rFonts w:cs="Arial"/>
                                        </w:rPr>
                                        <w:t>-3</w:t>
                                      </w:r>
                                    </w:p>
                                  </w:txbxContent>
                                </v:textbox>
                              </v:shape>
                              <v:shape id="Text Box 65" o:spid="_x0000_s1066" type="#_x0000_t202" style="position:absolute;left:478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EALQ9xAAA&#10;ANwAAAAPAAAAZHJzL2Rvd25yZXYueG1sRI9Ja8MwFITvhfwH8Qq5JVKXLHWthNJSyCml2SC3h/W8&#10;EOvJWErs/vsoEOhxmJlvmHTZ21pcqPWVYw1PYwWCOHOm4kLDbvs9moPwAdlg7Zg0/JGH5WLwkGJi&#10;XMe/dNmEQkQI+wQ1lCE0iZQ+K8miH7uGOHq5ay2GKNtCmha7CLe1fFZqKi1WHBdKbOizpOy0OVsN&#10;+3V+PLyqn+LLTprO9UqyfZNaDx/7j3cQgfrwH763V0bD7GUCtzPx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AC0PcQAAADcAAAADwAAAAAAAAAAAAAAAACXAgAAZHJzL2Rv&#10;d25yZXYueG1sUEsFBgAAAAAEAAQA9QAAAIgDAAAAAA==&#10;" filled="f" stroked="f">
                                <v:textbox>
                                  <w:txbxContent>
                                    <w:p w14:paraId="6B9B5EC2" w14:textId="77777777" w:rsidR="001C5E82" w:rsidRDefault="001C5E82" w:rsidP="001D661F">
                                      <w:pPr>
                                        <w:rPr>
                                          <w:rFonts w:cs="Arial"/>
                                        </w:rPr>
                                      </w:pPr>
                                      <w:r>
                                        <w:rPr>
                                          <w:rFonts w:cs="Arial"/>
                                        </w:rPr>
                                        <w:t>-2</w:t>
                                      </w:r>
                                    </w:p>
                                  </w:txbxContent>
                                </v:textbox>
                              </v:shape>
                              <v:shape id="Text Box 66" o:spid="_x0000_s1067" type="#_x0000_t202" style="position:absolute;left:515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00ipKxAAA&#10;ANwAAAAPAAAAZHJzL2Rvd25yZXYueG1sRI9Ja8MwFITvhfwH8Qq5NVKXLHWthNJSyCklK+T2sJ4X&#10;Yj0ZS4ndfx8FAj0OM/MNky56W4sLtb5yrOF5pEAQZ85UXGjYbX+eZiB8QDZYOyYNf+RhMR88pJgY&#10;1/GaLptQiAhhn6CGMoQmkdJnJVn0I9cQRy93rcUQZVtI02IX4baWL0pNpMWK40KJDX2VlJ02Z6th&#10;v8qPhzf1W3zbcdO5Xkm271Lr4WP/+QEiUB/+w/f20miYvk7g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dNIqSsQAAADcAAAADwAAAAAAAAAAAAAAAACXAgAAZHJzL2Rv&#10;d25yZXYueG1sUEsFBgAAAAAEAAQA9QAAAIgDAAAAAA==&#10;" filled="f" stroked="f">
                                <v:textbox>
                                  <w:txbxContent>
                                    <w:p w14:paraId="428F2041" w14:textId="77777777" w:rsidR="001C5E82" w:rsidRDefault="001C5E82" w:rsidP="001D661F">
                                      <w:pPr>
                                        <w:rPr>
                                          <w:rFonts w:cs="Arial"/>
                                        </w:rPr>
                                      </w:pPr>
                                      <w:r>
                                        <w:rPr>
                                          <w:rFonts w:cs="Arial"/>
                                        </w:rPr>
                                        <w:t>-1</w:t>
                                      </w:r>
                                    </w:p>
                                  </w:txbxContent>
                                </v:textbox>
                              </v:shape>
                              <v:shape id="Text Box 67" o:spid="_x0000_s1068" type="#_x0000_t202" style="position:absolute;left:552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" filled="f" stroked="f">
                                <v:textbox>
                                  <w:txbxContent>
                                    <w:p w14:paraId="07D5271F" w14:textId="77777777" w:rsidR="001C5E82" w:rsidRDefault="001C5E82" w:rsidP="001D661F">
                                      <w:pPr>
                                        <w:rPr>
                                          <w:rFonts w:cs="Arial"/>
                                        </w:rPr>
                                      </w:pPr>
                                      <w:r>
                                        <w:rPr>
                                          <w:rFonts w:cs="Arial"/>
                                        </w:rPr>
                                        <w:t>0</w:t>
                                      </w:r>
                                    </w:p>
                                  </w:txbxContent>
                                </v:textbox>
                              </v:shape>
                              <v:shape id="Text Box 68" o:spid="_x0000_s1069" type="#_x0000_t202" style="position:absolute;left:589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ARujwQAA&#10;ANwAAAAPAAAAZHJzL2Rvd25yZXYueG1sRE/LisIwFN0P+A/hCu40cXR8VKMMDgOuZhhf4O7SXNti&#10;c1OaaOvfm4Uwy8N5L9etLcWdal841jAcKBDEqTMFZxoO++/+DIQPyAZLx6ThQR7Wq87bEhPjGv6j&#10;+y5kIoawT1BDHkKVSOnTnCz6gauII3dxtcUQYZ1JU2MTw20p35WaSIsFx4YcK9rklF53N6vh+HM5&#10;n8bqN/uyH1XjWiXZzqXWvW77uQARqA3/4pd7azRMR3FtPBOPgFw9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agEbo8EAAADcAAAADwAAAAAAAAAAAAAAAACXAgAAZHJzL2Rvd25y&#10;ZXYueG1sUEsFBgAAAAAEAAQA9QAAAIUDAAAAAA==&#10;" filled="f" stroked="f">
                                <v:textbox>
                                  <w:txbxContent>
                                    <w:p w14:paraId="174A8B02" w14:textId="77777777" w:rsidR="001C5E82" w:rsidRDefault="001C5E82" w:rsidP="001D661F">
                                      <w:pPr>
                                        <w:rPr>
                                          <w:rFonts w:cs="Arial"/>
                                        </w:rPr>
                                      </w:pPr>
                                      <w:r>
                                        <w:rPr>
                                          <w:rFonts w:cs="Arial"/>
                                        </w:rPr>
                                        <w:t>1</w:t>
                                      </w:r>
                                    </w:p>
                                  </w:txbxContent>
                                </v:textbox>
                              </v:shape>
                            </v:group>
                            <v:group id="Group 69" o:spid="_x0000_s1070" style="position:absolute;left:6255;top:3840;width:3885;height:510" coordorigin="6255,3840" coordsize="3885,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tk7hMUAAADcAAAA&#10;DwAAAAAAAAAAAAAAAACpAgAAZHJzL2Rvd25yZXYueG1sUEsFBgAAAAAEAAQA+gAAAJsDAAAAAA==&#10;">
                              <v:shape id="Text Box 70" o:spid="_x0000_s1071" type="#_x0000_t202" style="position:absolute;left:625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cWTYvwAA&#10;ANwAAAAPAAAAZHJzL2Rvd25yZXYueG1sRE/LisIwFN0L8w/hDsxOEwefHaMMiuBK8QmzuzTXttjc&#10;lCZj69+bheDycN6zRWtLcafaF4419HsKBHHqTMGZhtNx3Z2A8AHZYOmYNDzIw2L+0ZlhYlzDe7of&#10;QiZiCPsENeQhVImUPs3Jou+5ijhyV1dbDBHWmTQ1NjHclvJbqZG0WHBsyLGiZU7p7fBvNZy317/L&#10;QO2ylR1WjWuVZDuVWn99tr8/IAK14S1+uTdGw3gQ58cz8QjI+R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MxxZNi/AAAA3AAAAA8AAAAAAAAAAAAAAAAAlwIAAGRycy9kb3ducmV2&#10;LnhtbFBLBQYAAAAABAAEAPUAAACDAwAAAAA=&#10;" filled="f" stroked="f">
                                <v:textbox>
                                  <w:txbxContent>
                                    <w:p w14:paraId="21C38ECA" w14:textId="77777777" w:rsidR="001C5E82" w:rsidRDefault="001C5E82" w:rsidP="001D661F">
                                      <w:pPr>
                                        <w:rPr>
                                          <w:rFonts w:cs="Arial"/>
                                        </w:rPr>
                                      </w:pPr>
                                      <w:r>
                                        <w:rPr>
                                          <w:rFonts w:cs="Arial"/>
                                        </w:rPr>
                                        <w:t>2</w:t>
                                      </w:r>
                                    </w:p>
                                  </w:txbxContent>
                                </v:textbox>
                              </v:shape>
                              <v:shape id="Text Box 71" o:spid="_x0000_s1072" type="#_x0000_t202" style="position:absolute;left:662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PcFDxQAA&#10;ANwAAAAPAAAAZHJzL2Rvd25yZXYueG1sRI9ba8JAFITfBf/Dcgq+6a5ivaSuIkqhTxXjBfp2yB6T&#10;0OzZkN2a9N93C4KPw8x8w6w2na3EnRpfOtYwHikQxJkzJecazqf34QKED8gGK8ek4Zc8bNb93goT&#10;41o+0j0NuYgQ9glqKEKoEyl9VpBFP3I1cfRurrEYomxyaRpsI9xWcqLUTFosOS4UWNOuoOw7/bEa&#10;Lp+3r+tUHfK9fa1b1ynJdim1Hrx02zcQgbrwDD/aH0bDfDqG/zPxCMj1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M9wUPFAAAA3AAAAA8AAAAAAAAAAAAAAAAAlwIAAGRycy9k&#10;b3ducmV2LnhtbFBLBQYAAAAABAAEAPUAAACJAwAAAAA=&#10;" filled="f" stroked="f">
                                <v:textbox>
                                  <w:txbxContent>
                                    <w:p w14:paraId="6649A4A9" w14:textId="77777777" w:rsidR="001C5E82" w:rsidRDefault="001C5E82" w:rsidP="001D661F">
                                      <w:pPr>
                                        <w:rPr>
                                          <w:rFonts w:cs="Arial"/>
                                        </w:rPr>
                                      </w:pPr>
                                      <w:r>
                                        <w:rPr>
                                          <w:rFonts w:cs="Arial"/>
                                        </w:rPr>
                                        <w:t>3</w:t>
                                      </w:r>
                                    </w:p>
                                  </w:txbxContent>
                                </v:textbox>
                              </v:shape>
                              <v:shape id="Text Box 72" o:spid="_x0000_s1073" type="#_x0000_t202" style="position:absolute;left:7370;top:3840;width:54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7180xAAA&#10;ANwAAAAPAAAAZHJzL2Rvd25yZXYueG1sRI9Ba8JAFITvgv9heYK3uqvY1kZXEUXoydK0Frw9ss8k&#10;mH0bsquJ/94VCh6HmfmGWaw6W4krNb50rGE8UiCIM2dKzjX8/uxeZiB8QDZYOSYNN/KwWvZ7C0yM&#10;a/mbrmnIRYSwT1BDEUKdSOmzgiz6kauJo3dyjcUQZZNL02Ab4baSE6XepMWS40KBNW0Kys7pxWo4&#10;7E/Hv6n6yrf2tW5dpyTbD6n1cNCt5yACdeEZ/m9/Gg3v0wk8zsQjIJ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U+9fNMQAAADcAAAADwAAAAAAAAAAAAAAAACXAgAAZHJzL2Rv&#10;d25yZXYueG1sUEsFBgAAAAAEAAQA9QAAAIgDAAAAAA==&#10;" filled="f" stroked="f">
                                <v:textbox>
                                  <w:txbxContent>
                                    <w:p w14:paraId="323ED9F6" w14:textId="77777777" w:rsidR="001C5E82" w:rsidRDefault="001C5E82" w:rsidP="001D661F">
                                      <w:pPr>
                                        <w:rPr>
                                          <w:rFonts w:cs="Arial"/>
                                        </w:rPr>
                                      </w:pPr>
                                      <w:r>
                                        <w:rPr>
                                          <w:rFonts w:cs="Arial"/>
                                        </w:rPr>
                                        <w:t>5</w:t>
                                      </w:r>
                                    </w:p>
                                  </w:txbxContent>
                                </v:textbox>
                              </v:shape>
                              <v:shape id="Text Box 73" o:spid="_x0000_s1074" type="#_x0000_t202" style="position:absolute;left:699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o/qvxAAA&#10;ANwAAAAPAAAAZHJzL2Rvd25yZXYueG1sRI9PawIxFMTvgt8hvII3TdpatVujlIrQk+Jf8PbYPHcX&#10;Ny/LJrrbb28KgsdhZn7DTOetLcWNal841vA6UCCIU2cKzjTsd8v+BIQPyAZLx6ThjzzMZ93OFBPj&#10;Gt7QbRsyESHsE9SQh1AlUvo0J4t+4Cri6J1dbTFEWWfS1NhEuC3lm1IjabHguJBjRT85pZft1Wo4&#10;rM6n41Cts4X9qBrXKsn2U2rde2m/v0AEasMz/Gj/Gg3j4Tv8n4lHQM7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KP6r8QAAADcAAAADwAAAAAAAAAAAAAAAACXAgAAZHJzL2Rv&#10;d25yZXYueG1sUEsFBgAAAAAEAAQA9QAAAIgDAAAAAA==&#10;" filled="f" stroked="f">
                                <v:textbox>
                                  <w:txbxContent>
                                    <w:p w14:paraId="303C81CB" w14:textId="77777777" w:rsidR="001C5E82" w:rsidRDefault="001C5E82" w:rsidP="001D661F">
                                      <w:pPr>
                                        <w:rPr>
                                          <w:rFonts w:cs="Arial"/>
                                        </w:rPr>
                                      </w:pPr>
                                      <w:r>
                                        <w:rPr>
                                          <w:rFonts w:cs="Arial"/>
                                        </w:rPr>
                                        <w:t>4</w:t>
                                      </w:r>
                                    </w:p>
                                  </w:txbxContent>
                                </v:textbox>
                              </v:shape>
                              <v:shape id="Text Box 74" o:spid="_x0000_s1075" type="#_x0000_t202" style="position:absolute;left:771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zSmLbxAAA&#10;ANwAAAAPAAAAZHJzL2Rvd25yZXYueG1sRI9Ba8JAFITvhf6H5RW86W5L1Jq6CaUieKqoVfD2yD6T&#10;0OzbkF1N+u+7BaHHYWa+YZb5YBtxo87XjjU8TxQI4sKZmksNX4f1+BWED8gGG8ek4Yc85NnjwxJT&#10;43re0W0fShEh7FPUUIXQplL6oiKLfuJa4uhdXGcxRNmV0nTYR7ht5ItSM2mx5rhQYUsfFRXf+6vV&#10;cPy8nE+J2pYrO217NyjJdiG1Hj0N728gAg3hP3xvb4yGeZLA35l4BGT2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s0pi28QAAADcAAAADwAAAAAAAAAAAAAAAACXAgAAZHJzL2Rv&#10;d25yZXYueG1sUEsFBgAAAAAEAAQA9QAAAIgDAAAAAA==&#10;" filled="f" stroked="f">
                                <v:textbox>
                                  <w:txbxContent>
                                    <w:p w14:paraId="1C4C10E8" w14:textId="77777777" w:rsidR="001C5E82" w:rsidRDefault="001C5E82" w:rsidP="001D661F">
                                      <w:pPr>
                                        <w:rPr>
                                          <w:rFonts w:cs="Arial"/>
                                        </w:rPr>
                                      </w:pPr>
                                      <w:r>
                                        <w:rPr>
                                          <w:rFonts w:cs="Arial"/>
                                        </w:rPr>
                                        <w:t>6</w:t>
                                      </w:r>
                                    </w:p>
                                  </w:txbxContent>
                                </v:textbox>
                              </v:shape>
                              <v:shape id="Text Box 75" o:spid="_x0000_s1076" type="#_x0000_t202" style="position:absolute;left:806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BsdAxAAA&#10;ANwAAAAPAAAAZHJzL2Rvd25yZXYueG1sRI9Ba8JAFITvBf/D8oTedFfRaqOriCJ4ajGtBW+P7DMJ&#10;Zt+G7NbEf+8WhB6HmfmGWa47W4kbNb50rGE0VCCIM2dKzjV8f+0HcxA+IBusHJOGO3lYr3ovS0yM&#10;a/lItzTkIkLYJ6ihCKFOpPRZQRb90NXE0bu4xmKIssmlabCNcFvJsVJv0mLJcaHAmrYFZdf012o4&#10;fVzOPxP1me/stG5dpyTbd6n1a7/bLEAE6sJ/+Nk+GA2zyRT+zsQjIFcP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3AbHQMQAAADcAAAADwAAAAAAAAAAAAAAAACXAgAAZHJzL2Rv&#10;d25yZXYueG1sUEsFBgAAAAAEAAQA9QAAAIgDAAAAAA==&#10;" filled="f" stroked="f">
                                <v:textbox>
                                  <w:txbxContent>
                                    <w:p w14:paraId="2D3144B0" w14:textId="77777777" w:rsidR="001C5E82" w:rsidRDefault="001C5E82" w:rsidP="001D661F">
                                      <w:pPr>
                                        <w:rPr>
                                          <w:rFonts w:cs="Arial"/>
                                        </w:rPr>
                                      </w:pPr>
                                      <w:r>
                                        <w:rPr>
                                          <w:rFonts w:cs="Arial"/>
                                        </w:rPr>
                                        <w:t>7</w:t>
                                      </w:r>
                                    </w:p>
                                  </w:txbxContent>
                                </v:textbox>
                              </v:shape>
                              <v:shape id="Text Box 76" o:spid="_x0000_s1077" type="#_x0000_t202" style="position:absolute;left:842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1Fk3xQAA&#10;ANwAAAAPAAAAZHJzL2Rvd25yZXYueG1sRI/NasMwEITvgbyD2EBvjdSQv7qWQ0go9JQStyn0tlgb&#10;29RaGUuNnbePCoUch5n5hkk3g23EhTpfO9bwNFUgiAtnai41fH68Pq5B+IBssHFMGq7kYZONRykm&#10;xvV8pEseShEh7BPUUIXQJlL6oiKLfupa4uidXWcxRNmV0nTYR7ht5EyppbRYc1yosKVdRcVP/ms1&#10;nA7n76+5ei/3dtH2blCS7bPU+mEybF9ABBrCPfzffjMaVvMl/J2JR0Bm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zUWTfFAAAA3AAAAA8AAAAAAAAAAAAAAAAAlwIAAGRycy9k&#10;b3ducmV2LnhtbFBLBQYAAAAABAAEAPUAAACJAwAAAAA=&#10;" filled="f" stroked="f">
                                <v:textbox>
                                  <w:txbxContent>
                                    <w:p w14:paraId="5624D473" w14:textId="77777777" w:rsidR="001C5E82" w:rsidRDefault="001C5E82" w:rsidP="001D661F">
                                      <w:pPr>
                                        <w:rPr>
                                          <w:rFonts w:cs="Arial"/>
                                        </w:rPr>
                                      </w:pPr>
                                      <w:r>
                                        <w:rPr>
                                          <w:rFonts w:cs="Arial"/>
                                        </w:rPr>
                                        <w:t>8</w:t>
                                      </w:r>
                                    </w:p>
                                  </w:txbxContent>
                                </v:textbox>
                              </v:shape>
                              <v:shape id="Text Box 77" o:spid="_x0000_s1078" type="#_x0000_t202" style="position:absolute;left:879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" filled="f" stroked="f">
                                <v:textbox>
                                  <w:txbxContent>
                                    <w:p w14:paraId="5DF728AD" w14:textId="77777777" w:rsidR="001C5E82" w:rsidRDefault="001C5E82" w:rsidP="001D661F">
                                      <w:pPr>
                                        <w:rPr>
                                          <w:rFonts w:cs="Arial"/>
                                        </w:rPr>
                                      </w:pPr>
                                    </w:p>
                                  </w:txbxContent>
                                </v:textbox>
                              </v:shape>
                              <v:shape id="Text Box 78" o:spid="_x0000_s1079" type="#_x0000_t202" style="position:absolute;left:915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B2jevwAA&#10;ANwAAAAPAAAAZHJzL2Rvd25yZXYueG1sRE/LisIwFN0L8w/hDsxOEwefHaMMiuBK8QmzuzTXttjc&#10;lCZj69+bheDycN6zRWtLcafaF4419HsKBHHqTMGZhtNx3Z2A8AHZYOmYNDzIw2L+0ZlhYlzDe7of&#10;QiZiCPsENeQhVImUPs3Jou+5ijhyV1dbDBHWmTQ1NjHclvJbqZG0WHBsyLGiZU7p7fBvNZy317/L&#10;QO2ylR1WjWuVZDuVWn99tr8/IAK14S1+uTdGw3gQ18Yz8QjI+R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DIHaN6/AAAA3AAAAA8AAAAAAAAAAAAAAAAAlwIAAGRycy9kb3ducmV2&#10;LnhtbFBLBQYAAAAABAAEAPUAAACDAwAAAAA=&#10;" filled="f" stroked="f">
                                <v:textbox>
                                  <w:txbxContent>
                                    <w:p w14:paraId="6DE05A13" w14:textId="77777777" w:rsidR="001C5E82" w:rsidRDefault="001C5E82" w:rsidP="001D661F">
                                      <w:pPr>
                                        <w:rPr>
                                          <w:rFonts w:cs="Arial"/>
                                        </w:rPr>
                                      </w:pPr>
                                    </w:p>
                                  </w:txbxContent>
                                </v:textbox>
                              </v:shape>
                              <v:shape id="Text Box 79" o:spid="_x0000_s1080" type="#_x0000_t202" style="position:absolute;left:957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S81FxQAA&#10;ANwAAAAPAAAAZHJzL2Rvd25yZXYueG1sRI9Pa8JAFMTvBb/D8oTedNeiraZugrQIniz1T6G3R/aZ&#10;hGbfhuxq4rd3BaHHYWZ+wyyz3tbiQq2vHGuYjBUI4tyZigsNh/16NAfhA7LB2jFpuJKHLB08LTEx&#10;ruNvuuxCISKEfYIayhCaREqfl2TRj11DHL2Tay2GKNtCmha7CLe1fFHqVVqsOC6U2NBHSfnf7mw1&#10;HLen35+p+io+7azpXK8k24XU+nnYr95BBOrDf/jR3hgNb9MF3M/EIyDT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1LzUXFAAAA3AAAAA8AAAAAAAAAAAAAAAAAlwIAAGRycy9k&#10;b3ducmV2LnhtbFBLBQYAAAAABAAEAPUAAACJAwAAAAA=&#10;" filled="f" stroked="f">
                                <v:textbox>
                                  <w:txbxContent>
                                    <w:p w14:paraId="52EC73F3" w14:textId="77777777" w:rsidR="001C5E82" w:rsidRDefault="001C5E82" w:rsidP="001D661F">
                                      <w:pPr>
                                        <w:rPr>
                                          <w:rFonts w:cs="Arial"/>
                                        </w:rPr>
                                      </w:pPr>
                                    </w:p>
                                  </w:txbxContent>
                                </v:textbox>
                              </v:shape>
                            </v:group>
                          </v:group>
                        </v:group>
                        <v:group id="Group 80" o:spid="_x0000_s1081" style="position:absolute;left:4605;top:2685;width:1426;height:360" coordorigin="4815,1395" coordsize="1426,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PHe5wwAAANwAAAAPAAAAZHJzL2Rvd25yZXYueG1sRE9Na8JAEL0X/A/LCL3V&#10;TRRbiW5CkFp6kEJVEG9DdkxCsrMhu03iv+8eCj0+3vcum0wrBupdbVlBvIhAEBdW11wquJwPLxsQ&#10;ziNrbC2Tggc5yNLZ0w4TbUf+puHkSxFC2CWooPK+S6R0RUUG3cJ2xIG7296gD7Avpe5xDOGmlcso&#10;epUGaw4NFXa0r6hoTj9GwceIY76K34djc98/buf11/UYk1LP8ynfgvA0+X/xn/tTK3hbh/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48d7nDAAAA3AAAAA8A&#10;AAAAAAAAAAAAAAAAqQIAAGRycy9kb3ducmV2LnhtbFBLBQYAAAAABAAEAPoAAACZAwAAAAA=&#10;">
                          <v:line id="Line 81" o:spid="_x0000_s1082" style="position:absolute;flip:x;visibility:visible;mso-wrap-style:square" from="4815,1395" to="4815,175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RkUr8UAAADcAAAADwAAAGRycy9kb3ducmV2LnhtbESPQWvCQBSE7wX/w/KE3urGglWjq2hB&#10;KNQeqoIen9lnEsy+DdlXE/99Vyj0OMzMN8x82blK3agJpWcDw0ECijjztuTcwGG/eZmACoJssfJM&#10;Bu4UYLnoPc0xtb7lb7rtJFcRwiFFA4VInWodsoIchoGviaN38Y1DibLJtW2wjXBX6dckedMOS44L&#10;Bdb0XlB23f04A8He+XycbI/t+nC6Sjn+ku5zasxzv1vNQAl18h/+a39YA+PREB5n4hHQi1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9RkUr8UAAADcAAAADwAAAAAAAAAA&#10;AAAAAAChAgAAZHJzL2Rvd25yZXYueG1sUEsFBgAAAAAEAAQA+QAAAJMDAAAAAA==&#10;" strokeweight="1.25pt"/>
                          <v:line id="Line 82" o:spid="_x0000_s1083" style="position:absolute;flip:x;visibility:visible;mso-wrap-style:square" from="4830,1590" to="6241,159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n3XvcEAAADcAAAADwAAAGRycy9kb3ducmV2LnhtbESPzWrDMBCE74G+g9hCbrFc13GLGyUk&#10;hUCuTdv7Ym1tE2vlSIp/3j4qFHocZuYbZrObTCcGcr61rOApSUEQV1a3XCv4+jyuXkH4gKyxs0wK&#10;ZvKw2z4sNlhqO/IHDedQiwhhX6KCJoS+lNJXDRn0ie2Jo/djncEQpauldjhGuOlklqaFNNhyXGiw&#10;p/eGqsv5ZiJFOmkOl+8ie85n4jbna7FmpZaP0/4NRKAp/If/2iet4GWdwe+ZeATk9g4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qfde9wQAAANwAAAAPAAAAAAAAAAAAAAAA&#10;AKECAABkcnMvZG93bnJldi54bWxQSwUGAAAAAAQABAD5AAAAjwMAAAAA&#10;" strokeweight="1.25pt">
                            <v:stroke endarrow="block"/>
                          </v:line>
                        </v:group>
                      </v:group>
                    </v:group>
                    <v:group id="Group 83" o:spid="_x0000_s1084" style="position:absolute;left:2790;top:5380;width:7620;height:1830" coordorigin="2520,4485" coordsize="7620,183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e7unOxgAAANwAAAAPAAAAZHJzL2Rvd25yZXYueG1sRI9Ba8JAFITvBf/D8gre&#10;mk2UtJJmFZEqHkKhKpTeHtlnEsy+DdltEv99t1DocZiZb5h8M5lWDNS7xrKCJIpBEJdWN1wpuJz3&#10;TysQziNrbC2Tgjs52KxnDzlm2o78QcPJVyJA2GWooPa+y6R0ZU0GXWQ74uBdbW/QB9lXUvc4Brhp&#10;5SKOn6XBhsNCjR3taipvp2+j4DDiuF0mb0Nxu+7uX+f0/bNISKn547R9BeFp8v/hv/ZRK3hJ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7u6c7GAAAA3AAA&#10;AA8AAAAAAAAAAAAAAAAAqQIAAGRycy9kb3ducmV2LnhtbFBLBQYAAAAABAAEAPoAAACcAwAAAAA=&#10;">
                      <v:group id="Group 84" o:spid="_x0000_s1085" style="position:absolute;left:2520;top:5475;width:7620;height:840" coordorigin="2520,3420" coordsize="7620,8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B3G6xgAAANwAAAAPAAAAZHJzL2Rvd25yZXYueG1sRI9Ba8JAFITvBf/D8gRv&#10;dRM1WqKriNjSQyhUC6W3R/aZBLNvQ3ZN4r93C4Ueh5n5htnsBlOLjlpXWVYQTyMQxLnVFRcKvs6v&#10;zy8gnEfWWFsmBXdysNuOnjaYatvzJ3UnX4gAYZeigtL7JpXS5SUZdFPbEAfvYluDPsi2kLrFPsBN&#10;LWdRtJQGKw4LJTZ0KCm/nm5GwVuP/X4eH7vsejncf87Jx3cWk1KT8bBfg/A0+P/wX/tdK1gl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EHcbrGAAAA3AAA&#10;AA8AAAAAAAAAAAAAAAAAqQIAAGRycy9kb3ducmV2LnhtbFBLBQYAAAAABAAEAPoAAACcAwAAAAA=&#10;">
                        <v:group id="Group 85" o:spid="_x0000_s1086" style="position:absolute;left:2520;top:3420;width:6480;height:360" coordorigin="2520,3420" coordsize="648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9QhxQAAANwAAAAPAAAAZHJzL2Rvd25yZXYueG1sRI9Pa8JAFMTvBb/D8oTe&#10;6iaWVImuIqLiQQr+AfH2yD6TYPZtyK5J/PbdQqHHYWZ+w8yXvalES40rLSuIRxEI4szqknMFl/P2&#10;YwrCeWSNlWVS8CIHy8XgbY6pth0fqT35XAQIuxQVFN7XqZQuK8igG9maOHh32xj0QTa51A12AW4q&#10;OY6iL2mw5LBQYE3rgrLH6WkU7DrsVp/xpj087uvX7Zx8Xw8xKfU+7FczEJ56/x/+a++1gkm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vUIcUAAADcAAAA&#10;DwAAAAAAAAAAAAAAAACpAgAAZHJzL2Rvd25yZXYueG1sUEsFBgAAAAAEAAQA+gAAAJsDAAAAAA==&#10;">
                          <v:line id="Line 86" o:spid="_x0000_s1087" style="position:absolute;visibility:visible;mso-wrap-style:square" from="2520,3600" to="9000,3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a3cRcYAAADcAAAADwAAAGRycy9kb3ducmV2LnhtbESPS2vDMBCE74X8B7GF3hq5KXETJ0pw&#10;Cy2htzwOyW2x1g9irYxXTdz8+qpQ6HGYmW+Y5XpwrbpQL41nA0/jBBRx4W3DlYHD/v1xBkoCssXW&#10;Mxn4JoH1anS3xMz6K2/psguVihCWDA3UIXSZ1lLU5FDGviOOXul7hyHKvtK2x2uEu1ZPkiTVDhuO&#10;CzV29FZTcd59OQOfm+fXMmxvH3I45cd8XkrayMyYh/shX4AKNIT/8F97Yw28TFP4PROPgF79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Wt3EXGAAAA3AAAAA8AAAAAAAAA&#10;AAAAAAAAoQIAAGRycy9kb3ducmV2LnhtbFBLBQYAAAAABAAEAPkAAACUAwAAAAA=&#10;" strokeweight="1.5pt">
                            <v:stroke startarrow="block" endarrow="block"/>
                          </v:line>
                          <v:group id="Group 87" o:spid="_x0000_s1088" style="position:absolute;left:2880;top:3420;width:5760;height:360" coordorigin="2880,3420" coordsize="576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h1e/NxgAAANwAAAAPAAAAZHJzL2Rvd25yZXYueG1sRI9Pa8JAFMTvBb/D8gre&#10;6iZKqqSuIlKlByk0EUpvj+wzCWbfhuw2f759t1DocZiZ3zDb/Wga0VPnassK4kUEgriwuuZSwTU/&#10;PW1AOI+ssbFMCiZysN/NHraYajvwB/WZL0WAsEtRQeV9m0rpiooMuoVtiYN3s51BH2RXSt3hEOCm&#10;kcsoepYGaw4LFbZ0rKi4Z99GwXnA4bCKX/vL/XacvvLk/fMSk1Lzx/HwAsLT6P/Df+03rWCdrOH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HV783GAAAA3AAA&#10;AA8AAAAAAAAAAAAAAAAAqQIAAGRycy9kb3ducmV2LnhtbFBLBQYAAAAABAAEAPoAAACcAwAAAAA=&#10;">
                            <v:line id="Line 88" o:spid="_x0000_s1089" style="position:absolute;visibility:visible;mso-wrap-style:square" from="2880,3420" to="28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XfhPcQAAADcAAAADwAAAGRycy9kb3ducmV2LnhtbERPz2vCMBS+D/wfwht4m+km60ZnFHEI&#10;usNQN9Djs3lrq81LSWJb/3tzGHj8+H5PZr2pRUvOV5YVPI8SEMS51RUXCn5/lk/vIHxA1lhbJgVX&#10;8jCbDh4mmGnb8ZbaXShEDGGfoYIyhCaT0uclGfQj2xBH7s86gyFCV0jtsIvhppYvSZJKgxXHhhIb&#10;WpSUn3cXo+B7vEnb+fpr1e/X6TH/3B4Pp84pNXzs5x8gAvXhLv53r7SCt9e4Np6JR0BO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Nd+E9xAAAANwAAAAPAAAAAAAAAAAA&#10;AAAAAKECAABkcnMvZG93bnJldi54bWxQSwUGAAAAAAQABAD5AAAAkgMAAAAA&#10;"/>
                            <v:line id="Line 89" o:spid="_x0000_s1090" style="position:absolute;visibility:visible;mso-wrap-style:square" from="3240,3420" to="32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jtEpsgAAADcAAAADwAAAGRycy9kb3ducmV2LnhtbESPT0vDQBTE7wW/w/IEb+1GpbGN3Zai&#10;FFoPYv9Ae3zNPpNo9m3Y3Sbx23cFweMwM79hZove1KIl5yvLCu5HCQji3OqKCwWH/Wo4AeEDssba&#10;Min4IQ+L+c1ghpm2HW+p3YVCRAj7DBWUITSZlD4vyaAf2YY4ep/WGQxRukJqh12Em1o+JEkqDVYc&#10;F0ps6KWk/Ht3MQreHz/Sdrl5W/fHTXrOX7fn01fnlLq77ZfPIAL14T/8115rBU/jKfyeiUdAzq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ojtEpsgAAADcAAAADwAAAAAA&#10;AAAAAAAAAAChAgAAZHJzL2Rvd25yZXYueG1sUEsFBgAAAAAEAAQA+QAAAJYDAAAAAA==&#10;"/>
                            <v:line id="Line 90" o:spid="_x0000_s1091" style="position:absolute;visibility:visible;mso-wrap-style:square" from="3600,3420" to="36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0nhsQAAADcAAAADwAAAGRycy9kb3ducmV2LnhtbERPy2rCQBTdF/yH4Qru6sQKqURHkZaC&#10;dlHqA3R5zVyTaOZOmJkm6d93FgWXh/NerHpTi5acrywrmIwTEMS51RUXCo6Hj+cZCB+QNdaWScEv&#10;eVgtB08LzLTteEftPhQihrDPUEEZQpNJ6fOSDPqxbYgjd7XOYIjQFVI77GK4qeVLkqTSYMWxocSG&#10;3krK7/sfo+Br+p226+3npj9t00v+vrucb51TajTs13MQgfrwEP+7N1rBaxrnxzPxCMj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9bSeGxAAAANwAAAAPAAAAAAAAAAAA&#10;AAAAAKECAABkcnMvZG93bnJldi54bWxQSwUGAAAAAAQABAD5AAAAkgMAAAAA&#10;"/>
                            <v:line id="Line 91" o:spid="_x0000_s1092" style="position:absolute;visibility:visible;mso-wrap-style:square" from="3960,3420" to="39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iGCHcYAAADcAAAADwAAAGRycy9kb3ducmV2LnhtbESPQWvCQBSE7wX/w/IKvdWNFlJJXUVa&#10;BPUg1Rba4zP7mqRm34bdNYn/3hUEj8PMfMNM572pRUvOV5YVjIYJCOLc6ooLBd9fy+cJCB+QNdaW&#10;ScGZPMxng4cpZtp2vKN2HwoRIewzVFCG0GRS+rwkg35oG+Lo/VlnMETpCqkddhFuajlOklQarDgu&#10;lNjQe0n5cX8yCrYvn2m7WG9W/c86PeQfu8Pvf+eUenrsF28gAvXhHr61V1rBazqC65l4BOTsA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Ihgh3GAAAA3AAAAA8AAAAAAAAA&#10;AAAAAAAAoQIAAGRycy9kb3ducmV2LnhtbFBLBQYAAAAABAAEAPkAAACUAwAAAAA=&#10;"/>
                            <v:line id="Line 92" o:spid="_x0000_s1093" style="position:absolute;visibility:visible;mso-wrap-style:square" from="4320,3420" to="43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vMcasYAAADcAAAADwAAAGRycy9kb3ducmV2LnhtbESPQWvCQBSE7wX/w/IEb3VThbREVxFL&#10;QT2Uagt6fGafSWr2bdhdk/TfdwtCj8PMfMPMl72pRUvOV5YVPI0TEMS51RUXCr4+3x5fQPiArLG2&#10;TAp+yMNyMXiYY6Ztx3tqD6EQEcI+QwVlCE0mpc9LMujHtiGO3sU6gyFKV0jtsItwU8tJkqTSYMVx&#10;ocSG1iXl18PNKHiffqTtarvb9Mdtes5f9+fTd+eUGg371QxEoD78h+/tjVbwnE7g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LzHGrGAAAA3AAAAA8AAAAAAAAA&#10;AAAAAAAAoQIAAGRycy9kb3ducmV2LnhtbFBLBQYAAAAABAAEAPkAAACUAwAAAAA=&#10;"/>
                            <v:line id="Line 93" o:spid="_x0000_s1094" style="position:absolute;visibility:visible;mso-wrap-style:square" from="4680,3420" to="46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b+58ccAAADcAAAADwAAAGRycy9kb3ducmV2LnhtbESPT2vCQBTE74LfYXlCb7qxQiqpq4il&#10;oD2U+gfa4zP7mkSzb8PuNkm/fbcgeBxm5jfMYtWbWrTkfGVZwXSSgCDOra64UHA6vo7nIHxA1lhb&#10;JgW/5GG1HA4WmGnb8Z7aQyhEhLDPUEEZQpNJ6fOSDPqJbYij922dwRClK6R22EW4qeVjkqTSYMVx&#10;ocSGNiXl18OPUfA++0jb9e5t23/u0nP+sj9/XTqn1MOoXz+DCNSHe/jW3moFT+kM/s/EIyCX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Nv7nxxwAAANwAAAAPAAAAAAAA&#10;AAAAAAAAAKECAABkcnMvZG93bnJldi54bWxQSwUGAAAAAAQABAD5AAAAlQMAAAAA&#10;"/>
                            <v:line id="Line 94" o:spid="_x0000_s1095" style="position:absolute;visibility:visible;mso-wrap-style:square" from="5040,3420" to="50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lYhhccAAADcAAAADwAAAGRycy9kb3ducmV2LnhtbESPQWvCQBSE74L/YXlCb7ppK2lJXUVa&#10;CtqDqC20x2f2NYlm34bdNUn/vSsIPQ4z8w0zW/SmFi05X1lWcD9JQBDnVldcKPj6fB8/g/ABWWNt&#10;mRT8kYfFfDiYYaZtxztq96EQEcI+QwVlCE0mpc9LMugntiGO3q91BkOUrpDaYRfhppYPSZJKgxXH&#10;hRIbei0pP+3PRsHmcZu2y/XHqv9ep4f8bXf4OXZOqbtRv3wBEagP/+Fbe6UVPKVTuJ6JR0DOL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CViGFxwAAANwAAAAPAAAAAAAA&#10;AAAAAAAAAKECAABkcnMvZG93bnJldi54bWxQSwUGAAAAAAQABAD5AAAAlQMAAAAA&#10;"/>
                            <v:line id="Line 95" o:spid="_x0000_s1096" style="position:absolute;visibility:visible;mso-wrap-style:square" from="5400,3420" to="54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RqEHscAAADcAAAADwAAAGRycy9kb3ducmV2LnhtbESPQWvCQBSE74L/YXlCb7ppi2lJXUVa&#10;CtqDqC20x2f2NYlm34bdNUn/vSsIPQ4z8w0zW/SmFi05X1lWcD9JQBDnVldcKPj6fB8/g/ABWWNt&#10;mRT8kYfFfDiYYaZtxztq96EQEcI+QwVlCE0mpc9LMugntiGO3q91BkOUrpDaYRfhppYPSZJKgxXH&#10;hRIbei0pP+3PRsHmcZu2y/XHqv9ep4f8bXf4OXZOqbtRv3wBEagP/+Fbe6UVPKVTuJ6JR0DOL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tGoQexwAAANwAAAAPAAAAAAAA&#10;AAAAAAAAAKECAABkcnMvZG93bnJldi54bWxQSwUGAAAAAAQABAD5AAAAlQMAAAAA&#10;"/>
                            <v:line id="Line 96" o:spid="_x0000_s1097" style="position:absolute;visibility:visible;mso-wrap-style:square" from="5760,3420" to="57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cgaaccAAADcAAAADwAAAGRycy9kb3ducmV2LnhtbESPQUsDMRSE70L/Q3hCbzarhVS2TUtp&#10;EVoP0lbBHl83z921m5clibvrvzeC4HGYmW+YxWqwjejIh9qxhvtJBoK4cKbmUsPb69PdI4gQkQ02&#10;jknDNwVYLUc3C8yN6/lI3SmWIkE45KihirHNpQxFRRbDxLXEyftw3mJM0pfSeOwT3DbyIcuUtFhz&#10;WqiwpU1FxfX0ZTW8TA+qW++fd8P7Xl2K7fFy/uy91uPbYT0HEWmI/+G/9s5omCkFv2fSEZDL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dyBppxwAAANwAAAAPAAAAAAAA&#10;AAAAAAAAAKECAABkcnMvZG93bnJldi54bWxQSwUGAAAAAAQABAD5AAAAlQMAAAAA&#10;"/>
                            <v:line id="Line 97" o:spid="_x0000_s1098" style="position:absolute;visibility:visible;mso-wrap-style:square" from="6120,3420" to="61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oS/8sYAAADcAAAADwAAAGRycy9kb3ducmV2LnhtbESPQWvCQBSE7wX/w/KE3upGhSipq0hF&#10;0B6k2kJ7fGZfk9js27C7TdJ/3xUEj8PMfMMsVr2pRUvOV5YVjEcJCOLc6ooLBR/v26c5CB+QNdaW&#10;ScEfeVgtBw8LzLTt+EjtKRQiQthnqKAMocmk9HlJBv3INsTR+7bOYIjSFVI77CLc1HKSJKk0WHFc&#10;KLGhl5Lyn9OvUXCYvqXtev+66z/36TnfHM9fl84p9Tjs188gAvXhHr61d1rBLJ3B9Uw8AnL5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KEv/LGAAAA3AAAAA8AAAAAAAAA&#10;AAAAAAAAoQIAAGRycy9kb3ducmV2LnhtbFBLBQYAAAAABAAEAPkAAACUAwAAAAA=&#10;"/>
                            <v:line id="Line 98" o:spid="_x0000_s1099" style="position:absolute;visibility:visible;mso-wrap-style:square" from="6480,3420" to="64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xsrgMQAAADcAAAADwAAAGRycy9kb3ducmV2LnhtbERPy2rCQBTdF/yH4Qru6sQKqURHkZaC&#10;dlHqA3R5zVyTaOZOmJkm6d93FgWXh/NerHpTi5acrywrmIwTEMS51RUXCo6Hj+cZCB+QNdaWScEv&#10;eVgtB08LzLTteEftPhQihrDPUEEZQpNJ6fOSDPqxbYgjd7XOYIjQFVI77GK4qeVLkqTSYMWxocSG&#10;3krK7/sfo+Br+p226+3npj9t00v+vrucb51TajTs13MQgfrwEP+7N1rBaxrXxjPxCMjlH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DGyuAxAAAANwAAAAPAAAAAAAAAAAA&#10;AAAAAKECAABkcnMvZG93bnJldi54bWxQSwUGAAAAAAQABAD5AAAAkgMAAAAA&#10;"/>
                            <v:line id="Line 99" o:spid="_x0000_s1100" style="position:absolute;visibility:visible;mso-wrap-style:square" from="6840,3420" to="68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FeOG8cAAADcAAAADwAAAGRycy9kb3ducmV2LnhtbESPQWvCQBSE74L/YXlCb7ppC7FNXUVa&#10;CupB1Bba4zP7mkSzb8PumqT/visIPQ4z8w0zW/SmFi05X1lWcD9JQBDnVldcKPj8eB8/gfABWWNt&#10;mRT8kofFfDiYYaZtx3tqD6EQEcI+QwVlCE0mpc9LMugntiGO3o91BkOUrpDaYRfhppYPSZJKgxXH&#10;hRIbei0pPx8uRsH2cZe2y/Vm1X+t02P+tj9+nzqn1N2oX76ACNSH//CtvdIKpukzXM/EIyDn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sV44bxwAAANwAAAAPAAAAAAAA&#10;AAAAAAAAAKECAABkcnMvZG93bnJldi54bWxQSwUGAAAAAAQABAD5AAAAlQMAAAAA&#10;"/>
                            <v:line id="Line 100" o:spid="_x0000_s1101" style="position:absolute;visibility:visible;mso-wrap-style:square" from="7200,3420" to="72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LSxW8QAAADcAAAADwAAAGRycy9kb3ducmV2LnhtbERPy2rCQBTdF/yH4Qrd1YkVYomOIhZB&#10;uyj1Abq8Zq5JNHMnzEyT9O87i0KXh/OeL3tTi5acrywrGI8SEMS51RUXCk7HzcsbCB+QNdaWScEP&#10;eVguBk9zzLTteE/tIRQihrDPUEEZQpNJ6fOSDPqRbYgjd7POYIjQFVI77GK4qeVrkqTSYMWxocSG&#10;1iXlj8O3UfA5+Urb1e5j25936TV/318v984p9TzsVzMQgfrwL/5zb7WC6TTOj2fiEZCL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4tLFbxAAAANwAAAAPAAAAAAAAAAAA&#10;AAAAAKECAABkcnMvZG93bnJldi54bWxQSwUGAAAAAAQABAD5AAAAkgMAAAAA&#10;"/>
                            <v:line id="Line 101" o:spid="_x0000_s1102" style="position:absolute;visibility:visible;mso-wrap-style:square" from="7560,3420" to="75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gUwMYAAADcAAAADwAAAGRycy9kb3ducmV2LnhtbESPQWvCQBSE74X+h+UVeqsbLURJXUUq&#10;BfUgVQvt8Zl9JrHZt2F3m8R/3xUEj8PMfMNM572pRUvOV5YVDAcJCOLc6ooLBV+Hj5cJCB+QNdaW&#10;ScGFPMxnjw9TzLTteEftPhQiQthnqKAMocmk9HlJBv3ANsTRO1lnMETpCqkddhFuajlKklQarDgu&#10;lNjQe0n57/7PKNi+fqbtYr1Z9d/r9Jgvd8efc+eUen7qF28gAvXhHr61V1rBeDyE65l4BOTsH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f4FMDGAAAA3AAAAA8AAAAAAAAA&#10;AAAAAAAAoQIAAGRycy9kb3ducmV2LnhtbFBLBQYAAAAABAAEAPkAAACUAwAAAAA=&#10;"/>
                            <v:line id="Line 102" o:spid="_x0000_s1103" style="position:absolute;visibility:visible;mso-wrap-style:square" from="7920,3420" to="79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yqKt8YAAADcAAAADwAAAGRycy9kb3ducmV2LnhtbESPQWvCQBSE7wX/w/KE3upGC1FSVxGl&#10;oD2UqoX2+Mw+k2j2bdjdJum/7xYEj8PMfMPMl72pRUvOV5YVjEcJCOLc6ooLBZ/H16cZCB+QNdaW&#10;ScEveVguBg9zzLTteE/tIRQiQthnqKAMocmk9HlJBv3INsTRO1tnMETpCqkddhFuajlJklQarDgu&#10;lNjQuqT8evgxCt6fP9J2tXvb9l+79JRv9qfvS+eUehz2qxcQgfpwD9/aW61gOp3A/5l4BOTi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cqirfGAAAA3AAAAA8AAAAAAAAA&#10;AAAAAAAAoQIAAGRycy9kb3ducmV2LnhtbFBLBQYAAAAABAAEAPkAAACUAwAAAAA=&#10;"/>
                            <v:line id="Line 103" o:spid="_x0000_s1104" style="position:absolute;visibility:visible;mso-wrap-style:square" from="8280,3420" to="82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GYvLMYAAADcAAAADwAAAGRycy9kb3ducmV2LnhtbESPQWvCQBSE7wX/w/KE3urGClFSVxGl&#10;oD2UqoX2+Mw+k2j2bdjdJum/7xYEj8PMfMPMl72pRUvOV5YVjEcJCOLc6ooLBZ/H16cZCB+QNdaW&#10;ScEveVguBg9zzLTteE/tIRQiQthnqKAMocmk9HlJBv3INsTRO1tnMETpCqkddhFuavmcJKk0WHFc&#10;KLGhdUn59fBjFLxPPtJ2tXvb9l+79JRv9qfvS+eUehz2qxcQgfpwD9/aW61gOp3A/5l4BOTi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hmLyzGAAAA3AAAAA8AAAAAAAAA&#10;AAAAAAAAoQIAAGRycy9kb3ducmV2LnhtbFBLBQYAAAAABAAEAPkAAACUAwAAAAA=&#10;"/>
                            <v:line id="Line 104" o:spid="_x0000_s1105" style="position:absolute;visibility:visible;mso-wrap-style:square" from="8640,3420" to="86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4+3WMcAAADcAAAADwAAAGRycy9kb3ducmV2LnhtbESPT2vCQBTE74V+h+UVvNVN/xAluoq0&#10;FLQHUSvo8Zl9Jmmzb8PumqTf3i0IPQ4z8xtmOu9NLVpyvrKs4GmYgCDOra64ULD/+ngcg/ABWWNt&#10;mRT8kof57P5uipm2HW+p3YVCRAj7DBWUITSZlD4vyaAf2oY4emfrDIYoXSG1wy7CTS2fkySVBiuO&#10;CyU29FZS/rO7GAXrl03aLlafy/6wSk/5+/Z0/O6cUoOHfjEBEagP/+Fbe6kVjEav8HcmHgE5uwI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Hj7dYxwAAANwAAAAPAAAAAAAA&#10;AAAAAAAAAKECAABkcnMvZG93bnJldi54bWxQSwUGAAAAAAQABAD5AAAAlQMAAAAA&#10;"/>
                          </v:group>
                        </v:group>
                        <v:group id="Group 105" o:spid="_x0000_s1106" style="position:absolute;left:2580;top:3750;width:7560;height:510" coordorigin="2580,3840" coordsize="7560,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1/ohBxgAAANwAAAAPAAAAZHJzL2Rvd25yZXYueG1sRI9Pa8JAFMTvBb/D8gre&#10;6iZKqqSuIlKlByk0EUpvj+wzCWbfhuw2f759t1DocZiZ3zDb/Wga0VPnassK4kUEgriwuuZSwTU/&#10;PW1AOI+ssbFMCiZysN/NHraYajvwB/WZL0WAsEtRQeV9m0rpiooMuoVtiYN3s51BH2RXSt3hEOCm&#10;kcsoepYGaw4LFbZ0rKi4Z99GwXnA4bCKX/vL/XacvvLk/fMSk1Lzx/HwAsLT6P/Df+03rWC9Tu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X+iEHGAAAA3AAA&#10;AA8AAAAAAAAAAAAAAAAAqQIAAGRycy9kb3ducmV2LnhtbFBLBQYAAAAABAAEAPoAAACcAwAAAAA=&#10;">
                          <v:group id="Group 106" o:spid="_x0000_s1107" style="position:absolute;left:2580;top:3840;width:3885;height:510" coordorigin="2580,3840" coordsize="3885,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LBY2xgAAANwAAAAPAAAAZHJzL2Rvd25yZXYueG1sRI9Pa8JAFMTvBb/D8oTe&#10;6iZKVaKriNTSQyg0EUpvj+wzCWbfhuw2f759t1DocZiZ3zD742ga0VPnassK4kUEgriwuuZSwTW/&#10;PG1BOI+ssbFMCiZycDzMHvaYaDvwB/WZL0WAsEtQQeV9m0jpiooMuoVtiYN3s51BH2RXSt3hEOCm&#10;kcsoWkuDNYeFCls6V1Tcs2+j4HXA4bSKX/r0fjtPX/nz+2cak1KP8/G0A+Fp9P/hv/abVrDZrO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UsFjbGAAAA3AAA&#10;AA8AAAAAAAAAAAAAAAAAqQIAAGRycy9kb3ducmV2LnhtbFBLBQYAAAAABAAEAPoAAACcAwAAAAA=&#10;">
                            <v:shape id="Text Box 107" o:spid="_x0000_s1108" type="#_x0000_t202" style="position:absolute;left:258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9DYRxAAA&#10;ANwAAAAPAAAAZHJzL2Rvd25yZXYueG1sRI9Ba8JAFITvhf6H5RW81d0WbWrqJpSK4MmiVsHbI/tM&#10;QrNvQ3Y18d+7hYLHYWa+Yeb5YBtxoc7XjjW8jBUI4sKZmksNP7vl8zsIH5ANNo5Jw5U85NnjwxxT&#10;43re0GUbShEh7FPUUIXQplL6oiKLfuxa4uidXGcxRNmV0nTYR7ht5KtSb9JizXGhwpa+Kip+t2er&#10;Yb8+HQ8T9V0u7LTt3aAk25nUevQ0fH6ACDSEe/i/vTIakiSBvzPxCMjs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jfQ2EcQAAADcAAAADwAAAAAAAAAAAAAAAACXAgAAZHJzL2Rv&#10;d25yZXYueG1sUEsFBgAAAAAEAAQA9QAAAIgDAAAAAA==&#10;" filled="f" stroked="f">
                              <v:textbox>
                                <w:txbxContent>
                                  <w:p w14:paraId="54292497" w14:textId="77777777" w:rsidR="001C5E82" w:rsidRDefault="001C5E82" w:rsidP="001D661F">
                                    <w:pPr>
                                      <w:rPr>
                                        <w:rFonts w:cs="Arial"/>
                                      </w:rPr>
                                    </w:pPr>
                                    <w:r>
                                      <w:rPr>
                                        <w:rFonts w:cs="Arial"/>
                                      </w:rPr>
                                      <w:t>-8</w:t>
                                    </w:r>
                                  </w:p>
                                </w:txbxContent>
                              </v:textbox>
                            </v:shape>
                            <v:shape id="Text Box 108" o:spid="_x0000_s1109" type="#_x0000_t202" style="position:absolute;left:295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a6JjwAAA&#10;ANwAAAAPAAAAZHJzL2Rvd25yZXYueG1sRE/LisIwFN0L8w/hDsxOE4fx1THKoAiuFJ8wu0tzbYvN&#10;TWmirX9vFoLLw3lP560txZ1qXzjW0O8pEMSpMwVnGo6HVXcMwgdkg6Vj0vAgD/PZR2eKiXEN7+i+&#10;D5mIIewT1JCHUCVS+jQni77nKuLIXVxtMURYZ9LU2MRwW8pvpYbSYsGxIceKFjml1/3NajhtLv/n&#10;H7XNlnZQNa5Vku1Eav312f79ggjUhrf45V4bDaNRXBvPxCMgZ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8a6JjwAAAANwAAAAPAAAAAAAAAAAAAAAAAJcCAABkcnMvZG93bnJl&#10;di54bWxQSwUGAAAAAAQABAD1AAAAhAMAAAAA&#10;" filled="f" stroked="f">
                              <v:textbox>
                                <w:txbxContent>
                                  <w:p w14:paraId="496DA399" w14:textId="77777777" w:rsidR="001C5E82" w:rsidRDefault="001C5E82" w:rsidP="001D661F">
                                    <w:pPr>
                                      <w:rPr>
                                        <w:rFonts w:cs="Arial"/>
                                      </w:rPr>
                                    </w:pPr>
                                    <w:r>
                                      <w:rPr>
                                        <w:rFonts w:cs="Arial"/>
                                      </w:rPr>
                                      <w:t>-7</w:t>
                                    </w:r>
                                  </w:p>
                                </w:txbxContent>
                              </v:textbox>
                            </v:shape>
                            <v:shape id="Text Box 109" o:spid="_x0000_s1110" type="#_x0000_t202" style="position:absolute;left:3695;top:3840;width:54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Jwf4xAAA&#10;ANwAAAAPAAAAZHJzL2Rvd25yZXYueG1sRI9Pa8JAFMTvgt9heYI33VXqv9RVxFLoqWJaC709ss8k&#10;NPs2ZFcTv31XEDwOM/MbZr3tbCWu1PjSsYbJWIEgzpwpOdfw/fU+WoLwAdlg5Zg03MjDdtPvrTEx&#10;ruUjXdOQiwhhn6CGIoQ6kdJnBVn0Y1cTR+/sGoshyiaXpsE2wm0lp0rNpcWS40KBNe0Lyv7Si9Vw&#10;+jz//ryoQ/5mZ3XrOiXZrqTWw0G3ewURqAvP8KP9YTQsFi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ycH+MQAAADcAAAADwAAAAAAAAAAAAAAAACXAgAAZHJzL2Rv&#10;d25yZXYueG1sUEsFBgAAAAAEAAQA9QAAAIgDAAAAAA==&#10;" filled="f" stroked="f">
                              <v:textbox>
                                <w:txbxContent>
                                  <w:p w14:paraId="0E2A1042" w14:textId="77777777" w:rsidR="001C5E82" w:rsidRDefault="001C5E82" w:rsidP="001D661F">
                                    <w:pPr>
                                      <w:rPr>
                                        <w:rFonts w:cs="Arial"/>
                                      </w:rPr>
                                    </w:pPr>
                                    <w:r>
                                      <w:rPr>
                                        <w:rFonts w:cs="Arial"/>
                                      </w:rPr>
                                      <w:t>-5</w:t>
                                    </w:r>
                                  </w:p>
                                </w:txbxContent>
                              </v:textbox>
                            </v:shape>
                            <v:shape id="Text Box 110" o:spid="_x0000_s1111" type="#_x0000_t202" style="position:absolute;left:332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yN5CwAAA&#10;ANwAAAAPAAAAZHJzL2Rvd25yZXYueG1sRE/LisIwFN0L/kO4gjtNFEedahRRBFcjPmZgdpfm2hab&#10;m9JE2/n7yUJweTjv5bq1pXhS7QvHGkZDBYI4dabgTMP1sh/MQfiAbLB0TBr+yMN61e0sMTGu4RM9&#10;zyETMYR9ghryEKpESp/mZNEPXUUcuZurLYYI60yaGpsYbks5VmoqLRYcG3KsaJtTej8/rIbvr9vv&#10;z0Qds539qBrXKsn2U2rd77WbBYhAbXiLX+6D0TCbx/nxTDwCcvUP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3yN5CwAAAANwAAAAPAAAAAAAAAAAAAAAAAJcCAABkcnMvZG93bnJl&#10;di54bWxQSwUGAAAAAAQABAD1AAAAhAMAAAAA&#10;" filled="f" stroked="f">
                              <v:textbox>
                                <w:txbxContent>
                                  <w:p w14:paraId="7EBE6820" w14:textId="77777777" w:rsidR="001C5E82" w:rsidRDefault="001C5E82" w:rsidP="001D661F">
                                    <w:pPr>
                                      <w:rPr>
                                        <w:rFonts w:cs="Arial"/>
                                      </w:rPr>
                                    </w:pPr>
                                    <w:r>
                                      <w:rPr>
                                        <w:rFonts w:cs="Arial"/>
                                      </w:rPr>
                                      <w:t>-6</w:t>
                                    </w:r>
                                  </w:p>
                                </w:txbxContent>
                              </v:textbox>
                            </v:shape>
                            <v:shape id="Text Box 111" o:spid="_x0000_s1112" type="#_x0000_t202" style="position:absolute;left:403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hHvZxQAA&#10;ANwAAAAPAAAAZHJzL2Rvd25yZXYueG1sRI9La8MwEITvhfwHsYHcEikhbRPHSggthZ5a6jwgt8Va&#10;P4i1MpYau/++KgR6HGbmGybdDbYRN+p87VjDfKZAEOfO1FxqOB7episQPiAbbByThh/ysNuOHlJM&#10;jOv5i25ZKEWEsE9QQxVCm0jp84os+plriaNXuM5iiLIrpemwj3DbyIVST9JizXGhwpZeKsqv2bfV&#10;cPooLuel+ixf7WPbu0FJtmup9WQ87DcgAg3hP3xvvxsNz6s5/J2JR0B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iEe9nFAAAA3AAAAA8AAAAAAAAAAAAAAAAAlwIAAGRycy9k&#10;b3ducmV2LnhtbFBLBQYAAAAABAAEAPUAAACJAwAAAAA=&#10;" filled="f" stroked="f">
                              <v:textbox>
                                <w:txbxContent>
                                  <w:p w14:paraId="69AD7DA5" w14:textId="77777777" w:rsidR="001C5E82" w:rsidRDefault="001C5E82" w:rsidP="001D661F">
                                    <w:pPr>
                                      <w:rPr>
                                        <w:rFonts w:cs="Arial"/>
                                      </w:rPr>
                                    </w:pPr>
                                    <w:r>
                                      <w:rPr>
                                        <w:rFonts w:cs="Arial"/>
                                      </w:rPr>
                                      <w:t>-4</w:t>
                                    </w:r>
                                  </w:p>
                                </w:txbxContent>
                              </v:textbox>
                            </v:shape>
                            <v:shape id="Text Box 112" o:spid="_x0000_s1113" type="#_x0000_t202" style="position:absolute;left:440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VuWuwwAA&#10;ANwAAAAPAAAAZHJzL2Rvd25yZXYueG1sRI9Pi8IwFMTvC36H8ARvmii6ajWK7LLgycW/4O3RPNti&#10;81KarO1++40g7HGYmd8wy3VrS/Gg2heONQwHCgRx6kzBmYbT8as/A+EDssHSMWn4JQ/rVedtiYlx&#10;De/pcQiZiBD2CWrIQ6gSKX2ak0U/cBVx9G6uthiirDNpamwi3JZypNS7tFhwXMixoo+c0vvhx2o4&#10;727Xy1h9Z592UjWuVZLtXGrd67abBYhAbfgPv9pbo2E6G8HzTDwCcvU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oVuWuwwAAANwAAAAPAAAAAAAAAAAAAAAAAJcCAABkcnMvZG93&#10;bnJldi54bWxQSwUGAAAAAAQABAD1AAAAhwMAAAAA&#10;" filled="f" stroked="f">
                              <v:textbox>
                                <w:txbxContent>
                                  <w:p w14:paraId="3FBA240B" w14:textId="77777777" w:rsidR="001C5E82" w:rsidRDefault="001C5E82" w:rsidP="001D661F">
                                    <w:pPr>
                                      <w:rPr>
                                        <w:rFonts w:cs="Arial"/>
                                      </w:rPr>
                                    </w:pPr>
                                    <w:r>
                                      <w:rPr>
                                        <w:rFonts w:cs="Arial"/>
                                      </w:rPr>
                                      <w:t>-3</w:t>
                                    </w:r>
                                  </w:p>
                                </w:txbxContent>
                              </v:textbox>
                            </v:shape>
                            <v:shape id="Text Box 113" o:spid="_x0000_s1114" type="#_x0000_t202" style="position:absolute;left:478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GkA1xAAA&#10;ANwAAAAPAAAAZHJzL2Rvd25yZXYueG1sRI9BawIxFITvBf9DeIK3mqhttatRRCl4UrQq9PbYPHcX&#10;Ny/LJrrrvzeFQo/DzHzDzBatLcWdal841jDoKxDEqTMFZxqO31+vExA+IBssHZOGB3lYzDsvM0yM&#10;a3hP90PIRISwT1BDHkKVSOnTnCz6vquIo3dxtcUQZZ1JU2MT4baUQ6U+pMWC40KOFa1ySq+Hm9Vw&#10;2l5+zm9ql63te9W4Vkm2n1LrXrddTkEEasN/+K+9MRrGkxH8nolHQM6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xxpANcQAAADcAAAADwAAAAAAAAAAAAAAAACXAgAAZHJzL2Rv&#10;d25yZXYueG1sUEsFBgAAAAAEAAQA9QAAAIgDAAAAAA==&#10;" filled="f" stroked="f">
                              <v:textbox>
                                <w:txbxContent>
                                  <w:p w14:paraId="6305928F" w14:textId="77777777" w:rsidR="001C5E82" w:rsidRDefault="001C5E82" w:rsidP="001D661F">
                                    <w:pPr>
                                      <w:rPr>
                                        <w:rFonts w:cs="Arial"/>
                                      </w:rPr>
                                    </w:pPr>
                                    <w:r>
                                      <w:rPr>
                                        <w:rFonts w:cs="Arial"/>
                                      </w:rPr>
                                      <w:t>-2</w:t>
                                    </w:r>
                                  </w:p>
                                </w:txbxContent>
                              </v:textbox>
                            </v:shape>
                            <v:shape id="Text Box 114" o:spid="_x0000_s1115" type="#_x0000_t202" style="position:absolute;left:515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89hBwwAA&#10;ANwAAAAPAAAAZHJzL2Rvd25yZXYueG1sRI9Pi8IwFMTvC36H8ARvmrjoqtUosrLgycW/4O3RPNti&#10;81KarO1++40g7HGYmd8wi1VrS/Gg2heONQwHCgRx6kzBmYbT8as/BeEDssHSMWn4JQ+rZedtgYlx&#10;De/pcQiZiBD2CWrIQ6gSKX2ak0U/cBVx9G6uthiirDNpamwi3JbyXakPabHguJBjRZ85pffDj9Vw&#10;3t2ul5H6zjZ2XDWuVZLtTGrd67brOYhAbfgPv9pbo2EyHcHzTDwCcvk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89hBwwAAANwAAAAPAAAAAAAAAAAAAAAAAJcCAABkcnMvZG93&#10;bnJldi54bWxQSwUGAAAAAAQABAD1AAAAhwMAAAAA&#10;" filled="f" stroked="f">
                              <v:textbox>
                                <w:txbxContent>
                                  <w:p w14:paraId="67D46C9C" w14:textId="77777777" w:rsidR="001C5E82" w:rsidRDefault="001C5E82" w:rsidP="001D661F">
                                    <w:pPr>
                                      <w:rPr>
                                        <w:rFonts w:cs="Arial"/>
                                      </w:rPr>
                                    </w:pPr>
                                    <w:r>
                                      <w:rPr>
                                        <w:rFonts w:cs="Arial"/>
                                      </w:rPr>
                                      <w:t>-1</w:t>
                                    </w:r>
                                  </w:p>
                                </w:txbxContent>
                              </v:textbox>
                            </v:shape>
                            <v:shape id="Text Box 115" o:spid="_x0000_s1116" type="#_x0000_t202" style="position:absolute;left:552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v33axAAA&#10;ANwAAAAPAAAAZHJzL2Rvd25yZXYueG1sRI9Pi8IwFMTvwn6H8Bb2tiYr6mo1yqIInpT1H3h7NM+2&#10;2LyUJmvrtzfCgsdhZn7DTOetLcWNal841vDVVSCIU2cKzjQc9qvPEQgfkA2WjknDnTzMZ2+dKSbG&#10;NfxLt13IRISwT1BDHkKVSOnTnCz6rquIo3dxtcUQZZ1JU2MT4baUPaWG0mLBcSHHihY5pdfdn9Vw&#10;3FzOp77aZks7qBrXKsl2LLX+eG9/JiACteEV/m+vjYbv0QCeZ+IRkL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J7992sQAAADcAAAADwAAAAAAAAAAAAAAAACXAgAAZHJzL2Rv&#10;d25yZXYueG1sUEsFBgAAAAAEAAQA9QAAAIgDAAAAAA==&#10;" filled="f" stroked="f">
                              <v:textbox>
                                <w:txbxContent>
                                  <w:p w14:paraId="5B5795C1" w14:textId="77777777" w:rsidR="001C5E82" w:rsidRDefault="001C5E82" w:rsidP="001D661F">
                                    <w:pPr>
                                      <w:rPr>
                                        <w:rFonts w:cs="Arial"/>
                                      </w:rPr>
                                    </w:pPr>
                                    <w:r>
                                      <w:rPr>
                                        <w:rFonts w:cs="Arial"/>
                                      </w:rPr>
                                      <w:t>0</w:t>
                                    </w:r>
                                  </w:p>
                                </w:txbxContent>
                              </v:textbox>
                            </v:shape>
                            <v:shape id="Text Box 116" o:spid="_x0000_s1117" type="#_x0000_t202" style="position:absolute;left:589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beOtxAAA&#10;ANwAAAAPAAAAZHJzL2Rvd25yZXYueG1sRI9Pi8IwFMTvC36H8ARva+KirlajyIrgyWX9B94ezbMt&#10;Ni+libZ+e7OwsMdhZn7DzJetLcWDal841jDoKxDEqTMFZxqOh837BIQPyAZLx6ThSR6Wi87bHBPj&#10;Gv6hxz5kIkLYJ6ghD6FKpPRpThZ931XE0bu62mKIss6kqbGJcFvKD6XG0mLBcSHHir5ySm/7u9Vw&#10;2l0v56H6ztZ2VDWuVZLtVGrd67arGYhAbfgP/7W3RsPnZAy/Z+IR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123jrcQAAADcAAAADwAAAAAAAAAAAAAAAACXAgAAZHJzL2Rv&#10;d25yZXYueG1sUEsFBgAAAAAEAAQA9QAAAIgDAAAAAA==&#10;" filled="f" stroked="f">
                              <v:textbox>
                                <w:txbxContent>
                                  <w:p w14:paraId="4A18FB55" w14:textId="77777777" w:rsidR="001C5E82" w:rsidRDefault="001C5E82" w:rsidP="001D661F">
                                    <w:pPr>
                                      <w:rPr>
                                        <w:rFonts w:cs="Arial"/>
                                      </w:rPr>
                                    </w:pPr>
                                    <w:r>
                                      <w:rPr>
                                        <w:rFonts w:cs="Arial"/>
                                      </w:rPr>
                                      <w:t>1</w:t>
                                    </w:r>
                                  </w:p>
                                </w:txbxContent>
                              </v:textbox>
                            </v:shape>
                          </v:group>
                          <v:group id="Group 117" o:spid="_x0000_s1118" style="position:absolute;left:6255;top:3840;width:3885;height:510" coordorigin="6255,3840" coordsize="3885,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tcOKxgAAANwAAAAPAAAAZHJzL2Rvd25yZXYueG1sRI9Ba8JAFITvBf/D8oTe&#10;6iaWVkndhCAqHqRQLZTeHtlnEpJ9G7JrEv99t1DocZiZb5hNNplWDNS72rKCeBGBIC6srrlU8HnZ&#10;P61BOI+ssbVMCu7kIEtnDxtMtB35g4azL0WAsEtQQeV9l0jpiooMuoXtiIN3tb1BH2RfSt3jGOCm&#10;lcsoepUGaw4LFXa0rahozjej4DDimD/Hu+HUXLf378vL+9cpJqUe51P+BsLT5P/Df+2jVrBar+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1w4rGAAAA3AAA&#10;AA8AAAAAAAAAAAAAAAAAqQIAAGRycy9kb3ducmV2LnhtbFBLBQYAAAAABAAEAPoAAACcAwAAAAA=&#10;">
                            <v:shape id="Text Box 118" o:spid="_x0000_s1119" type="#_x0000_t202" style="position:absolute;left:625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vtJEwAAA&#10;ANwAAAAPAAAAZHJzL2Rvd25yZXYueG1sRE/LisIwFN0L/kO4gjtNFEedahRRBFcjPmZgdpfm2hab&#10;m9JE2/n7yUJweTjv5bq1pXhS7QvHGkZDBYI4dabgTMP1sh/MQfiAbLB0TBr+yMN61e0sMTGu4RM9&#10;zyETMYR9ghryEKpESp/mZNEPXUUcuZurLYYI60yaGpsYbks5VmoqLRYcG3KsaJtTej8/rIbvr9vv&#10;z0Qds539qBrXKsn2U2rd77WbBYhAbXiLX+6D0TCbx7XxTDwCcvUP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JvtJEwAAAANwAAAAPAAAAAAAAAAAAAAAAAJcCAABkcnMvZG93bnJl&#10;di54bWxQSwUGAAAAAAQABAD1AAAAhAMAAAAA&#10;" filled="f" stroked="f">
                              <v:textbox>
                                <w:txbxContent>
                                  <w:p w14:paraId="3B6ECD23" w14:textId="77777777" w:rsidR="001C5E82" w:rsidRDefault="001C5E82" w:rsidP="001D661F">
                                    <w:pPr>
                                      <w:rPr>
                                        <w:rFonts w:cs="Arial"/>
                                      </w:rPr>
                                    </w:pPr>
                                    <w:r>
                                      <w:rPr>
                                        <w:rFonts w:cs="Arial"/>
                                      </w:rPr>
                                      <w:t>2</w:t>
                                    </w:r>
                                  </w:p>
                                </w:txbxContent>
                              </v:textbox>
                            </v:shape>
                            <v:shape id="Text Box 119" o:spid="_x0000_s1120" type="#_x0000_t202" style="position:absolute;left:662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8nffxQAA&#10;ANwAAAAPAAAAZHJzL2Rvd25yZXYueG1sRI9La8MwEITvhfwHsYHcEikhbWMnSggthZ5a6jwgt8Va&#10;P4i1MpYau/++KgR6HGbmG2azG2wjbtT52rGG+UyBIM6dqbnUcDy8TVcgfEA22DgmDT/kYbcdPWww&#10;Na7nL7ploRQRwj5FDVUIbSqlzyuy6GeuJY5e4TqLIcqulKbDPsJtIxdKPUmLNceFClt6qSi/Zt9W&#10;w+mjuJyX6rN8tY9t7wYl2SZS68l42K9BBBrCf/jefjcanlcJ/J2JR0B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byd9/FAAAA3AAAAA8AAAAAAAAAAAAAAAAAlwIAAGRycy9k&#10;b3ducmV2LnhtbFBLBQYAAAAABAAEAPUAAACJAwAAAAA=&#10;" filled="f" stroked="f">
                              <v:textbox>
                                <w:txbxContent>
                                  <w:p w14:paraId="24C088B7" w14:textId="77777777" w:rsidR="001C5E82" w:rsidRDefault="001C5E82" w:rsidP="001D661F">
                                    <w:pPr>
                                      <w:rPr>
                                        <w:rFonts w:cs="Arial"/>
                                      </w:rPr>
                                    </w:pPr>
                                    <w:r>
                                      <w:rPr>
                                        <w:rFonts w:cs="Arial"/>
                                      </w:rPr>
                                      <w:t>3</w:t>
                                    </w:r>
                                  </w:p>
                                </w:txbxContent>
                              </v:textbox>
                            </v:shape>
                            <v:shape id="Text Box 120" o:spid="_x0000_s1121" type="#_x0000_t202" style="position:absolute;left:7370;top:3840;width:54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EUifwAAA&#10;ANwAAAAPAAAAZHJzL2Rvd25yZXYueG1sRE/LisIwFN0L/kO4gjtNFEfHahRRBFcjPmZgdpfm2hab&#10;m9JE2/n7yUJweTjv5bq1pXhS7QvHGkZDBYI4dabgTMP1sh98gvAB2WDpmDT8kYf1qttZYmJcwyd6&#10;nkMmYgj7BDXkIVSJlD7NyaIfuoo4cjdXWwwR1pk0NTYx3JZyrNRUWiw4NuRY0Tan9H5+WA3fX7ff&#10;n4k6Zjv7UTWuVZLtXGrd77WbBYhAbXiLX+6D0TCbx/nxTDwCcvUP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yEUifwAAAANwAAAAPAAAAAAAAAAAAAAAAAJcCAABkcnMvZG93bnJl&#10;di54bWxQSwUGAAAAAAQABAD1AAAAhAMAAAAA&#10;" filled="f" stroked="f">
                              <v:textbox>
                                <w:txbxContent>
                                  <w:p w14:paraId="09499586" w14:textId="77777777" w:rsidR="001C5E82" w:rsidRDefault="001C5E82" w:rsidP="001D661F">
                                    <w:pPr>
                                      <w:rPr>
                                        <w:rFonts w:cs="Arial"/>
                                      </w:rPr>
                                    </w:pPr>
                                    <w:r>
                                      <w:rPr>
                                        <w:rFonts w:cs="Arial"/>
                                      </w:rPr>
                                      <w:t>5</w:t>
                                    </w:r>
                                  </w:p>
                                </w:txbxContent>
                              </v:textbox>
                            </v:shape>
                            <v:shape id="Text Box 121" o:spid="_x0000_s1122" type="#_x0000_t202" style="position:absolute;left:699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Xe0ExQAA&#10;ANwAAAAPAAAAZHJzL2Rvd25yZXYueG1sRI9PawIxFMTvgt8hPMGbJoq1ut0o0lLoqdJVC709Nm//&#10;0M3Lsknd7bdvCoLHYWZ+w6T7wTbiSp2vHWtYzBUI4tyZmksN59PrbAPCB2SDjWPS8Ese9rvxKMXE&#10;uJ4/6JqFUkQI+wQ1VCG0iZQ+r8iin7uWOHqF6yyGKLtSmg77CLeNXCq1lhZrjgsVtvRcUf6d/VgN&#10;l/fi63OljuWLfWh7NyjJdiu1nk6GwxOIQEO4h2/tN6PhcbuA/zPxCMjd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1d7QTFAAAA3AAAAA8AAAAAAAAAAAAAAAAAlwIAAGRycy9k&#10;b3ducmV2LnhtbFBLBQYAAAAABAAEAPUAAACJAwAAAAA=&#10;" filled="f" stroked="f">
                              <v:textbox>
                                <w:txbxContent>
                                  <w:p w14:paraId="66F9DC44" w14:textId="77777777" w:rsidR="001C5E82" w:rsidRDefault="001C5E82" w:rsidP="001D661F">
                                    <w:pPr>
                                      <w:rPr>
                                        <w:rFonts w:cs="Arial"/>
                                      </w:rPr>
                                    </w:pPr>
                                    <w:r>
                                      <w:rPr>
                                        <w:rFonts w:cs="Arial"/>
                                      </w:rPr>
                                      <w:t>4</w:t>
                                    </w:r>
                                  </w:p>
                                </w:txbxContent>
                              </v:textbox>
                            </v:shape>
                            <v:shape id="Text Box 122" o:spid="_x0000_s1123" type="#_x0000_t202" style="position:absolute;left:771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j3NzwwAA&#10;ANwAAAAPAAAAZHJzL2Rvd25yZXYueG1sRI9BawIxFITvBf9DeIK3mihadTWKtAieLNoqeHtsnruL&#10;m5dlE9313xuh0OMwM98wi1VrS3Gn2heONQz6CgRx6kzBmYbfn837FIQPyAZLx6ThQR5Wy87bAhPj&#10;Gt7T/RAyESHsE9SQh1AlUvo0J4u+7yri6F1cbTFEWWfS1NhEuC3lUKkPabHguJBjRZ85pdfDzWo4&#10;7i7n00h9Z192XDWuVZLtTGrd67brOYhAbfgP/7W3RsNkNoTX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tj3NzwwAAANwAAAAPAAAAAAAAAAAAAAAAAJcCAABkcnMvZG93&#10;bnJldi54bWxQSwUGAAAAAAQABAD1AAAAhwMAAAAA&#10;" filled="f" stroked="f">
                              <v:textbox>
                                <w:txbxContent>
                                  <w:p w14:paraId="1A840B73" w14:textId="77777777" w:rsidR="001C5E82" w:rsidRDefault="001C5E82" w:rsidP="001D661F">
                                    <w:pPr>
                                      <w:rPr>
                                        <w:rFonts w:cs="Arial"/>
                                      </w:rPr>
                                    </w:pPr>
                                    <w:r>
                                      <w:rPr>
                                        <w:rFonts w:cs="Arial"/>
                                      </w:rPr>
                                      <w:t>6</w:t>
                                    </w:r>
                                  </w:p>
                                </w:txbxContent>
                              </v:textbox>
                            </v:shape>
                            <v:shape id="Text Box 123" o:spid="_x0000_s1124" type="#_x0000_t202" style="position:absolute;left:806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Cw9boxQAA&#10;ANwAAAAPAAAAZHJzL2Rvd25yZXYueG1sRI9Ba8JAFITvgv9heUJvulurVtNspLQIPbVUq+DtkX0m&#10;wezbkN2a9N93BcHjMDPfMOm6t7W4UOsrxxoeJwoEce5MxYWGn91mvAThA7LB2jFp+CMP62w4SDEx&#10;ruNvumxDISKEfYIayhCaREqfl2TRT1xDHL2Tay2GKNtCmha7CLe1nCq1kBYrjgslNvRWUn7e/loN&#10;+8/T8TBTX8W7nTed65Vku5JaP4z61xcQgfpwD9/aH0bD8+oJrmfiEZDZ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ELD1ujFAAAA3AAAAA8AAAAAAAAAAAAAAAAAlwIAAGRycy9k&#10;b3ducmV2LnhtbFBLBQYAAAAABAAEAPUAAACJAwAAAAA=&#10;" filled="f" stroked="f">
                              <v:textbox>
                                <w:txbxContent>
                                  <w:p w14:paraId="56B80016" w14:textId="77777777" w:rsidR="001C5E82" w:rsidRDefault="001C5E82" w:rsidP="001D661F">
                                    <w:pPr>
                                      <w:rPr>
                                        <w:rFonts w:cs="Arial"/>
                                      </w:rPr>
                                    </w:pPr>
                                    <w:r>
                                      <w:rPr>
                                        <w:rFonts w:cs="Arial"/>
                                      </w:rPr>
                                      <w:t>7</w:t>
                                    </w:r>
                                  </w:p>
                                </w:txbxContent>
                              </v:textbox>
                            </v:shape>
                            <v:shape id="Text Box 124" o:spid="_x0000_s1125" type="#_x0000_t202" style="position:absolute;left:842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Kk6cxQAA&#10;ANwAAAAPAAAAZHJzL2Rvd25yZXYueG1sRI9Pa8JAFMTvBb/D8oTedNeiraZugrQIniz1T6G3R/aZ&#10;hGbfhuxq4rd3BaHHYWZ+wyyz3tbiQq2vHGuYjBUI4tyZigsNh/16NAfhA7LB2jFpuJKHLB08LTEx&#10;ruNvuuxCISKEfYIayhCaREqfl2TRj11DHL2Tay2GKNtCmha7CLe1fFHqVVqsOC6U2NBHSfnf7mw1&#10;HLen35+p+io+7azpXK8k24XU+nnYr95BBOrDf/jR3hgNb4sp3M/EIyDT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0qTpzFAAAA3AAAAA8AAAAAAAAAAAAAAAAAlwIAAGRycy9k&#10;b3ducmV2LnhtbFBLBQYAAAAABAAEAPUAAACJAwAAAAA=&#10;" filled="f" stroked="f">
                              <v:textbox>
                                <w:txbxContent>
                                  <w:p w14:paraId="6BE82681" w14:textId="77777777" w:rsidR="001C5E82" w:rsidRDefault="001C5E82" w:rsidP="001D661F">
                                    <w:pPr>
                                      <w:rPr>
                                        <w:rFonts w:cs="Arial"/>
                                      </w:rPr>
                                    </w:pPr>
                                    <w:r>
                                      <w:rPr>
                                        <w:rFonts w:cs="Arial"/>
                                      </w:rPr>
                                      <w:t>8</w:t>
                                    </w:r>
                                  </w:p>
                                </w:txbxContent>
                              </v:textbox>
                            </v:shape>
                            <v:shape id="Text Box 125" o:spid="_x0000_s1126" type="#_x0000_t202" style="position:absolute;left:879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ZusHwwAA&#10;ANwAAAAPAAAAZHJzL2Rvd25yZXYueG1sRI9BawIxFITvBf9DeII3TRRtdTWKKIKnltoqeHtsnruL&#10;m5dlE93135uC0OMwM98wi1VrS3Gn2heONQwHCgRx6kzBmYbfn11/CsIHZIOlY9LwIA+rZedtgYlx&#10;DX/T/RAyESHsE9SQh1AlUvo0J4t+4Cri6F1cbTFEWWfS1NhEuC3lSKl3abHguJBjRZuc0uvhZjUc&#10;Py/n01h9ZVs7qRrXKsl2JrXuddv1HESgNvyHX+290fAxm8DfmXgE5PIJ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iZusHwwAAANwAAAAPAAAAAAAAAAAAAAAAAJcCAABkcnMvZG93&#10;bnJldi54bWxQSwUGAAAAAAQABAD1AAAAhwMAAAAA&#10;" filled="f" stroked="f">
                              <v:textbox>
                                <w:txbxContent>
                                  <w:p w14:paraId="441A0CE3" w14:textId="77777777" w:rsidR="001C5E82" w:rsidRDefault="001C5E82" w:rsidP="001D661F">
                                    <w:pPr>
                                      <w:rPr>
                                        <w:rFonts w:cs="Arial"/>
                                      </w:rPr>
                                    </w:pPr>
                                  </w:p>
                                </w:txbxContent>
                              </v:textbox>
                            </v:shape>
                            <v:shape id="Text Box 126" o:spid="_x0000_s1127" type="#_x0000_t202" style="position:absolute;left:915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HVwxAAA&#10;ANwAAAAPAAAAZHJzL2Rvd25yZXYueG1sRI9Pa8JAFMTvgt9heYI33VXqv9RVxFLoqWJaC709ss8k&#10;NPs2ZFcTv31XEDwOM/MbZr3tbCWu1PjSsYbJWIEgzpwpOdfw/fU+WoLwAdlg5Zg03MjDdtPvrTEx&#10;ruUjXdOQiwhhn6CGIoQ6kdJnBVn0Y1cTR+/sGoshyiaXpsE2wm0lp0rNpcWS40KBNe0Lyv7Si9Vw&#10;+jz//ryoQ/5mZ3XrOiXZrqTWw0G3ewURqAvP8KP9YTQsVnO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UrR1cMQAAADcAAAADwAAAAAAAAAAAAAAAACXAgAAZHJzL2Rv&#10;d25yZXYueG1sUEsFBgAAAAAEAAQA9QAAAIgDAAAAAA==&#10;" filled="f" stroked="f">
                              <v:textbox>
                                <w:txbxContent>
                                  <w:p w14:paraId="366D3B34" w14:textId="77777777" w:rsidR="001C5E82" w:rsidRDefault="001C5E82" w:rsidP="001D661F">
                                    <w:pPr>
                                      <w:rPr>
                                        <w:rFonts w:cs="Arial"/>
                                      </w:rPr>
                                    </w:pPr>
                                  </w:p>
                                </w:txbxContent>
                              </v:textbox>
                            </v:shape>
                            <v:shape id="Text Box 127" o:spid="_x0000_s1128" type="#_x0000_t202" style="position:absolute;left:957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NDrxAAA&#10;ANwAAAAPAAAAZHJzL2Rvd25yZXYueG1sRI9Pa8JAFMTvgt9heYI33VXqv9RVxFLoqWJaC709ss8k&#10;NPs2ZFcTv31XEDwOM/MbZr3tbCWu1PjSsYbJWIEgzpwpOdfw/fU+WoLwAdlg5Zg03MjDdtPvrTEx&#10;ruUjXdOQiwhhn6CGIoQ6kdJnBVn0Y1cTR+/sGoshyiaXpsE2wm0lp0rNpcWS40KBNe0Lyv7Si9Vw&#10;+jz//ryoQ/5mZ3XrOiXZrqTWw0G3ewURqAvP8KP9YTQsVgu4n4lHQG7+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fjQ68QAAADcAAAADwAAAAAAAAAAAAAAAACXAgAAZHJzL2Rv&#10;d25yZXYueG1sUEsFBgAAAAAEAAQA9QAAAIgDAAAAAA==&#10;" filled="f" stroked="f">
                              <v:textbox>
                                <w:txbxContent>
                                  <w:p w14:paraId="17851275" w14:textId="77777777" w:rsidR="001C5E82" w:rsidRDefault="001C5E82" w:rsidP="001D661F">
                                    <w:pPr>
                                      <w:rPr>
                                        <w:rFonts w:cs="Arial"/>
                                      </w:rPr>
                                    </w:pPr>
                                  </w:p>
                                </w:txbxContent>
                              </v:textbox>
                            </v:shape>
                          </v:group>
                        </v:group>
                      </v:group>
                      <v:group id="Group 128" o:spid="_x0000_s1129" style="position:absolute;left:3240;top:4485;width:2520;height:825" coordorigin="3240,4485" coordsize="2520,82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6/PBJcIAAADcAAAADwAA&#10;AAAAAAAAAAAAAACpAgAAZHJzL2Rvd25yZXYueG1sUEsFBgAAAAAEAAQA+gAAAJgDAAAAAA==&#10;">
                        <v:group id="Group 129" o:spid="_x0000_s1130" style="position:absolute;left:4320;top:4950;width:1440;height:360" coordorigin="4320,4950" coordsize="144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S/ZL7GAAAA3AAA&#10;AA8AAAAAAAAAAAAAAAAAqQIAAGRycy9kb3ducmV2LnhtbFBLBQYAAAAABAAEAPoAAACcAwAAAAA=&#10;">
                          <v:line id="Line 130" o:spid="_x0000_s1131" style="position:absolute;visibility:visible;mso-wrap-style:square" from="4320,4950" to="4320,5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aTAWsAAAADcAAAADwAAAGRycy9kb3ducmV2LnhtbERP3WrCMBS+F3yHcATvbKqDUjqjDFEY&#10;DMR1fYCz5qwtS05Kk7X17c2FsMuP739/nK0RIw2+c6xgm6QgiGunO24UVF+XTQ7CB2SNxjEpuJOH&#10;42G52GOh3cSfNJahETGEfYEK2hD6Qkpft2TRJ64njtyPGyyGCIdG6gGnGG6N3KVpJi12HBta7OnU&#10;Uv1b/lkF0628zNcPp23lTllnsu33y9kotV7Nb68gAs3hX/x0v2sFeRrnxzPxCMjD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LGkwFrAAAAA3AAAAA8AAAAAAAAAAAAAAAAA&#10;oQIAAGRycy9kb3ducmV2LnhtbFBLBQYAAAAABAAEAPkAAACOAwAAAAA=&#10;" strokeweight="1.25pt"/>
                          <v:line id="Line 131" o:spid="_x0000_s1132" style="position:absolute;visibility:visible;mso-wrap-style:square" from="5760,4950" to="5760,5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uhlwcQAAADcAAAADwAAAGRycy9kb3ducmV2LnhtbESPwWrDMBBE74X+g9hAb7XsFExwo4QQ&#10;aigUQuv4A7bWxjaRVsZSbPfvq0Chx2Fm3jDb/WKNmGj0vWMFWZKCIG6c7rlVUJ/L5w0IH5A1Gsek&#10;4Ic87HePD1sstJv5i6YqtCJC2BeooAthKKT0TUcWfeIG4uhd3GgxRDm2Uo84R7g1cp2mubTYc1zo&#10;cKBjR821ulkF82dVLqcPp23tjnlv8uz75c0o9bRaDq8gAi3hP/zXftcKNmkG9zPxCMjdL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e6GXBxAAAANwAAAAPAAAAAAAAAAAA&#10;AAAAAKECAABkcnMvZG93bnJldi54bWxQSwUGAAAAAAQABAD5AAAAkgMAAAAA&#10;" strokeweight="1.25pt"/>
                          <v:line id="Line 132" o:spid="_x0000_s1133" style="position:absolute;flip:x;visibility:visible;mso-wrap-style:square" from="4320,5130" to="5760,51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3ps9sAAAADcAAAADwAAAGRycy9kb3ducmV2LnhtbESPQWvCQBSE74L/YXlCb2ZjakOIrmIL&#10;Ba9ae39kX5Ng9m3c3Sbx37tCocdhZr5htvvJdGIg51vLClZJCoK4srrlWsHl63NZgPABWWNnmRTc&#10;ycN+N59tsdR25BMN51CLCGFfooImhL6U0lcNGfSJ7Ymj92OdwRClq6V2OEa46WSWprk02HJcaLCn&#10;j4aq6/nXRIp00rxfv/PsdX0nbtd8y99YqZfFdNiACDSF//Bf+6gVFGkGzzPxCMjdA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E96bPbAAAAA3AAAAA8AAAAAAAAAAAAAAAAA&#10;oQIAAGRycy9kb3ducmV2LnhtbFBLBQYAAAAABAAEAPkAAACOAwAAAAA=&#10;" strokeweight="1.25pt">
                            <v:stroke endarrow="block"/>
                          </v:line>
                        </v:group>
                        <v:group id="Group 133" o:spid="_x0000_s1134" style="position:absolute;left:3240;top:4485;width:1080;height:360" coordorigin="3240,4485" coordsize="108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vpUoXGAAAA3AAA&#10;AA8AAAAAAAAAAAAAAAAAqQIAAGRycy9kb3ducmV2LnhtbFBLBQYAAAAABAAEAPoAAACcAwAAAAA=&#10;">
                          <v:line id="Line 134" o:spid="_x0000_s1135" style="position:absolute;visibility:visible;mso-wrap-style:square" from="3240,4485" to="3240,4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p/GWcQAAADcAAAADwAAAGRycy9kb3ducmV2LnhtbESPwWrDMBBE74X8g9hAbo3spJjgRAnB&#10;xFAolNbNB2ytjW0irYyl2u7fV4VCj8PMvGEOp9kaMdLgO8cK0nUCgrh2uuNGwfWjfNyB8AFZo3FM&#10;Cr7Jw+m4eDhgrt3E7zRWoRERwj5HBW0IfS6lr1uy6NeuJ47ezQ0WQ5RDI/WAU4RbIzdJkkmLHceF&#10;FnsqWqrv1ZdVML1V5fz64rS9uiLrTJZ+bi9GqdVyPu9BBJrDf/iv/awV7JIn+D0Tj4A8/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On8ZZxAAAANwAAAAPAAAAAAAAAAAA&#10;AAAAAKECAABkcnMvZG93bnJldi54bWxQSwUGAAAAAAQABAD5AAAAkgMAAAAA&#10;" strokeweight="1.25pt"/>
                          <v:line id="Line 135" o:spid="_x0000_s1136" style="position:absolute;visibility:visible;mso-wrap-style:square" from="4320,4485" to="4320,4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dNjwsQAAADcAAAADwAAAGRycy9kb3ducmV2LnhtbESPwWrDMBBE74X8g9hAbo3shJrgRAnB&#10;xFAolNbNB2ytjW0irYyl2u7fV4VCj8PMvGEOp9kaMdLgO8cK0nUCgrh2uuNGwfWjfNyB8AFZo3FM&#10;Cr7Jw+m4eDhgrt3E7zRWoRERwj5HBW0IfS6lr1uy6NeuJ47ezQ0WQ5RDI/WAU4RbIzdJkkmLHceF&#10;FnsqWqrv1ZdVML1V5fz64rS9uiLrTJZ+bi9GqdVyPu9BBJrDf/iv/awV7JIn+D0Tj4A8/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h02PCxAAAANwAAAAPAAAAAAAAAAAA&#10;AAAAAKECAABkcnMvZG93bnJldi54bWxQSwUGAAAAAAQABAD5AAAAkgMAAAAA&#10;" strokeweight="1.25pt"/>
                          <v:line id="Line 136" o:spid="_x0000_s1137" style="position:absolute;flip:x;visibility:visible;mso-wrap-style:square" from="3240,4695" to="4320,46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EFq9cAAAADcAAAADwAAAGRycy9kb3ducmV2LnhtbESPQWvCQBSE70L/w/IK3nRjtEGia9BC&#10;oddavT+yzySYfRt31yT++25B8DjMzDfMthhNK3pyvrGsYDFPQBCXVjdcKTj9fs3WIHxA1thaJgUP&#10;8lDs3iZbzLUd+If6Y6hEhLDPUUEdQpdL6cuaDPq57Yijd7HOYIjSVVI7HCLctDJNkkwabDgu1NjR&#10;Z03l9Xg3kSKdNIfrOUuXqwdxs+Jb9sFKTd/H/QZEoDG8ws/2t1awTjL4PxOPgNz9A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DBBavXAAAAA3AAAAA8AAAAAAAAAAAAAAAAA&#10;oQIAAGRycy9kb3ducmV2LnhtbFBLBQYAAAAABAAEAPkAAACOAwAAAAA=&#10;" strokeweight="1.25pt">
                            <v:stroke endarrow="block"/>
                          </v:line>
                        </v:group>
                      </v:group>
                    </v:group>
                    <v:group id="Group 137" o:spid="_x0000_s1138" style="position:absolute;left:2790;top:7880;width:7620;height:1860" coordorigin="2520,6360" coordsize="7620,18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0lSGxAAAANwAAAAPAAAAZHJzL2Rvd25yZXYueG1sRI9Bi8IwFITvwv6H8IS9&#10;adpddKUaRcRdPIigLoi3R/Nsi81LaWJb/70RBI/DzHzDzBadKUVDtSssK4iHEQji1OqCMwX/x9/B&#10;BITzyBpLy6TgTg4W84/eDBNtW95Tc/CZCBB2CSrIva8SKV2ak0E3tBVx8C62NuiDrDOpa2wD3JTy&#10;K4rG0mDBYSHHilY5pdfDzSj4a7FdfsfrZnu9rO7n42h32sak1Ge/W05BeOr8O/xqb7SCSfQD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E0lSGxAAAANwAAAAP&#10;AAAAAAAAAAAAAAAAAKkCAABkcnMvZG93bnJldi54bWxQSwUGAAAAAAQABAD6AAAAmgMAAAAA&#10;">
                      <v:group id="Group 138" o:spid="_x0000_s1139" style="position:absolute;left:2520;top:7380;width:7620;height:840" coordorigin="2520,3420" coordsize="7620,8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VNwPTDAAAA3AAAAA8A&#10;AAAAAAAAAAAAAAAAqQIAAGRycy9kb3ducmV2LnhtbFBLBQYAAAAABAAEAPoAAACZAwAAAAA=&#10;">
                        <v:group id="Group 139" o:spid="_x0000_s1140" style="position:absolute;left:2520;top:3420;width:6480;height:360" coordorigin="2520,3420" coordsize="648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mgFlb8UAAADcAAAA&#10;DwAAAAAAAAAAAAAAAACpAgAAZHJzL2Rvd25yZXYueG1sUEsFBgAAAAAEAAQA+gAAAJsDAAAAAA==&#10;">
                          <v:line id="Line 140" o:spid="_x0000_s1141" style="position:absolute;visibility:visible;mso-wrap-style:square" from="2520,3600" to="9000,3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dbMPMEAAADcAAAADwAAAGRycy9kb3ducmV2LnhtbERPS2vCQBC+F/wPywje6sYKkkZXiYIi&#10;vWk96G3ITh6YnQ2Zrab99d1DoceP773aDK5VD+ql8WxgNk1AERfeNlwZuHzuX1NQEpAttp7JwDcJ&#10;bNajlxVm1j/5RI9zqFQMYcnQQB1Cl2ktRU0OZeo74siVvncYIuwrbXt8xnDX6rckWWiHDceGGjva&#10;1VTcz1/OwMdxvi3D6ecgl1t+zd9LWTSSGjMZD/kSVKAh/Iv/3EdrIJ3F+fFMPAJ6/Q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V1sw8wQAAANwAAAAPAAAAAAAAAAAAAAAA&#10;AKECAABkcnMvZG93bnJldi54bWxQSwUGAAAAAAQABAD5AAAAjwMAAAAA&#10;" strokeweight="1.5pt">
                            <v:stroke startarrow="block" endarrow="block"/>
                          </v:line>
                          <v:group id="Group 141" o:spid="_x0000_s1142" style="position:absolute;left:2880;top:3420;width:5760;height:360" coordorigin="2880,3420" coordsize="576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Gu/7TGAAAA3AAA&#10;AA8AAAAAAAAAAAAAAAAAqQIAAGRycy9kb3ducmV2LnhtbFBLBQYAAAAABAAEAPoAAACcAwAAAAA=&#10;">
                            <v:line id="Line 142" o:spid="_x0000_s1143" style="position:absolute;visibility:visible;mso-wrap-style:square" from="2880,3420" to="28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EH7QcYAAADcAAAADwAAAGRycy9kb3ducmV2LnhtbESPQWvCQBSE7wX/w/IEb3WjQpDUVaQi&#10;aA+ittAen9nXJG32bdjdJvHfu4LQ4zAz3zCLVW9q0ZLzlWUFk3ECgji3uuJCwcf79nkOwgdkjbVl&#10;UnAlD6vl4GmBmbYdn6g9h0JECPsMFZQhNJmUPi/JoB/bhjh639YZDFG6QmqHXYSbWk6TJJUGK44L&#10;JTb0WlL+e/4zCg6zY9qu92+7/nOfXvLN6fL10zmlRsN+/QIiUB/+w4/2TiuYT6ZwPxOPgFz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xB+0HGAAAA3AAAAA8AAAAAAAAA&#10;AAAAAAAAoQIAAGRycy9kb3ducmV2LnhtbFBLBQYAAAAABAAEAPkAAACUAwAAAAA=&#10;"/>
                            <v:line id="Line 143" o:spid="_x0000_s1144" style="position:absolute;visibility:visible;mso-wrap-style:square" from="3240,3420" to="32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w1e2sYAAADcAAAADwAAAGRycy9kb3ducmV2LnhtbESPQWvCQBSE7wX/w/IEb3WjQpDUVaQi&#10;aA+ittAen9nXJG32bdjdJvHfu4LQ4zAz3zCLVW9q0ZLzlWUFk3ECgji3uuJCwcf79nkOwgdkjbVl&#10;UnAlD6vl4GmBmbYdn6g9h0JECPsMFZQhNJmUPi/JoB/bhjh639YZDFG6QmqHXYSbWk6TJJUGK44L&#10;JTb0WlL+e/4zCg6zY9qu92+7/nOfXvLN6fL10zmlRsN+/QIiUB/+w4/2TiuYT2ZwPxOPgFz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MNXtrGAAAA3AAAAA8AAAAAAAAA&#10;AAAAAAAAoQIAAGRycy9kb3ducmV2LnhtbFBLBQYAAAAABAAEAPkAAACUAwAAAAA=&#10;"/>
                            <v:line id="Line 144" o:spid="_x0000_s1145" style="position:absolute;visibility:visible;mso-wrap-style:square" from="3600,3420" to="36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OTGrscAAADcAAAADwAAAGRycy9kb3ducmV2LnhtbESPT2vCQBTE74LfYXkFb7rxD0FSVxFF&#10;0B5KtYX2+My+JqnZt2F3m8Rv3y0Uehxm5jfMatObWrTkfGVZwXSSgCDOra64UPD2ehgvQfiArLG2&#10;TAru5GGzHg5WmGnb8ZnaSyhEhLDPUEEZQpNJ6fOSDPqJbYij92mdwRClK6R22EW4qeUsSVJpsOK4&#10;UGJDu5Ly2+XbKHiev6Tt9vR07N9P6TXfn68fX51TavTQbx9BBOrDf/ivfdQKltMF/J6JR0Cuf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s5MauxwAAANwAAAAPAAAAAAAA&#10;AAAAAAAAAKECAABkcnMvZG93bnJldi54bWxQSwUGAAAAAAQABAD5AAAAlQMAAAAA&#10;"/>
                            <v:line id="Line 145" o:spid="_x0000_s1146" style="position:absolute;visibility:visible;mso-wrap-style:square" from="3960,3420" to="39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6hjNcYAAADcAAAADwAAAGRycy9kb3ducmV2LnhtbESPQWvCQBSE74L/YXkFb7pRMUjqKqII&#10;2kOpttAen9nXJDX7Nuxuk/jvu4VCj8PMfMOsNr2pRUvOV5YVTCcJCOLc6ooLBW+vh/EShA/IGmvL&#10;pOBOHjbr4WCFmbYdn6m9hEJECPsMFZQhNJmUPi/JoJ/Yhjh6n9YZDFG6QmqHXYSbWs6SJJUGK44L&#10;JTa0Kym/Xb6Nguf5S9puT0/H/v2UXvP9+frx1TmlRg/99hFEoD78h//aR61gOV3A75l4BOT6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OoYzXGAAAA3AAAAA8AAAAAAAAA&#10;AAAAAAAAoQIAAGRycy9kb3ducmV2LnhtbFBLBQYAAAAABAAEAPkAAACUAwAAAAA=&#10;"/>
                            <v:line id="Line 146" o:spid="_x0000_s1147" style="position:absolute;visibility:visible;mso-wrap-style:square" from="4320,3420" to="43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3r9QsYAAADcAAAADwAAAGRycy9kb3ducmV2LnhtbESPT2vCQBTE7wW/w/IKvdWNFoKkriIV&#10;QXso/oN6fGafSTT7Nuxuk/Tbu4WCx2FmfsNM572pRUvOV5YVjIYJCOLc6ooLBcfD6nUCwgdkjbVl&#10;UvBLHuazwdMUM2073lG7D4WIEPYZKihDaDIpfV6SQT+0DXH0LtYZDFG6QmqHXYSbWo6TJJUGK44L&#10;JTb0UVJ+2/8YBV9v27RdbD7X/fcmPefL3fl07ZxSL8/94h1EoD48wv/ttVYwGaXwdyYeATm7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LN6/ULGAAAA3AAAAA8AAAAAAAAA&#10;AAAAAAAAoQIAAGRycy9kb3ducmV2LnhtbFBLBQYAAAAABAAEAPkAAACUAwAAAAA=&#10;"/>
                            <v:line id="Line 147" o:spid="_x0000_s1148" style="position:absolute;visibility:visible;mso-wrap-style:square" from="4680,3420" to="46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DZY2ccAAADcAAAADwAAAGRycy9kb3ducmV2LnhtbESPT2vCQBTE7wW/w/IEb3VjhVRSV5GW&#10;gvYg9Q+0x2f2NYlm34bdbRK/fbcgeBxm5jfMfNmbWrTkfGVZwWScgCDOra64UHA8vD/OQPiArLG2&#10;TAqu5GG5GDzMMdO24x21+1CICGGfoYIyhCaT0uclGfRj2xBH78c6gyFKV0jtsItwU8unJEmlwYrj&#10;QokNvZaUX/a/RsF2+pm2q83Huv/apKf8bXf6PndOqdGwX72ACNSHe/jWXmsFs8kz/J+JR0Au/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cNljZxwAAANwAAAAPAAAAAAAA&#10;AAAAAAAAAKECAABkcnMvZG93bnJldi54bWxQSwUGAAAAAAQABAD5AAAAlQMAAAAA&#10;"/>
                            <v:line id="Line 148" o:spid="_x0000_s1149" style="position:absolute;visibility:visible;mso-wrap-style:square" from="5040,3420" to="50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anMq8MAAADcAAAADwAAAGRycy9kb3ducmV2LnhtbERPy2rCQBTdF/oPwy10Vye2ECQ6iiiC&#10;uhAfhbq8Zm6T1MydMDNN4t87C8Hl4bwns97UoiXnK8sKhoMEBHFudcWFgu/T6mMEwgdkjbVlUnAj&#10;D7Pp68sEM207PlB7DIWIIewzVFCG0GRS+rwkg35gG+LI/VpnMEToCqkddjHc1PIzSVJpsOLYUGJD&#10;i5Ly6/HfKNh97dN2vtmu+59NesmXh8v5r3NKvb/18zGIQH14ih/utVYwGsa18Uw8AnJ6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K2pzKvDAAAA3AAAAA8AAAAAAAAAAAAA&#10;AAAAoQIAAGRycy9kb3ducmV2LnhtbFBLBQYAAAAABAAEAPkAAACRAwAAAAA=&#10;"/>
                            <v:line id="Line 149" o:spid="_x0000_s1150" style="position:absolute;visibility:visible;mso-wrap-style:square" from="5400,3420" to="54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uVpMMYAAADcAAAADwAAAGRycy9kb3ducmV2LnhtbESPQWvCQBSE74X+h+UVeqsbLQRNXUUq&#10;BfUgVQvt8Zl9JrHZt2F3m8R/3xUEj8PMfMNM572pRUvOV5YVDAcJCOLc6ooLBV+Hj5cxCB+QNdaW&#10;ScGFPMxnjw9TzLTteEftPhQiQthnqKAMocmk9HlJBv3ANsTRO1lnMETpCqkddhFuajlKklQarDgu&#10;lNjQe0n57/7PKNi+fqbtYr1Z9d/r9Jgvd8efc+eUen7qF28gAvXhHr61V1rBeDiB65l4BOTsH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LlaTDGAAAA3AAAAA8AAAAAAAAA&#10;AAAAAAAAoQIAAGRycy9kb3ducmV2LnhtbFBLBQYAAAAABAAEAPkAAACUAwAAAAA=&#10;"/>
                            <v:line id="Line 150" o:spid="_x0000_s1151" style="position:absolute;visibility:visible;mso-wrap-style:square" from="5760,3420" to="57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bMKEMMAAADcAAAADwAAAGRycy9kb3ducmV2LnhtbERPz2vCMBS+C/4P4Qm7aaqDItUoogx0&#10;hzGdoMdn82yrzUtJsrb775fDYMeP7/dy3ZtatOR8ZVnBdJKAIM6trrhQcP56G89B+ICssbZMCn7I&#10;w3o1HCwx07bjI7WnUIgYwj5DBWUITSalz0sy6Ce2IY7c3TqDIUJXSO2wi+GmlrMkSaXBimNDiQ1t&#10;S8qfp2+j4OP1M203h/d9fzmkt3x3vF0fnVPqZdRvFiAC9eFf/OfeawXzWZwfz8QjIF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2zChDDAAAA3AAAAA8AAAAAAAAAAAAA&#10;AAAAoQIAAGRycy9kb3ducmV2LnhtbFBLBQYAAAAABAAEAPkAAACRAwAAAAA=&#10;"/>
                            <v:line id="Line 151" o:spid="_x0000_s1152" style="position:absolute;visibility:visible;mso-wrap-style:square" from="6120,3420" to="61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v+vi8YAAADcAAAADwAAAGRycy9kb3ducmV2LnhtbESPQWvCQBSE7wX/w/IEb3WjQpDUVaQi&#10;aA+ittAen9nXJG32bdjdJvHfu4LQ4zAz3zCLVW9q0ZLzlWUFk3ECgji3uuJCwcf79nkOwgdkjbVl&#10;UnAlD6vl4GmBmbYdn6g9h0JECPsMFZQhNJmUPi/JoB/bhjh639YZDFG6QmqHXYSbWk6TJJUGK44L&#10;JTb0WlL+e/4zCg6zY9qu92+7/nOfXvLN6fL10zmlRsN+/QIiUB/+w4/2TiuYTydwPxOPgFz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L/r4vGAAAA3AAAAA8AAAAAAAAA&#10;AAAAAAAAoQIAAGRycy9kb3ducmV2LnhtbFBLBQYAAAAABAAEAPkAAACUAwAAAAA=&#10;"/>
                            <v:line id="Line 152" o:spid="_x0000_s1153" style="position:absolute;visibility:visible;mso-wrap-style:square" from="6480,3420" to="64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i0x/MYAAADcAAAADwAAAGRycy9kb3ducmV2LnhtbESPQWvCQBSE7wX/w/KE3uqmKQSJriIV&#10;QXso1Rb0+Mw+k2j2bdjdJum/7xYKHoeZ+YaZLwfTiI6cry0reJ4kIIgLq2suFXx9bp6mIHxA1thY&#10;JgU/5GG5GD3MMde25z11h1CKCGGfo4IqhDaX0hcVGfQT2xJH72KdwRClK6V22Ee4aWSaJJk0WHNc&#10;qLCl14qK2+HbKHh/+ci61e5tOxx32blY78+na++UehwPqxmIQEO4h//bW61gmqbwdyYeAbn4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ItMfzGAAAA3AAAAA8AAAAAAAAA&#10;AAAAAAAAoQIAAGRycy9kb3ducmV2LnhtbFBLBQYAAAAABAAEAPkAAACUAwAAAAA=&#10;"/>
                            <v:line id="Line 153" o:spid="_x0000_s1154" style="position:absolute;visibility:visible;mso-wrap-style:square" from="6840,3420" to="68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WGUZ8cAAADcAAAADwAAAGRycy9kb3ducmV2LnhtbESPT2vCQBTE7wW/w/IKvTWbKgRJXUWU&#10;gvZQ/FNoj8/sa5KafRt2t0n67V1B8DjMzG+Y2WIwjejI+dqygpckBUFcWF1zqeDz+PY8BeEDssbG&#10;Min4Jw+L+ehhhrm2Pe+pO4RSRAj7HBVUIbS5lL6oyKBPbEscvR/rDIYoXSm1wz7CTSPHaZpJgzXH&#10;hQpbWlVUnA9/RsHHZJd1y+37ZvjaZqdivT99//ZOqafHYfkKItAQ7uFbe6MVTMcTuJ6JR0DOL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tYZRnxwAAANwAAAAPAAAAAAAA&#10;AAAAAAAAAKECAABkcnMvZG93bnJldi54bWxQSwUGAAAAAAQABAD5AAAAlQMAAAAA&#10;"/>
                            <v:line id="Line 154" o:spid="_x0000_s1155" style="position:absolute;visibility:visible;mso-wrap-style:square" from="7200,3420" to="72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ogME8YAAADcAAAADwAAAGRycy9kb3ducmV2LnhtbESPQWvCQBSE7wX/w/KE3uqmtgRJXUUU&#10;QT2I2kJ7fGZfk9Ts27C7Jum/d4VCj8PMfMNM572pRUvOV5YVPI8SEMS51RUXCj7e108TED4ga6wt&#10;k4Jf8jCfDR6mmGnb8ZHaUyhEhLDPUEEZQpNJ6fOSDPqRbYij922dwRClK6R22EW4qeU4SVJpsOK4&#10;UGJDy5Lyy+lqFOxfDmm72O42/ec2Peer4/nrp3NKPQ77xRuIQH34D/+1N1rBZPwK9zPxCMjZD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KIDBPGAAAA3AAAAA8AAAAAAAAA&#10;AAAAAAAAoQIAAGRycy9kb3ducmV2LnhtbFBLBQYAAAAABAAEAPkAAACUAwAAAAA=&#10;"/>
                            <v:line id="Line 155" o:spid="_x0000_s1156" style="position:absolute;visibility:visible;mso-wrap-style:square" from="7560,3420" to="75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cSpiMYAAADcAAAADwAAAGRycy9kb3ducmV2LnhtbESPQWvCQBSE7wX/w/KE3uqmlgZJXUUU&#10;QT2I2kJ7fGZfk9Ts27C7Jum/d4VCj8PMfMNM572pRUvOV5YVPI8SEMS51RUXCj7e108TED4ga6wt&#10;k4Jf8jCfDR6mmGnb8ZHaUyhEhLDPUEEZQpNJ6fOSDPqRbYij922dwRClK6R22EW4qeU4SVJpsOK4&#10;UGJDy5Lyy+lqFOxfDmm72O42/ec2Peer4/nrp3NKPQ77xRuIQH34D/+1N1rBZPwK9zPxCMjZD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3EqYjGAAAA3AAAAA8AAAAAAAAA&#10;AAAAAAAAoQIAAGRycy9kb3ducmV2LnhtbFBLBQYAAAAABAAEAPkAAACUAwAAAAA=&#10;"/>
                            <v:line id="Line 156" o:spid="_x0000_s1157" style="position:absolute;visibility:visible;mso-wrap-style:square" from="7920,3420" to="79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RY3/8YAAADcAAAADwAAAGRycy9kb3ducmV2LnhtbESPQWvCQBSE70L/w/IK3nSjQpDUVUQR&#10;tIeittAen9nXJG32bdjdJum/dwXB4zAz3zCLVW9q0ZLzlWUFk3ECgji3uuJCwcf7bjQH4QOyxtoy&#10;KfgnD6vl02CBmbYdn6g9h0JECPsMFZQhNJmUPi/JoB/bhjh639YZDFG6QmqHXYSbWk6TJJUGK44L&#10;JTa0KSn/Pf8ZBW+zY9quD6/7/vOQXvLt6fL10zmlhs/9+gVEoD48wvf2XiuYT1O4nYlHQC6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0WN//GAAAA3AAAAA8AAAAAAAAA&#10;AAAAAAAAoQIAAGRycy9kb3ducmV2LnhtbFBLBQYAAAAABAAEAPkAAACUAwAAAAA=&#10;"/>
                            <v:line id="Line 157" o:spid="_x0000_s1158" style="position:absolute;visibility:visible;mso-wrap-style:square" from="8280,3420" to="82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lqSZMYAAADcAAAADwAAAGRycy9kb3ducmV2LnhtbESPQWvCQBSE7wX/w/KE3uqmFlJJXUUU&#10;QT2Uagvt8Zl9TVKzb8PumqT/3hUEj8PMfMNM572pRUvOV5YVPI8SEMS51RUXCr4+108TED4ga6wt&#10;k4J/8jCfDR6mmGnb8Z7aQyhEhLDPUEEZQpNJ6fOSDPqRbYij92udwRClK6R22EW4qeU4SVJpsOK4&#10;UGJDy5Ly0+FsFLy/fKTtYrvb9N/b9Jiv9sefv84p9TjsF28gAvXhHr61N1rBZPwK1zPxCMjZ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JakmTGAAAA3AAAAA8AAAAAAAAA&#10;AAAAAAAAoQIAAGRycy9kb3ducmV2LnhtbFBLBQYAAAAABAAEAPkAAACUAwAAAAA=&#10;"/>
                            <v:line id="Line 158" o:spid="_x0000_s1159" style="position:absolute;visibility:visible;mso-wrap-style:square" from="8640,3420" to="86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8UGFsMAAADcAAAADwAAAGRycy9kb3ducmV2LnhtbERPz2vCMBS+C/4P4Qm7aaqDItUoogx0&#10;hzGdoMdn82yrzUtJsrb775fDYMeP7/dy3ZtatOR8ZVnBdJKAIM6trrhQcP56G89B+ICssbZMCn7I&#10;w3o1HCwx07bjI7WnUIgYwj5DBWUITSalz0sy6Ce2IY7c3TqDIUJXSO2wi+GmlrMkSaXBimNDiQ1t&#10;S8qfp2+j4OP1M203h/d9fzmkt3x3vF0fnVPqZdRvFiAC9eFf/OfeawXzWVwbz8QjIFe/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PFBhbDAAAA3AAAAA8AAAAAAAAAAAAA&#10;AAAAoQIAAGRycy9kb3ducmV2LnhtbFBLBQYAAAAABAAEAPkAAACRAwAAAAA=&#10;"/>
                          </v:group>
                        </v:group>
                        <v:group id="Group 159" o:spid="_x0000_s1160" style="position:absolute;left:2580;top:3750;width:7560;height:510" coordorigin="2580,3840" coordsize="7560,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tDkPxQAAANwAAAAPAAAAZHJzL2Rvd25yZXYueG1sRI9Bi8IwFITvwv6H8IS9&#10;aVoXxa1GEVmXPYigLoi3R/Nsi81LaWJb/70RBI/DzHzDzJedKUVDtSssK4iHEQji1OqCMwX/x81g&#10;CsJ5ZI2lZVJwJwfLxUdvjom2Le+pOfhMBAi7BBXk3leJlC7NyaAb2oo4eBdbG/RB1pnUNbYBbko5&#10;iqKJNFhwWMixonVO6fVwMwp+W2xXX/FPs71e1vfzcbw7bWNS6rPfrWYgPHX+HX61/7SC6egb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0bQ5D8UAAADcAAAA&#10;DwAAAAAAAAAAAAAAAACpAgAAZHJzL2Rvd25yZXYueG1sUEsFBgAAAAAEAAQA+gAAAJsDAAAAAA==&#10;">
                          <v:group id="Group 160" o:spid="_x0000_s1161" style="position:absolute;left:2580;top:3840;width:3885;height:510" coordorigin="2580,3840" coordsize="3885,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xVcGT8IAAADcAAAADwAA&#10;AAAAAAAAAAAAAACpAgAAZHJzL2Rvd25yZXYueG1sUEsFBgAAAAAEAAQA+gAAAJgDAAAAAA==&#10;">
                            <v:shape id="Text Box 161" o:spid="_x0000_s1162" type="#_x0000_t202" style="position:absolute;left:258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jyZoxQAA&#10;ANwAAAAPAAAAZHJzL2Rvd25yZXYueG1sRI9La8MwEITvhfwHsYHcEilJWxLHSggthZ5a6jwgt8Va&#10;P4i1MpYau/++KgR6HGbmGybdDbYRN+p87VjDfKZAEOfO1FxqOB7episQPiAbbByThh/ysNuOHlJM&#10;jOv5i25ZKEWEsE9QQxVCm0jp84os+plriaNXuM5iiLIrpemwj3DbyIVSz9JizXGhwpZeKsqv2bfV&#10;cPooLudH9Vm+2qe2d4OSbNdS68l42G9ABBrCf/jefjcaVss5/J2JR0B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2PJmjFAAAA3AAAAA8AAAAAAAAAAAAAAAAAlwIAAGRycy9k&#10;b3ducmV2LnhtbFBLBQYAAAAABAAEAPUAAACJAwAAAAA=&#10;" filled="f" stroked="f">
                              <v:textbox>
                                <w:txbxContent>
                                  <w:p w14:paraId="6721E0CD" w14:textId="77777777" w:rsidR="001C5E82" w:rsidRDefault="001C5E82" w:rsidP="001D661F">
                                    <w:pPr>
                                      <w:rPr>
                                        <w:rFonts w:cs="Arial"/>
                                      </w:rPr>
                                    </w:pPr>
                                    <w:r>
                                      <w:rPr>
                                        <w:rFonts w:cs="Arial"/>
                                      </w:rPr>
                                      <w:t>-8</w:t>
                                    </w:r>
                                  </w:p>
                                </w:txbxContent>
                              </v:textbox>
                            </v:shape>
                            <v:shape id="Text Box 162" o:spid="_x0000_s1163" type="#_x0000_t202" style="position:absolute;left:295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XbgfxAAA&#10;ANwAAAAPAAAAZHJzL2Rvd25yZXYueG1sRI9bi8IwFITfF/wP4Qi+aeJlRatRZJcFn1y8gm+H5tgW&#10;m5PSZG33328EYR+HmfmGWa5bW4oH1b5wrGE4UCCIU2cKzjScjl/9GQgfkA2WjknDL3lYrzpvS0yM&#10;a3hPj0PIRISwT1BDHkKVSOnTnCz6gauIo3dztcUQZZ1JU2MT4baUI6Wm0mLBcSHHij5ySu+HH6vh&#10;vLtdLxP1nX3a96pxrZJs51LrXrfdLEAEasN/+NXeGg2z8QieZ+IRkK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V24H8QAAADcAAAADwAAAAAAAAAAAAAAAACXAgAAZHJzL2Rv&#10;d25yZXYueG1sUEsFBgAAAAAEAAQA9QAAAIgDAAAAAA==&#10;" filled="f" stroked="f">
                              <v:textbox>
                                <w:txbxContent>
                                  <w:p w14:paraId="19BA118F" w14:textId="77777777" w:rsidR="001C5E82" w:rsidRDefault="001C5E82" w:rsidP="001D661F">
                                    <w:pPr>
                                      <w:rPr>
                                        <w:rFonts w:cs="Arial"/>
                                      </w:rPr>
                                    </w:pPr>
                                    <w:r>
                                      <w:rPr>
                                        <w:rFonts w:cs="Arial"/>
                                      </w:rPr>
                                      <w:t>-7</w:t>
                                    </w:r>
                                  </w:p>
                                </w:txbxContent>
                              </v:textbox>
                            </v:shape>
                            <v:shape id="Text Box 163" o:spid="_x0000_s1164" type="#_x0000_t202" style="position:absolute;left:3695;top:3840;width:54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ER2EwwAA&#10;ANwAAAAPAAAAZHJzL2Rvd25yZXYueG1sRI9Pi8IwFMTvC36H8ARvmri6otUosrLgycW/4O3RPNti&#10;81KarO1++40g7HGYmd8wi1VrS/Gg2heONQwHCgRx6kzBmYbT8as/BeEDssHSMWn4JQ+rZedtgYlx&#10;De/pcQiZiBD2CWrIQ6gSKX2ak0U/cBVx9G6uthiirDNpamwi3JbyXamJtFhwXMixos+c0vvhx2o4&#10;727Xy1h9Zxv7UTWuVZLtTGrd67brOYhAbfgPv9pbo2E6GsHzTDwCcvk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SER2EwwAAANwAAAAPAAAAAAAAAAAAAAAAAJcCAABkcnMvZG93&#10;bnJldi54bWxQSwUGAAAAAAQABAD1AAAAhwMAAAAA&#10;" filled="f" stroked="f">
                              <v:textbox>
                                <w:txbxContent>
                                  <w:p w14:paraId="124062CF" w14:textId="77777777" w:rsidR="001C5E82" w:rsidRDefault="001C5E82" w:rsidP="001D661F">
                                    <w:pPr>
                                      <w:rPr>
                                        <w:rFonts w:cs="Arial"/>
                                      </w:rPr>
                                    </w:pPr>
                                    <w:r>
                                      <w:rPr>
                                        <w:rFonts w:cs="Arial"/>
                                      </w:rPr>
                                      <w:t>-5</w:t>
                                    </w:r>
                                  </w:p>
                                </w:txbxContent>
                              </v:textbox>
                            </v:shape>
                            <v:shape id="Text Box 164" o:spid="_x0000_s1165" type="#_x0000_t202" style="position:absolute;left:332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IXwxAAA&#10;ANwAAAAPAAAAZHJzL2Rvd25yZXYueG1sRI9bi8IwFITfhf0P4Szs25qsl0WrURZF8ElZb+DboTm2&#10;xeakNFlb/70RFnwcZuYbZjpvbSluVPvCsYavrgJBnDpTcKbhsF99jkD4gGywdEwa7uRhPnvrTDEx&#10;ruFfuu1CJiKEfYIa8hCqREqf5mTRd11FHL2Lqy2GKOtMmhqbCLel7Cn1LS0WHBdyrGiRU3rd/VkN&#10;x83lfBqobba0w6pxrZJsx1Lrj/f2ZwIiUBte4f/22mgY9QfwPBOPgJw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HfiF8MQAAADcAAAADwAAAAAAAAAAAAAAAACXAgAAZHJzL2Rv&#10;d25yZXYueG1sUEsFBgAAAAAEAAQA9QAAAIgDAAAAAA==&#10;" filled="f" stroked="f">
                              <v:textbox>
                                <w:txbxContent>
                                  <w:p w14:paraId="4B1B5A18" w14:textId="77777777" w:rsidR="001C5E82" w:rsidRDefault="001C5E82" w:rsidP="001D661F">
                                    <w:pPr>
                                      <w:rPr>
                                        <w:rFonts w:cs="Arial"/>
                                      </w:rPr>
                                    </w:pPr>
                                    <w:r>
                                      <w:rPr>
                                        <w:rFonts w:cs="Arial"/>
                                      </w:rPr>
                                      <w:t>-6</w:t>
                                    </w:r>
                                  </w:p>
                                </w:txbxContent>
                              </v:textbox>
                            </v:shape>
                            <v:shape id="Text Box 165" o:spid="_x0000_s1166" type="#_x0000_t202" style="position:absolute;left:403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ytCBrxAAA&#10;ANwAAAAPAAAAZHJzL2Rvd25yZXYueG1sRI9Pi8IwFMTvC36H8ARva+Kqi1ajyIrgyWX9B94ezbMt&#10;Ni+libZ+e7OwsMdhZn7DzJetLcWDal841jDoKxDEqTMFZxqOh837BIQPyAZLx6ThSR6Wi87bHBPj&#10;Gv6hxz5kIkLYJ6ghD6FKpPRpThZ931XE0bu62mKIss6kqbGJcFvKD6U+pcWC40KOFX3llN72d6vh&#10;tLteziP1na3tuGpcqyTbqdS6121XMxCB2vAf/mtvjYbJcAy/Z+IR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rQga8QAAADcAAAADwAAAAAAAAAAAAAAAACXAgAAZHJzL2Rv&#10;d25yZXYueG1sUEsFBgAAAAAEAAQA9QAAAIgDAAAAAA==&#10;" filled="f" stroked="f">
                              <v:textbox>
                                <w:txbxContent>
                                  <w:p w14:paraId="735C1BB7" w14:textId="77777777" w:rsidR="001C5E82" w:rsidRDefault="001C5E82" w:rsidP="001D661F">
                                    <w:pPr>
                                      <w:rPr>
                                        <w:rFonts w:cs="Arial"/>
                                      </w:rPr>
                                    </w:pPr>
                                    <w:r>
                                      <w:rPr>
                                        <w:rFonts w:cs="Arial"/>
                                      </w:rPr>
                                      <w:t>-4</w:t>
                                    </w:r>
                                  </w:p>
                                </w:txbxContent>
                              </v:textbox>
                            </v:shape>
                            <v:shape id="Text Box 166" o:spid="_x0000_s1167" type="#_x0000_t202" style="position:absolute;left:440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Zr4cxAAA&#10;ANwAAAAPAAAAZHJzL2Rvd25yZXYueG1sRI9Pi8IwFMTvC36H8ARva+LqilajyIrgyWX9B94ezbMt&#10;Ni+libZ+e7OwsMdhZn7DzJetLcWDal841jDoKxDEqTMFZxqOh837BIQPyAZLx6ThSR6Wi87bHBPj&#10;Gv6hxz5kIkLYJ6ghD6FKpPRpThZ931XE0bu62mKIss6kqbGJcFvKD6XG0mLBcSHHir5ySm/7u9Vw&#10;2l0v55H6ztb2s2pcqyTbqdS6121XMxCB2vAf/mtvjYbJcAy/Z+IRkI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gma+HMQAAADcAAAADwAAAAAAAAAAAAAAAACXAgAAZHJzL2Rv&#10;d25yZXYueG1sUEsFBgAAAAAEAAQA9QAAAIgDAAAAAA==&#10;" filled="f" stroked="f">
                              <v:textbox>
                                <w:txbxContent>
                                  <w:p w14:paraId="2FA022E2" w14:textId="77777777" w:rsidR="001C5E82" w:rsidRDefault="001C5E82" w:rsidP="001D661F">
                                    <w:pPr>
                                      <w:rPr>
                                        <w:rFonts w:cs="Arial"/>
                                      </w:rPr>
                                    </w:pPr>
                                    <w:r>
                                      <w:rPr>
                                        <w:rFonts w:cs="Arial"/>
                                      </w:rPr>
                                      <w:t>-3</w:t>
                                    </w:r>
                                  </w:p>
                                </w:txbxContent>
                              </v:textbox>
                            </v:shape>
                            <v:shape id="Text Box 167" o:spid="_x0000_s1168" type="#_x0000_t202" style="position:absolute;left:478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KhuHxAAA&#10;ANwAAAAPAAAAZHJzL2Rvd25yZXYueG1sRI9BawIxFITvBf9DeIK3mqhttatRRCl4UrQq9PbYPHcX&#10;Ny/LJrrrvzeFQo/DzHzDzBatLcWdal841jDoKxDEqTMFZxqO31+vExA+IBssHZOGB3lYzDsvM0yM&#10;a3hP90PIRISwT1BDHkKVSOnTnCz6vquIo3dxtcUQZZ1JU2MT4baUQ6U+pMWC40KOFa1ySq+Hm9Vw&#10;2l5+zm9ql63te9W4Vkm2n1LrXrddTkEEasN/+K+9MRomozH8nolHQM6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7Sobh8QAAADcAAAADwAAAAAAAAAAAAAAAACXAgAAZHJzL2Rv&#10;d25yZXYueG1sUEsFBgAAAAAEAAQA9QAAAIgDAAAAAA==&#10;" filled="f" stroked="f">
                              <v:textbox>
                                <w:txbxContent>
                                  <w:p w14:paraId="2D67050E" w14:textId="77777777" w:rsidR="001C5E82" w:rsidRDefault="001C5E82" w:rsidP="001D661F">
                                    <w:pPr>
                                      <w:rPr>
                                        <w:rFonts w:cs="Arial"/>
                                      </w:rPr>
                                    </w:pPr>
                                    <w:r>
                                      <w:rPr>
                                        <w:rFonts w:cs="Arial"/>
                                      </w:rPr>
                                      <w:t>-2</w:t>
                                    </w:r>
                                  </w:p>
                                </w:txbxContent>
                              </v:textbox>
                            </v:shape>
                            <v:shape id="Text Box 168" o:spid="_x0000_s1169" type="#_x0000_t202" style="position:absolute;left:515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tY/1wAAA&#10;ANwAAAAPAAAAZHJzL2Rvd25yZXYueG1sRE/LisIwFN0L/kO4gjtN1FGcahRRBFcjPmZgdpfm2hab&#10;m9JE2/n7yUJweTjv5bq1pXhS7QvHGkZDBYI4dabgTMP1sh/MQfiAbLB0TBr+yMN61e0sMTGu4RM9&#10;zyETMYR9ghryEKpESp/mZNEPXUUcuZurLYYI60yaGpsYbks5VmomLRYcG3KsaJtTej8/rIbvr9vv&#10;z4c6Zjs7rRrXKsn2U2rd77WbBYhAbXiLX+6D0TCfxLXxTDwCcvUP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ctY/1wAAAANwAAAAPAAAAAAAAAAAAAAAAAJcCAABkcnMvZG93bnJl&#10;di54bWxQSwUGAAAAAAQABAD1AAAAhAMAAAAA&#10;" filled="f" stroked="f">
                              <v:textbox>
                                <w:txbxContent>
                                  <w:p w14:paraId="6439B277" w14:textId="77777777" w:rsidR="001C5E82" w:rsidRDefault="001C5E82" w:rsidP="001D661F">
                                    <w:pPr>
                                      <w:rPr>
                                        <w:rFonts w:cs="Arial"/>
                                      </w:rPr>
                                    </w:pPr>
                                    <w:r>
                                      <w:rPr>
                                        <w:rFonts w:cs="Arial"/>
                                      </w:rPr>
                                      <w:t>-1</w:t>
                                    </w:r>
                                  </w:p>
                                </w:txbxContent>
                              </v:textbox>
                            </v:shape>
                            <v:shape id="Text Box 169" o:spid="_x0000_s1170" type="#_x0000_t202" style="position:absolute;left:552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SpuxQAA&#10;ANwAAAAPAAAAZHJzL2Rvd25yZXYueG1sRI9La8MwEITvhfwHsYHcEilJW2InSggthZ5a6jwgt8Va&#10;P4i1MpYau/++KgR6HGbmG2azG2wjbtT52rGG+UyBIM6dqbnUcDy8TVcgfEA22DgmDT/kYbcdPWww&#10;Na7nL7ploRQRwj5FDVUIbSqlzyuy6GeuJY5e4TqLIcqulKbDPsJtIxdKPUuLNceFClt6qSi/Zt9W&#10;w+mjuJwf1Wf5ap/a3g1Ksk2k1pPxsF+DCDSE//C9/W40rJYJ/J2JR0B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P5Km7FAAAA3AAAAA8AAAAAAAAAAAAAAAAAlwIAAGRycy9k&#10;b3ducmV2LnhtbFBLBQYAAAAABAAEAPUAAACJAwAAAAA=&#10;" filled="f" stroked="f">
                              <v:textbox>
                                <w:txbxContent>
                                  <w:p w14:paraId="14806AE8" w14:textId="77777777" w:rsidR="001C5E82" w:rsidRDefault="001C5E82" w:rsidP="001D661F">
                                    <w:pPr>
                                      <w:rPr>
                                        <w:rFonts w:cs="Arial"/>
                                      </w:rPr>
                                    </w:pPr>
                                    <w:r>
                                      <w:rPr>
                                        <w:rFonts w:cs="Arial"/>
                                      </w:rPr>
                                      <w:t>0</w:t>
                                    </w:r>
                                  </w:p>
                                </w:txbxContent>
                              </v:textbox>
                            </v:shape>
                            <v:shape id="Text Box 170" o:spid="_x0000_s1171" type="#_x0000_t202" style="position:absolute;left:589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xfCOwQAA&#10;ANwAAAAPAAAAZHJzL2Rvd25yZXYueG1sRE/Pa8IwFL4P/B/CE7ytiUNHV02LbAg7KVM32O3RPNti&#10;81KazHb/vTkIHj++3+titK24Uu8bxxrmiQJBXDrTcKXhdNw+pyB8QDbYOiYN/+ShyCdPa8yMG/iL&#10;rodQiRjCPkMNdQhdJqUva7LoE9cRR+7seoshwr6SpschhttWvij1Ki02HBtq7Oi9pvJy+LMavnfn&#10;35+F2lcfdtkNblSS7ZvUejYdNysQgcbwEN/dn0ZDuoj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OsXwjsEAAADcAAAADwAAAAAAAAAAAAAAAACXAgAAZHJzL2Rvd25y&#10;ZXYueG1sUEsFBgAAAAAEAAQA9QAAAIUDAAAAAA==&#10;" filled="f" stroked="f">
                              <v:textbox>
                                <w:txbxContent>
                                  <w:p w14:paraId="1D91FA6F" w14:textId="77777777" w:rsidR="001C5E82" w:rsidRDefault="001C5E82" w:rsidP="001D661F">
                                    <w:pPr>
                                      <w:rPr>
                                        <w:rFonts w:cs="Arial"/>
                                      </w:rPr>
                                    </w:pPr>
                                    <w:r>
                                      <w:rPr>
                                        <w:rFonts w:cs="Arial"/>
                                      </w:rPr>
                                      <w:t>1</w:t>
                                    </w:r>
                                  </w:p>
                                </w:txbxContent>
                              </v:textbox>
                            </v:shape>
                          </v:group>
                          <v:group id="Group 171" o:spid="_x0000_s1172" style="position:absolute;left:6255;top:3840;width:3885;height:510" coordorigin="6255,3840" coordsize="3885,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HdCpxAAAANwAAAAPAAAAZHJzL2Rvd25yZXYueG1sRI9Bi8IwFITvwv6H8IS9&#10;adpdXaQaRcRdPIigLoi3R/Nsi81LaWJb/70RBI/DzHzDzBadKUVDtSssK4iHEQji1OqCMwX/x9/B&#10;BITzyBpLy6TgTg4W84/eDBNtW95Tc/CZCBB2CSrIva8SKV2ak0E3tBVx8C62NuiDrDOpa2wD3JTy&#10;K4p+pMGCw0KOFa1ySq+Hm1Hw12K7/I7XzfZ6Wd3Px/HutI1Jqc9+t5yC8NT5d/jV3mgFk1EM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yHdCpxAAAANwAAAAP&#10;AAAAAAAAAAAAAAAAAKkCAABkcnMvZG93bnJldi54bWxQSwUGAAAAAAQABAD6AAAAmgMAAAAA&#10;">
                            <v:shape id="Text Box 172" o:spid="_x0000_s1173" type="#_x0000_t202" style="position:absolute;left:625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W8tixAAA&#10;ANwAAAAPAAAAZHJzL2Rvd25yZXYueG1sRI9Ba8JAFITvBf/D8gRvdVexRaObIBahp5amKnh7ZJ9J&#10;MPs2ZLdJ+u+7hUKPw8x8w+yy0Taip87XjjUs5goEceFMzaWG0+fxcQ3CB2SDjWPS8E0esnTysMPE&#10;uIE/qM9DKSKEfYIaqhDaREpfVGTRz11LHL2b6yyGKLtSmg6HCLeNXCr1LC3WHBcqbOlQUXHPv6yG&#10;89vtelmp9/LFPrWDG5Vku5Faz6bjfgsi0Bj+w3/tV6NhvVrC75l4BGT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VvLYsQAAADcAAAADwAAAAAAAAAAAAAAAACXAgAAZHJzL2Rv&#10;d25yZXYueG1sUEsFBgAAAAAEAAQA9QAAAIgDAAAAAA==&#10;" filled="f" stroked="f">
                              <v:textbox>
                                <w:txbxContent>
                                  <w:p w14:paraId="044137FD" w14:textId="77777777" w:rsidR="001C5E82" w:rsidRDefault="001C5E82" w:rsidP="001D661F">
                                    <w:pPr>
                                      <w:rPr>
                                        <w:rFonts w:cs="Arial"/>
                                      </w:rPr>
                                    </w:pPr>
                                    <w:r>
                                      <w:rPr>
                                        <w:rFonts w:cs="Arial"/>
                                      </w:rPr>
                                      <w:t>2</w:t>
                                    </w:r>
                                  </w:p>
                                </w:txbxContent>
                              </v:textbox>
                            </v:shape>
                            <v:shape id="Text Box 173" o:spid="_x0000_s1174" type="#_x0000_t202" style="position:absolute;left:662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F275xAAA&#10;ANwAAAAPAAAAZHJzL2Rvd25yZXYueG1sRI9bi8IwFITfhf0P4Szs25qsl0WrURZF8ElZb+DboTm2&#10;xeakNFlb/70RFnwcZuYbZjpvbSluVPvCsYavrgJBnDpTcKbhsF99jkD4gGywdEwa7uRhPnvrTDEx&#10;ruFfuu1CJiKEfYIa8hCqREqf5mTRd11FHL2Lqy2GKOtMmhqbCLel7Cn1LS0WHBdyrGiRU3rd/VkN&#10;x83lfBqobba0w6pxrZJsx1Lrj/f2ZwIiUBte4f/22mgYDfrwPBOPgJw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hdu+cQAAADcAAAADwAAAAAAAAAAAAAAAACXAgAAZHJzL2Rv&#10;d25yZXYueG1sUEsFBgAAAAAEAAQA9QAAAIgDAAAAAA==&#10;" filled="f" stroked="f">
                              <v:textbox>
                                <w:txbxContent>
                                  <w:p w14:paraId="550D9936" w14:textId="77777777" w:rsidR="001C5E82" w:rsidRDefault="001C5E82" w:rsidP="001D661F">
                                    <w:pPr>
                                      <w:rPr>
                                        <w:rFonts w:cs="Arial"/>
                                      </w:rPr>
                                    </w:pPr>
                                    <w:r>
                                      <w:rPr>
                                        <w:rFonts w:cs="Arial"/>
                                      </w:rPr>
                                      <w:t>3</w:t>
                                    </w:r>
                                  </w:p>
                                </w:txbxContent>
                              </v:textbox>
                            </v:shape>
                            <v:shape id="Text Box 174" o:spid="_x0000_s1175" type="#_x0000_t202" style="position:absolute;left:7370;top:3840;width:54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vaNxAAA&#10;ANwAAAAPAAAAZHJzL2Rvd25yZXYueG1sRI9Pa8JAFMTvBb/D8gq91d1KLGnqRsRS8KRUbaG3R/bl&#10;D82+Ddmtid/eFQSPw8z8hlksR9uKE/W+cazhZapAEBfONFxpOB4+n1MQPiAbbB2ThjN5WOaThwVm&#10;xg38Rad9qESEsM9QQx1Cl0npi5os+qnriKNXut5iiLKvpOlxiHDbyplSr9Jiw3Ghxo7WNRV/+3+r&#10;4Xtb/v4kald92Hk3uFFJtm9S66fHcfUOItAY7uFbe2M0pEkC1zPxCMj8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Rf72jcQAAADcAAAADwAAAAAAAAAAAAAAAACXAgAAZHJzL2Rv&#10;d25yZXYueG1sUEsFBgAAAAAEAAQA9QAAAIgDAAAAAA==&#10;" filled="f" stroked="f">
                              <v:textbox>
                                <w:txbxContent>
                                  <w:p w14:paraId="05BB7E38" w14:textId="77777777" w:rsidR="001C5E82" w:rsidRDefault="001C5E82" w:rsidP="001D661F">
                                    <w:pPr>
                                      <w:rPr>
                                        <w:rFonts w:cs="Arial"/>
                                      </w:rPr>
                                    </w:pPr>
                                    <w:r>
                                      <w:rPr>
                                        <w:rFonts w:cs="Arial"/>
                                      </w:rPr>
                                      <w:t>5</w:t>
                                    </w:r>
                                  </w:p>
                                </w:txbxContent>
                              </v:textbox>
                            </v:shape>
                            <v:shape id="Text Box 175" o:spid="_x0000_s1176" type="#_x0000_t202" style="position:absolute;left:699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slMWwwAA&#10;ANwAAAAPAAAAZHJzL2Rvd25yZXYueG1sRI9Bi8IwFITvwv6H8Ba8abKiol2jiCJ4UtRdYW+P5tmW&#10;bV5KE23990YQPA4z8w0zW7S2FDeqfeFYw1dfgSBOnSk40/Bz2vQmIHxANlg6Jg138rCYf3RmmBjX&#10;8IFux5CJCGGfoIY8hCqR0qc5WfR9VxFH7+JqiyHKOpOmxibCbSkHSo2lxYLjQo4VrXJK/49Xq+F3&#10;d/k7D9U+W9tR1bhWSbZTqXX3s11+gwjUhnf41d4aDZPhCJ5n4hGQ8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qslMWwwAAANwAAAAPAAAAAAAAAAAAAAAAAJcCAABkcnMvZG93&#10;bnJldi54bWxQSwUGAAAAAAQABAD1AAAAhwMAAAAA&#10;" filled="f" stroked="f">
                              <v:textbox>
                                <w:txbxContent>
                                  <w:p w14:paraId="04E5D668" w14:textId="77777777" w:rsidR="001C5E82" w:rsidRDefault="001C5E82" w:rsidP="001D661F">
                                    <w:pPr>
                                      <w:rPr>
                                        <w:rFonts w:cs="Arial"/>
                                      </w:rPr>
                                    </w:pPr>
                                    <w:r>
                                      <w:rPr>
                                        <w:rFonts w:cs="Arial"/>
                                      </w:rPr>
                                      <w:t>4</w:t>
                                    </w:r>
                                  </w:p>
                                </w:txbxContent>
                              </v:textbox>
                            </v:shape>
                            <v:shape id="Text Box 176" o:spid="_x0000_s1177" type="#_x0000_t202" style="position:absolute;left:771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YM1hxAAA&#10;ANwAAAAPAAAAZHJzL2Rvd25yZXYueG1sRI9Ba8JAFITvQv/D8gq96W6LDZq6CWIp9KQYW6G3R/aZ&#10;hGbfhuzWxH/fFQSPw8x8w6zy0bbiTL1vHGt4nikQxKUzDVcavg4f0wUIH5ANto5Jw4U85NnDZIWp&#10;cQPv6VyESkQI+xQ11CF0qZS+rMmin7mOOHon11sMUfaVND0OEW5b+aJUIi02HBdq7GhTU/lb/FkN&#10;39vTz3GudtW7fe0GNyrJdim1fnoc128gAo3hHr61P42GxTyB65l4BGT2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2mDNYcQAAADcAAAADwAAAAAAAAAAAAAAAACXAgAAZHJzL2Rv&#10;d25yZXYueG1sUEsFBgAAAAAEAAQA9QAAAIgDAAAAAA==&#10;" filled="f" stroked="f">
                              <v:textbox>
                                <w:txbxContent>
                                  <w:p w14:paraId="005EFFC5" w14:textId="77777777" w:rsidR="001C5E82" w:rsidRDefault="001C5E82" w:rsidP="001D661F">
                                    <w:pPr>
                                      <w:rPr>
                                        <w:rFonts w:cs="Arial"/>
                                      </w:rPr>
                                    </w:pPr>
                                    <w:r>
                                      <w:rPr>
                                        <w:rFonts w:cs="Arial"/>
                                      </w:rPr>
                                      <w:t>6</w:t>
                                    </w:r>
                                  </w:p>
                                </w:txbxContent>
                              </v:textbox>
                            </v:shape>
                            <v:shape id="Text Box 177" o:spid="_x0000_s1178" type="#_x0000_t202" style="position:absolute;left:806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LGj6wwAA&#10;ANwAAAAPAAAAZHJzL2Rvd25yZXYueG1sRI9Pi8IwFMTvC36H8ARvmrjoqtUosrLgycW/4O3RPNti&#10;81KarO1++40g7HGYmd8wi1VrS/Gg2heONQwHCgRx6kzBmYbT8as/BeEDssHSMWn4JQ+rZedtgYlx&#10;De/pcQiZiBD2CWrIQ6gSKX2ak0U/cBVx9G6uthiirDNpamwi3JbyXakPabHguJBjRZ85pffDj9Vw&#10;3t2ul5H6zjZ2XDWuVZLtTGrd67brOYhAbfgPv9pbo2E6msDzTDwCcvk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1LGj6wwAAANwAAAAPAAAAAAAAAAAAAAAAAJcCAABkcnMvZG93&#10;bnJldi54bWxQSwUGAAAAAAQABAD1AAAAhwMAAAAA&#10;" filled="f" stroked="f">
                              <v:textbox>
                                <w:txbxContent>
                                  <w:p w14:paraId="5786CD94" w14:textId="77777777" w:rsidR="001C5E82" w:rsidRDefault="001C5E82" w:rsidP="001D661F">
                                    <w:pPr>
                                      <w:rPr>
                                        <w:rFonts w:cs="Arial"/>
                                      </w:rPr>
                                    </w:pPr>
                                    <w:r>
                                      <w:rPr>
                                        <w:rFonts w:cs="Arial"/>
                                      </w:rPr>
                                      <w:t>7</w:t>
                                    </w:r>
                                  </w:p>
                                </w:txbxContent>
                              </v:textbox>
                            </v:shape>
                            <v:shape id="Text Box 178" o:spid="_x0000_s1179" type="#_x0000_t202" style="position:absolute;left:842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s/yIwQAA&#10;ANwAAAAPAAAAZHJzL2Rvd25yZXYueG1sRE/Pa8IwFL4P/B/CE7ytiUNHV02LbAg7KVM32O3RPNti&#10;81KazHb/vTkIHj++3+titK24Uu8bxxrmiQJBXDrTcKXhdNw+pyB8QDbYOiYN/+ShyCdPa8yMG/iL&#10;rodQiRjCPkMNdQhdJqUva7LoE9cRR+7seoshwr6SpschhttWvij1Ki02HBtq7Oi9pvJy+LMavnfn&#10;35+F2lcfdtkNblSS7ZvUejYdNysQgcbwEN/dn0ZDuohr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xLP8iMEAAADcAAAADwAAAAAAAAAAAAAAAACXAgAAZHJzL2Rvd25y&#10;ZXYueG1sUEsFBgAAAAAEAAQA9QAAAIUDAAAAAA==&#10;" filled="f" stroked="f">
                              <v:textbox>
                                <w:txbxContent>
                                  <w:p w14:paraId="69899CA1" w14:textId="77777777" w:rsidR="001C5E82" w:rsidRDefault="001C5E82" w:rsidP="001D661F">
                                    <w:pPr>
                                      <w:rPr>
                                        <w:rFonts w:cs="Arial"/>
                                      </w:rPr>
                                    </w:pPr>
                                    <w:r>
                                      <w:rPr>
                                        <w:rFonts w:cs="Arial"/>
                                      </w:rPr>
                                      <w:t>8</w:t>
                                    </w:r>
                                  </w:p>
                                </w:txbxContent>
                              </v:textbox>
                            </v:shape>
                            <v:shape id="Text Box 179" o:spid="_x0000_s1180" type="#_x0000_t202" style="position:absolute;left:879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1kTxAAA&#10;ANwAAAAPAAAAZHJzL2Rvd25yZXYueG1sRI9Ba8JAFITvBf/D8oTeml1LLDF1DdJS8KRUW8HbI/tM&#10;QrNvQ3Zr4r93CwWPw8x8wyyL0bbiQr1vHGuYJQoEcelMw5WGr8PHUwbCB2SDrWPScCUPxWrysMTc&#10;uIE/6bIPlYgQ9jlqqEPocil9WZNFn7iOOHpn11sMUfaVND0OEW5b+azUi7TYcFyosaO3msqf/a/V&#10;8L09n46p2lXvdt4NblSS7UJq/Tgd168gAo3hHv5vb4yGLF3A35l4BOTq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q/9ZE8QAAADcAAAADwAAAAAAAAAAAAAAAACXAgAAZHJzL2Rv&#10;d25yZXYueG1sUEsFBgAAAAAEAAQA9QAAAIgDAAAAAA==&#10;" filled="f" stroked="f">
                              <v:textbox>
                                <w:txbxContent>
                                  <w:p w14:paraId="5F4AA9FF" w14:textId="77777777" w:rsidR="001C5E82" w:rsidRDefault="001C5E82" w:rsidP="001D661F">
                                    <w:pPr>
                                      <w:rPr>
                                        <w:rFonts w:cs="Arial"/>
                                      </w:rPr>
                                    </w:pPr>
                                  </w:p>
                                </w:txbxContent>
                              </v:textbox>
                            </v:shape>
                            <v:shape id="Text Box 180" o:spid="_x0000_s1181" type="#_x0000_t202" style="position:absolute;left:915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GZTwQAA&#10;ANwAAAAPAAAAZHJzL2Rvd25yZXYueG1sRE/LasJAFN0X/IfhCt01M4qWNDoJYhG6Umof0N0lc02C&#10;mTshMzXx752F4PJw3utitK24UO8bxxpmiQJBXDrTcKXh+2v3koLwAdlg65g0XMlDkU+e1pgZN/An&#10;XY6hEjGEfYYa6hC6TEpf1mTRJ64jjtzJ9RZDhH0lTY9DDLetnCv1Ki02HBtq7GhbU3k+/lsNP/vT&#10;3+9CHap3u+wGNyrJ9k1q/TwdNysQgcbwEN/dH0ZDuoz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vxxmU8EAAADcAAAADwAAAAAAAAAAAAAAAACXAgAAZHJzL2Rvd25y&#10;ZXYueG1sUEsFBgAAAAAEAAQA9QAAAIUDAAAAAA==&#10;" filled="f" stroked="f">
                              <v:textbox>
                                <w:txbxContent>
                                  <w:p w14:paraId="4E688FDA" w14:textId="77777777" w:rsidR="001C5E82" w:rsidRDefault="001C5E82" w:rsidP="001D661F">
                                    <w:pPr>
                                      <w:rPr>
                                        <w:rFonts w:cs="Arial"/>
                                      </w:rPr>
                                    </w:pPr>
                                  </w:p>
                                </w:txbxContent>
                              </v:textbox>
                            </v:shape>
                            <v:shape id="Text Box 181" o:spid="_x0000_s1182" type="#_x0000_t202" style="position:absolute;left:957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UMPIwwAA&#10;ANwAAAAPAAAAZHJzL2Rvd25yZXYueG1sRI9Bi8IwFITvwv6H8Ba8aaKoaNcoiyJ4UtRdYW+P5tmW&#10;bV5KE23990YQPA4z8w0zX7a2FDeqfeFYw6CvQBCnzhScafg5bXpTED4gGywdk4Y7eVguPjpzTIxr&#10;+EC3Y8hEhLBPUEMeQpVI6dOcLPq+q4ijd3G1xRBlnUlTYxPhtpRDpSbSYsFxIceKVjml/8er1fC7&#10;u/ydR2qfre24alyrJNuZ1Lr72X5/gQjUhnf41d4aDdPx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QUMPIwwAAANwAAAAPAAAAAAAAAAAAAAAAAJcCAABkcnMvZG93&#10;bnJldi54bWxQSwUGAAAAAAQABAD1AAAAhwMAAAAA&#10;" filled="f" stroked="f">
                              <v:textbox>
                                <w:txbxContent>
                                  <w:p w14:paraId="1C636D79" w14:textId="77777777" w:rsidR="001C5E82" w:rsidRDefault="001C5E82" w:rsidP="001D661F">
                                    <w:pPr>
                                      <w:rPr>
                                        <w:rFonts w:cs="Arial"/>
                                      </w:rPr>
                                    </w:pPr>
                                  </w:p>
                                </w:txbxContent>
                              </v:textbox>
                            </v:shape>
                          </v:group>
                        </v:group>
                      </v:group>
                      <v:group id="Group 182" o:spid="_x0000_s1183" style="position:absolute;left:4680;top:6360;width:1440;height:360;flip:x" coordorigin="4320,4950" coordsize="144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UsCo7xAAAANwAAAAP&#10;AAAAAAAAAAAAAAAAAKkCAABkcnMvZG93bnJldi54bWxQSwUGAAAAAAQABAD6AAAAmgMAAAAA&#10;">
                        <v:line id="Line 183" o:spid="_x0000_s1184" style="position:absolute;visibility:visible;mso-wrap-style:square" from="4320,4950" to="4320,5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sVxMMMAAADcAAAADwAAAGRycy9kb3ducmV2LnhtbESP0YrCMBRE34X9h3CFfdPUFYt0jSKy&#10;woIgWv2Au821LSY3pcna+vdGEHwcZuYMs1j11ogbtb52rGAyTkAQF07XXCo4n7ajOQgfkDUax6Tg&#10;Th5Wy4/BAjPtOj7SLQ+liBD2GSqoQmgyKX1RkUU/dg1x9C6utRiibEupW+wi3Br5lSSptFhzXKiw&#10;oU1FxTX/twq6Q77t9zun7dlt0tqkk7/pj1Hqc9ivv0EE6sM7/Gr/agXz2RSeZ+IRkMsH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LFcTDDAAAA3AAAAA8AAAAAAAAAAAAA&#10;AAAAoQIAAGRycy9kb3ducmV2LnhtbFBLBQYAAAAABAAEAPkAAACRAwAAAAA=&#10;" strokeweight="1.25pt"/>
                        <v:line id="Line 184" o:spid="_x0000_s1185" style="position:absolute;visibility:visible;mso-wrap-style:square" from="5760,4950" to="5760,5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SzpRMQAAADcAAAADwAAAGRycy9kb3ducmV2LnhtbESP0WrCQBRE34X+w3KFvulG24YQXaWI&#10;QqEgNfUDbrPXJLh7N2S3Jv69Kwg+DjNzhlmuB2vEhTrfOFYwmyYgiEunG64UHH93kwyED8gajWNS&#10;cCUP69XLaIm5dj0f6FKESkQI+xwV1CG0uZS+rMmin7qWOHon11kMUXaV1B32EW6NnCdJKi02HBdq&#10;bGlTU3ku/q2C/qfYDftvp+3RbdLGpLO/t61R6nU8fC5ABBrCM/xof2kF2cc73M/EIyBXN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dLOlExAAAANwAAAAPAAAAAAAAAAAA&#10;AAAAAKECAABkcnMvZG93bnJldi54bWxQSwUGAAAAAAQABAD5AAAAkgMAAAAA&#10;" strokeweight="1.25pt"/>
                        <v:line id="Line 185" o:spid="_x0000_s1186" style="position:absolute;flip:x;visibility:visible;mso-wrap-style:square" from="4320,5130" to="5760,51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yDbn8AAAADcAAAADwAAAGRycy9kb3ducmV2LnhtbESPT4vCMBTE74LfIbyFvWm6aot0G0UF&#10;Ya/+uz+at21p81KTqPXbbxYEj8PM/IYp1oPpxJ2cbywr+JomIIhLqxuuFJxP+8kShA/IGjvLpOBJ&#10;Htar8ajAXNsHH+h+DJWIEPY5KqhD6HMpfVmTQT+1PXH0fq0zGKJ0ldQOHxFuOjlLkkwabDgu1NjT&#10;rqayPd5MpEgnzba9ZLP54kncLPiapazU58ew+QYRaAjv8Kv9oxUs0xT+z8QjIFd/AA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NMg25/AAAAA3AAAAA8AAAAAAAAAAAAAAAAA&#10;oQIAAGRycy9kb3ducmV2LnhtbFBLBQYAAAAABAAEAPkAAACOAwAAAAA=&#10;" strokeweight="1.25pt">
                          <v:stroke endarrow="block"/>
                        </v:line>
                      </v:group>
                      <v:group id="Group 186" o:spid="_x0000_s1187" style="position:absolute;left:4680;top:6810;width:1080;height:360" coordorigin="3240,4485" coordsize="108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gt3gDGAAAA3AAA&#10;AA8AAAAAAAAAAAAAAAAAqQIAAGRycy9kb3ducmV2LnhtbFBLBQYAAAAABAAEAPoAAACcAwAAAAA=&#10;">
                        <v:line id="Line 187" o:spid="_x0000_s1188" style="position:absolute;visibility:visible;mso-wrap-style:square" from="3240,4485" to="3240,4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f53M8QAAADcAAAADwAAAGRycy9kb3ducmV2LnhtbESP0WrCQBRE3wv9h+UW+lY3tphKzEaK&#10;KAgFqakfcM1ek+Du3ZBdTfz7riD0cZiZM0y+HK0RV+p961jBdJKAIK6cbrlWcPjdvM1B+ICs0Tgm&#10;BTfysCyen3LMtBt4T9cy1CJC2GeooAmhy6T0VUMW/cR1xNE7ud5iiLKvpe5xiHBr5HuSpNJiy3Gh&#10;wY5WDVXn8mIVDD/lZtx9O20PbpW2Jp0eP9ZGqdeX8WsBItAY/sOP9lYrmM8+4X4mHgFZ/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t/nczxAAAANwAAAAPAAAAAAAAAAAA&#10;AAAAAKECAABkcnMvZG93bnJldi54bWxQSwUGAAAAAAQABAD5AAAAkgMAAAAA&#10;" strokeweight="1.25pt"/>
                        <v:line id="Line 188" o:spid="_x0000_s1189" style="position:absolute;visibility:visible;mso-wrap-style:square" from="4320,4485" to="4320,4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GHjQcEAAADcAAAADwAAAGRycy9kb3ducmV2LnhtbERP3WrCMBS+H+wdwhnsbk11WKQzyigr&#10;DAaitQ9w1hzbYnJSmmi7t18uBC8/vv/NbrZG3Gj0vWMFiyQFQdw43XOroD6Vb2sQPiBrNI5JwR95&#10;2G2fnzaYazfxkW5VaEUMYZ+jgi6EIZfSNx1Z9IkbiCN3dqPFEOHYSj3iFMOtkcs0zaTFnmNDhwMV&#10;HTWX6moVTIeqnPc/TtvaFVlvssXv+5dR6vVl/vwAEWgOD/Hd/a0VrFdxbTwTj4Dc/g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cYeNBwQAAANwAAAAPAAAAAAAAAAAAAAAA&#10;AKECAABkcnMvZG93bnJldi54bWxQSwUGAAAAAAQABAD5AAAAjwMAAAAA&#10;" strokeweight="1.25pt"/>
                        <v:line id="Line 189" o:spid="_x0000_s1190" style="position:absolute;flip:x;visibility:visible;mso-wrap-style:square" from="3240,4695" to="4320,46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m3RmsAAAADcAAAADwAAAGRycy9kb3ducmV2LnhtbESPW4vCMBSE3xf2P4SzsG9r6q1obRQV&#10;FnxdL++H5tiWNic1iVr/vRGEfRxm5hsmX/WmFTdyvrasYDhIQBAXVtdcKjgefn9mIHxA1thaJgUP&#10;8rBafn7kmGl75z+67UMpIoR9hgqqELpMSl9UZNAPbEccvbN1BkOUrpTa4T3CTStHSZJKgzXHhQo7&#10;2lZUNPuriRTppNk0p3Q0njyI6wlf0ikr9f3VrxcgAvXhP/xu77SC2XQOrzPxCMjlE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Jt0ZrAAAAA3AAAAA8AAAAAAAAAAAAAAAAA&#10;oQIAAGRycy9kb3ducmV2LnhtbFBLBQYAAAAABAAEAPkAAACOAwAAAAA=&#10;" strokeweight="1.25pt">
                          <v:stroke endarrow="block"/>
                        </v:line>
                      </v:group>
                    </v:group>
                    <v:group id="Group 190" o:spid="_x0000_s1191" style="position:absolute;left:2790;top:10410;width:7620;height:1770" coordorigin="2520,8700" coordsize="7620,177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5ClSwgAAANwAAAAPAAAAZHJzL2Rvd25yZXYueG1sRE/LisIwFN0L/kO4gjtN&#10;O4MiHVMRmRlciOADZHaX5tqWNjelybT1781CcHk47/VmMLXoqHWlZQXxPAJBnFldcq7gevmZrUA4&#10;j6yxtkwKHuRgk45Ha0y07flE3dnnIoSwS1BB4X2TSOmyggy6uW2IA3e3rUEfYJtL3WIfwk0tP6Jo&#10;KQ2WHBoKbGhXUFad/42C3x777Wf83R2q++7xd1kcb4eYlJpOhu0XCE+Df4tf7r1WsFqG+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1uQpUsIAAADcAAAADwAA&#10;AAAAAAAAAAAAAACpAgAAZHJzL2Rvd25yZXYueG1sUEsFBgAAAAAEAAQA+gAAAJgDAAAAAA==&#10;">
                      <v:group id="Group 191" o:spid="_x0000_s1192" style="position:absolute;left:2520;top:9630;width:7620;height:840" coordorigin="2520,3420" coordsize="7620,8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5qIzJxAAAANwAAAAP&#10;AAAAAAAAAAAAAAAAAKkCAABkcnMvZG93bnJldi54bWxQSwUGAAAAAAQABAD6AAAAmgMAAAAA&#10;">
                        <v:group id="Group 192" o:spid="_x0000_s1193" style="position:absolute;left:2520;top:3420;width:6480;height:360" coordorigin="2520,3420" coordsize="648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JehK+xAAAANwAAAAP&#10;AAAAAAAAAAAAAAAAAKkCAABkcnMvZG93bnJldi54bWxQSwUGAAAAAAQABAD6AAAAmgMAAAAA&#10;">
                          <v:line id="Line 193" o:spid="_x0000_s1194" style="position:absolute;visibility:visible;mso-wrap-style:square" from="2520,3600" to="9000,36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IhNsUAAADcAAAADwAAAGRycy9kb3ducmV2LnhtbESPS2vDMBCE74H8B7GB3hK5DRjXjRLc&#10;QkLoLY9De1us9YNaK+NVE7e/vioEchxm5htmtRldpy40SOvZwOMiAUVcettybeB82s4zUBKQLXae&#10;ycAPCWzW08kKc+uvfKDLMdQqQlhyNNCE0OdaS9mQQ1n4njh6lR8chiiHWtsBrxHuOv2UJKl22HJc&#10;aLCnt4bKr+O3M/C+X75W4fC7k/Nn8VE8V5K2khnzMBuLF1CBxnAP39p7ayBLl/B/Jh4Bvf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IhNsUAAADcAAAADwAAAAAAAAAA&#10;AAAAAAChAgAAZHJzL2Rvd25yZXYueG1sUEsFBgAAAAAEAAQA+QAAAJMDAAAAAA==&#10;" strokeweight="1.5pt">
                            <v:stroke startarrow="block" endarrow="block"/>
                          </v:line>
                          <v:group id="Group 194" o:spid="_x0000_s1195" style="position:absolute;left:2880;top:3420;width:5760;height:360" coordorigin="2880,3420" coordsize="576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3y9RxgAAANwAAAAPAAAAZHJzL2Rvd25yZXYueG1sRI9Ba8JAFITvBf/D8oTe&#10;6ia2FUndhCAqHqRQLZTeHtlnEpJ9G7JrEv99t1DocZiZb5hNNplWDNS72rKCeBGBIC6srrlU8HnZ&#10;P61BOI+ssbVMCu7kIEtnDxtMtB35g4azL0WAsEtQQeV9l0jpiooMuoXtiIN3tb1BH2RfSt3jGOCm&#10;lcsoWkmDNYeFCjvaVlQ055tRcBhxzJ/j3XBqrtv79+X1/esUk1KP8yl/A+Fp8v/hv/ZRK1ivXu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nfL1HGAAAA3AAA&#10;AA8AAAAAAAAAAAAAAAAAqQIAAGRycy9kb3ducmV2LnhtbFBLBQYAAAAABAAEAPoAAACcAwAAAAA=&#10;">
                            <v:line id="Line 195" o:spid="_x0000_s1196" style="position:absolute;visibility:visible;mso-wrap-style:square" from="2880,3420" to="28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64QSMYAAADcAAAADwAAAGRycy9kb3ducmV2LnhtbESPQWvCQBSE74L/YXmCN91YaZDUVaSl&#10;oD2UqoX2+Mw+k2j2bdjdJum/7xYEj8PMfMMs172pRUvOV5YVzKYJCOLc6ooLBZ/H18kChA/IGmvL&#10;pOCXPKxXw8ESM2073lN7CIWIEPYZKihDaDIpfV6SQT+1DXH0ztYZDFG6QmqHXYSbWj4kSSoNVhwX&#10;SmzouaT8evgxCt7nH2m72b1t+69despf9qfvS+eUGo/6zROIQH24h2/trVawSB/h/0w8AnL1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uuEEjGAAAA3AAAAA8AAAAAAAAA&#10;AAAAAAAAoQIAAGRycy9kb3ducmV2LnhtbFBLBQYAAAAABAAEAPkAAACUAwAAAAA=&#10;"/>
                            <v:line id="Line 196" o:spid="_x0000_s1197" style="position:absolute;visibility:visible;mso-wrap-style:square" from="3240,3420" to="32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63yOP8YAAADcAAAADwAAAGRycy9kb3ducmV2LnhtbESPQUvDQBSE74L/YXlCb3ajhaWk3YSi&#10;CG0PYqtgj6/ZZxLNvg272yT+e1cQPA4z8w2zLifbiYF8aB1ruJtnIIgrZ1quNby9Pt0uQYSIbLBz&#10;TBq+KUBZXF+tMTdu5AMNx1iLBOGQo4Ymxj6XMlQNWQxz1xMn78N5izFJX0vjcUxw28n7LFPSYstp&#10;ocGeHhqqvo4Xq+F58aKGzW6/nd536lw9Hs6nz9FrPbuZNisQkab4H/5rb42GpVLweyYdAVn8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t8jj/GAAAA3AAAAA8AAAAAAAAA&#10;AAAAAAAAoQIAAGRycy9kb3ducmV2LnhtbFBLBQYAAAAABAAEAPkAAACUAwAAAAA=&#10;"/>
                            <v:line id="Line 197" o:spid="_x0000_s1198" style="position:absolute;visibility:visible;mso-wrap-style:square" from="3600,3420" to="36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DArpMYAAADcAAAADwAAAGRycy9kb3ducmV2LnhtbESPQWvCQBSE74L/YXmCN91YIZXUVaSl&#10;oD2UqoX2+Mw+k2j2bdjdJum/7xYEj8PMfMMs172pRUvOV5YVzKYJCOLc6ooLBZ/H18kChA/IGmvL&#10;pOCXPKxXw8ESM2073lN7CIWIEPYZKihDaDIpfV6SQT+1DXH0ztYZDFG6QmqHXYSbWj4kSSoNVhwX&#10;SmzouaT8evgxCt7nH2m72b1t+69despf9qfvS+eUGo/6zROIQH24h2/trVawSB/h/0w8AnL1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QwK6TGAAAA3AAAAA8AAAAAAAAA&#10;AAAAAAAAoQIAAGRycy9kb3ducmV2LnhtbFBLBQYAAAAABAAEAPkAAACUAwAAAAA=&#10;"/>
                            <v:line id="Line 198" o:spid="_x0000_s1199" style="position:absolute;visibility:visible;mso-wrap-style:square" from="3960,3420" to="39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a+/1sMAAADcAAAADwAAAGRycy9kb3ducmV2LnhtbERPy2rCQBTdC/2H4Rbc6cQWgkRHEUtB&#10;uyj1Abq8Zq5JNHMnzIxJ+vedRcHl4bzny97UoiXnK8sKJuMEBHFudcWFguPhczQF4QOyxtoyKfgl&#10;D8vFy2COmbYd76jdh0LEEPYZKihDaDIpfV6SQT+2DXHkrtYZDBG6QmqHXQw3tXxLklQarDg2lNjQ&#10;uqT8vn8YBd/vP2m72n5t+tM2veQfu8v51jmlhq/9agYiUB+e4n/3RiuYpnFtPBOPgFz8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PWvv9bDAAAA3AAAAA8AAAAAAAAAAAAA&#10;AAAAoQIAAGRycy9kb3ducmV2LnhtbFBLBQYAAAAABAAEAPkAAACRAwAAAAA=&#10;"/>
                            <v:line id="Line 199" o:spid="_x0000_s1200" style="position:absolute;visibility:visible;mso-wrap-style:square" from="4320,3420" to="43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uMaTcYAAADcAAAADwAAAGRycy9kb3ducmV2LnhtbESPQWvCQBSE7wX/w/KE3upGhaCpq0hF&#10;0B6k2kJ7fGZfk9js27C7TdJ/3xUEj8PMfMMsVr2pRUvOV5YVjEcJCOLc6ooLBR/v26cZCB+QNdaW&#10;ScEfeVgtBw8LzLTt+EjtKRQiQthnqKAMocmk9HlJBv3INsTR+7bOYIjSFVI77CLc1HKSJKk0WHFc&#10;KLGhl5Lyn9OvUXCYvqXtev+66z/36TnfHM9fl84p9Tjs188gAvXhHr61d1rBLJ3D9Uw8AnL5D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rjGk3GAAAA3AAAAA8AAAAAAAAA&#10;AAAAAAAAoQIAAGRycy9kb3ducmV2LnhtbFBLBQYAAAAABAAEAPkAAACUAwAAAAA=&#10;"/>
                            <v:line id="Line 200" o:spid="_x0000_s1201" style="position:absolute;visibility:visible;mso-wrap-style:square" from="4680,3420" to="46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gAlDcQAAADcAAAADwAAAGRycy9kb3ducmV2LnhtbERPy2rCQBTdF/yH4Qrd1YkVUomOIhZB&#10;uyj1Abq8Zq5JNHMnzEyT9O87i0KXh/OeL3tTi5acrywrGI8SEMS51RUXCk7HzcsUhA/IGmvLpOCH&#10;PCwXg6c5Ztp2vKf2EAoRQ9hnqKAMocmk9HlJBv3INsSRu1lnMEToCqkddjHc1PI1SVJpsOLYUGJD&#10;65Lyx+HbKPicfKXtavex7c+79Jq/76+Xe+eUeh72qxmIQH34F/+5t1rB9C3Oj2fiEZCL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OACUNxAAAANwAAAAPAAAAAAAAAAAA&#10;AAAAAKECAABkcnMvZG93bnJldi54bWxQSwUGAAAAAAQABAD5AAAAkgMAAAAA&#10;"/>
                            <v:line id="Line 201" o:spid="_x0000_s1202" style="position:absolute;visibility:visible;mso-wrap-style:square" from="5040,3420" to="50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UyAlscAAADcAAAADwAAAGRycy9kb3ducmV2LnhtbESPT2vCQBTE7wW/w/IEb3VjhVRSV5GW&#10;gvYg9Q+0x2f2NYlm34bdbRK/fbcgeBxm5jfMfNmbWrTkfGVZwWScgCDOra64UHA8vD/OQPiArLG2&#10;TAqu5GG5GDzMMdO24x21+1CICGGfoYIyhCaT0uclGfRj2xBH78c6gyFKV0jtsItwU8unJEmlwYrj&#10;QokNvZaUX/a/RsF2+pm2q83Huv/apKf8bXf6PndOqdGwX72ACNSHe/jWXmsFs+cJ/J+JR0Au/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hTICWxwAAANwAAAAPAAAAAAAA&#10;AAAAAAAAAKECAABkcnMvZG93bnJldi54bWxQSwUGAAAAAAQABAD5AAAAlQMAAAAA&#10;"/>
                            <v:line id="Line 202" o:spid="_x0000_s1203" style="position:absolute;visibility:visible;mso-wrap-style:square" from="5400,3420" to="54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Z4e4cYAAADcAAAADwAAAGRycy9kb3ducmV2LnhtbESPQWvCQBSE7wX/w/KE3uqmFlJJXUUU&#10;QT2Uagvt8Zl9TVKzb8PumqT/3hUEj8PMfMNM572pRUvOV5YVPI8SEMS51RUXCr4+108TED4ga6wt&#10;k4J/8jCfDR6mmGnb8Z7aQyhEhLDPUEEZQpNJ6fOSDPqRbYij92udwRClK6R22EW4qeU4SVJpsOK4&#10;UGJDy5Ly0+FsFLy/fKTtYrvb9N/b9Jiv9sefv84p9TjsF28gAvXhHr61N1rB5HUM1zPxCMjZ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BGeHuHGAAAA3AAAAA8AAAAAAAAA&#10;AAAAAAAAoQIAAGRycy9kb3ducmV2LnhtbFBLBQYAAAAABAAEAPkAAACUAwAAAAA=&#10;"/>
                            <v:line id="Line 203" o:spid="_x0000_s1204" style="position:absolute;visibility:visible;mso-wrap-style:square" from="5760,3420" to="57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tK7escAAADcAAAADwAAAGRycy9kb3ducmV2LnhtbESPT2vCQBTE7wW/w/KE3uqmFVKJriIt&#10;Be2h1D+gx2f2maTNvg272yT99q4geBxm5jfMbNGbWrTkfGVZwfMoAUGcW11xoWC/+3iagPABWWNt&#10;mRT8k4fFfPAww0zbjjfUbkMhIoR9hgrKEJpMSp+XZNCPbEMcvbN1BkOUrpDaYRfhppYvSZJKgxXH&#10;hRIbeisp/93+GQVf4++0Xa4/V/1hnZ7y983p+NM5pR6H/XIKIlAf7uFbe6UVTF7HcD0Tj4Cc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0rt6xwAAANwAAAAPAAAAAAAA&#10;AAAAAAAAAKECAABkcnMvZG93bnJldi54bWxQSwUGAAAAAAQABAD5AAAAlQMAAAAA&#10;"/>
                            <v:line id="Line 204" o:spid="_x0000_s1205" style="position:absolute;visibility:visible;mso-wrap-style:square" from="6120,3420" to="61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TsjDscAAADcAAAADwAAAGRycy9kb3ducmV2LnhtbESPQWvCQBSE7wX/w/KE3uqmVlJJXUUs&#10;Be2hqC20x2f2NYlm34bdNUn/vSsUPA4z8w0zW/SmFi05X1lW8DhKQBDnVldcKPj6fHuYgvABWWNt&#10;mRT8kYfFfHA3w0zbjnfU7kMhIoR9hgrKEJpMSp+XZNCPbEMcvV/rDIYoXSG1wy7CTS3HSZJKgxXH&#10;hRIbWpWUn/Zno+DjaZu2y837uv/epIf8dXf4OXZOqfthv3wBEagPt/B/e60VTJ8ncD0Tj4Cc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xOyMOxwAAANwAAAAPAAAAAAAA&#10;AAAAAAAAAKECAABkcnMvZG93bnJldi54bWxQSwUGAAAAAAQABAD5AAAAlQMAAAAA&#10;"/>
                            <v:line id="Line 205" o:spid="_x0000_s1206" style="position:absolute;visibility:visible;mso-wrap-style:square" from="6480,3420" to="64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neGlccAAADcAAAADwAAAGRycy9kb3ducmV2LnhtbESPQWvCQBSE7wX/w/KE3uqmFlNJXUUs&#10;Be2hqC20x2f2NYlm34bdNUn/vSsUPA4z8w0zW/SmFi05X1lW8DhKQBDnVldcKPj6fHuYgvABWWNt&#10;mRT8kYfFfHA3w0zbjnfU7kMhIoR9hgrKEJpMSp+XZNCPbEMcvV/rDIYoXSG1wy7CTS3HSZJKgxXH&#10;hRIbWpWUn/Zno+DjaZu2y837uv/epIf8dXf4OXZOqfthv3wBEagPt/B/e60VTJ8ncD0Tj4Cc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ed4aVxwAAANwAAAAPAAAAAAAA&#10;AAAAAAAAAKECAABkcnMvZG93bnJldi54bWxQSwUGAAAAAAQABAD5AAAAlQMAAAAA&#10;"/>
                            <v:line id="Line 206" o:spid="_x0000_s1207" style="position:absolute;visibility:visible;mso-wrap-style:square" from="6840,3420" to="68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qUY4sYAAADcAAAADwAAAGRycy9kb3ducmV2LnhtbESPQWvCQBSE74L/YXmCN91YIZXUVaSl&#10;oD2UqoX2+Mw+k2j2bdjdJum/7xYEj8PMfMMs172pRUvOV5YVzKYJCOLc6ooLBZ/H18kChA/IGmvL&#10;pOCXPKxXw8ESM2073lN7CIWIEPYZKihDaDIpfV6SQT+1DXH0ztYZDFG6QmqHXYSbWj4kSSoNVhwX&#10;SmzouaT8evgxCt7nH2m72b1t+69despf9qfvS+eUGo/6zROIQH24h2/trVaweEzh/0w8AnL1B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6lGOLGAAAA3AAAAA8AAAAAAAAA&#10;AAAAAAAAoQIAAGRycy9kb3ducmV2LnhtbFBLBQYAAAAABAAEAPkAAACUAwAAAAA=&#10;"/>
                            <v:line id="Line 207" o:spid="_x0000_s1208" style="position:absolute;visibility:visible;mso-wrap-style:square" from="7200,3420" to="720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em9eccAAADcAAAADwAAAGRycy9kb3ducmV2LnhtbESPT2vCQBTE74LfYXlCb7qxhSipq4il&#10;oD0U/0F7fGZfk2j2bdjdJum3dwuFHoeZ+Q2zWPWmFi05X1lWMJ0kIIhzqysuFJxPr+M5CB+QNdaW&#10;ScEPeVgth4MFZtp2fKD2GAoRIewzVFCG0GRS+rwkg35iG+LofVlnMETpCqkddhFuavmYJKk0WHFc&#10;KLGhTUn57fhtFLw/7dN2vXvb9h+79JK/HC6f184p9TDq188gAvXhP/zX3moF89kMfs/EIyCXd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B6b15xwAAANwAAAAPAAAAAAAA&#10;AAAAAAAAAKECAABkcnMvZG93bnJldi54bWxQSwUGAAAAAAQABAD5AAAAlQMAAAAA&#10;"/>
                            <v:line id="Line 208" o:spid="_x0000_s1209" style="position:absolute;visibility:visible;mso-wrap-style:square" from="7560,3420" to="756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HYpC8QAAADcAAAADwAAAGRycy9kb3ducmV2LnhtbERPy2rCQBTdF/yH4Qrd1YkVUomOIhZB&#10;uyj1Abq8Zq5JNHMnzEyT9O87i0KXh/OeL3tTi5acrywrGI8SEMS51RUXCk7HzcsUhA/IGmvLpOCH&#10;PCwXg6c5Ztp2vKf2EAoRQ9hnqKAMocmk9HlJBv3INsSRu1lnMEToCqkddjHc1PI1SVJpsOLYUGJD&#10;65Lyx+HbKPicfKXtavex7c+79Jq/76+Xe+eUeh72qxmIQH34F/+5t1rB9C2ujWfiEZCLX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wdikLxAAAANwAAAAPAAAAAAAAAAAA&#10;AAAAAKECAABkcnMvZG93bnJldi54bWxQSwUGAAAAAAQABAD5AAAAkgMAAAAA&#10;"/>
                            <v:line id="Line 209" o:spid="_x0000_s1210" style="position:absolute;visibility:visible;mso-wrap-style:square" from="7920,3420" to="792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zqMkMcAAADcAAAADwAAAGRycy9kb3ducmV2LnhtbESPQWvCQBSE74X+h+UVvNVNK6QaXUVa&#10;BO2hqBX0+Mw+k7TZt2F3TdJ/3y0IPQ4z8w0zW/SmFi05X1lW8DRMQBDnVldcKDh8rh7HIHxA1lhb&#10;JgU/5GExv7+bYaZtxztq96EQEcI+QwVlCE0mpc9LMuiHtiGO3sU6gyFKV0jtsItwU8vnJEmlwYrj&#10;QokNvZaUf++vRsHHaJu2y837uj9u0nP+tjufvjqn1OChX05BBOrDf/jWXmsF45cJ/J2JR0DOfwE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AfOoyQxwAAANwAAAAPAAAAAAAA&#10;AAAAAAAAAKECAABkcnMvZG93bnJldi54bWxQSwUGAAAAAAQABAD5AAAAlQMAAAAA&#10;"/>
                            <v:line id="Line 210" o:spid="_x0000_s1211" style="position:absolute;visibility:visible;mso-wrap-style:square" from="8280,3420" to="828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9VVKsMAAADcAAAADwAAAGRycy9kb3ducmV2LnhtbERPz2vCMBS+D/Y/hDfYbaZuUEpnFFEE&#10;3WGoG8zjs3m21ealJFlb/3tzEDx+fL8ns8E0oiPna8sKxqMEBHFhdc2lgt+f1VsGwgdkjY1lUnAl&#10;D7Pp89MEc2173lG3D6WIIexzVFCF0OZS+qIig35kW+LInawzGCJ0pdQO+xhuGvmeJKk0WHNsqLCl&#10;RUXFZf9vFHx/bNNuvvlaD3+b9Fgsd8fDuXdKvb4M808QgYbwEN/da60gy+L8eCYeATm9A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vVVSrDAAAA3AAAAA8AAAAAAAAAAAAA&#10;AAAAoQIAAGRycy9kb3ducmV2LnhtbFBLBQYAAAAABAAEAPkAAACRAwAAAAA=&#10;"/>
                            <v:line id="Line 211" o:spid="_x0000_s1212" style="position:absolute;visibility:visible;mso-wrap-style:square" from="8640,3420" to="8640,37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JnwsccAAADcAAAADwAAAGRycy9kb3ducmV2LnhtbESPT2vCQBTE74LfYXlCb7qxhRBSVxGl&#10;oD2U+gfq8Zl9Jmmzb8PuNkm/fbdQ8DjMzG+YxWowjejI+dqygvksAUFcWF1zqeB8eplmIHxA1thY&#10;JgU/5GG1HI8WmGvb84G6YyhFhLDPUUEVQptL6YuKDPqZbYmjd7POYIjSlVI77CPcNPIxSVJpsOa4&#10;UGFLm4qKr+O3UfD29J526/3rbvjYp9die7hePnun1MNkWD+DCDSEe/i/vdMKsmwOf2fiEZDLX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UmfCxxwAAANwAAAAPAAAAAAAA&#10;AAAAAAAAAKECAABkcnMvZG93bnJldi54bWxQSwUGAAAAAAQABAD5AAAAlQMAAAAA&#10;"/>
                          </v:group>
                        </v:group>
                        <v:group id="Group 212" o:spid="_x0000_s1213" style="position:absolute;left:2580;top:3750;width:7560;height:510" coordorigin="2580,3840" coordsize="7560,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5dvRExAAAANwAAAAPAAAAZHJzL2Rvd25yZXYueG1sRI9Bi8IwFITvC/6H8ARv&#10;a1pll1KNIqLiQRZWBfH2aJ5tsXkpTWzrv98sCB6HmfmGmS97U4mWGldaVhCPIxDEmdUl5wrOp+1n&#10;AsJ5ZI2VZVLwJAfLxeBjjqm2Hf9Se/S5CBB2KSoovK9TKV1WkEE3tjVx8G62MeiDbHKpG+wC3FRy&#10;EkXf0mDJYaHAmtYFZffjwyjYdditpvGmPdxv6+f19PVzOcSk1GjYr2YgPPX+HX6191pBkkzg/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5dvRExAAAANwAAAAP&#10;AAAAAAAAAAAAAAAAAKkCAABkcnMvZG93bnJldi54bWxQSwUGAAAAAAQABAD6AAAAmgMAAAAA&#10;">
                          <v:group id="Group 213" o:spid="_x0000_s1214" style="position:absolute;left:2580;top:3840;width:3885;height:510" coordorigin="2580,3840" coordsize="3885,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WOlHfxAAAANwAAAAP&#10;AAAAAAAAAAAAAAAAAKkCAABkcnMvZG93bnJldi54bWxQSwUGAAAAAAQABAD6AAAAmgMAAAAA&#10;">
                            <v:shape id="Text Box 214" o:spid="_x0000_s1215" type="#_x0000_t202" style="position:absolute;left:258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0wXwwAA&#10;ANwAAAAPAAAAZHJzL2Rvd25yZXYueG1sRI9Pi8IwFMTvgt8hPMGbJi6u1GoUWRH2tIt/wdujebbF&#10;5qU00Xa//WZhweMwM79hluvOVuJJjS8da5iMFQjizJmScw2n426UgPAB2WDlmDT8kIf1qt9bYmpc&#10;y3t6HkIuIoR9ihqKEOpUSp8VZNGPXU0cvZtrLIYom1yaBtsIt5V8U2omLZYcFwqs6aOg7H54WA3n&#10;r9v1MlXf+da+163rlGQ7l1oPB91mASJQF17h//an0ZAkU/g7E4+AXP0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R0wXwwAAANwAAAAPAAAAAAAAAAAAAAAAAJcCAABkcnMvZG93&#10;bnJldi54bWxQSwUGAAAAAAQABAD1AAAAhwMAAAAA&#10;" filled="f" stroked="f">
                              <v:textbox>
                                <w:txbxContent>
                                  <w:p w14:paraId="2D6B752E" w14:textId="77777777" w:rsidR="001C5E82" w:rsidRDefault="001C5E82" w:rsidP="001D661F">
                                    <w:pPr>
                                      <w:rPr>
                                        <w:rFonts w:cs="Arial"/>
                                      </w:rPr>
                                    </w:pPr>
                                    <w:r>
                                      <w:rPr>
                                        <w:rFonts w:cs="Arial"/>
                                      </w:rPr>
                                      <w:t>-8</w:t>
                                    </w:r>
                                  </w:p>
                                </w:txbxContent>
                              </v:textbox>
                            </v:shape>
                            <v:shape id="Text Box 215" o:spid="_x0000_s1216" type="#_x0000_t202" style="position:absolute;left:295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C+mMxAAA&#10;ANwAAAAPAAAAZHJzL2Rvd25yZXYueG1sRI9Pa8JAFMTvgt9heQVvZrdSJU1dRSwFT4p/WujtkX0m&#10;odm3Ibs18du7guBxmJnfMPNlb2txodZXjjW8JgoEce5MxYWG0/FrnILwAdlg7Zg0XMnDcjEczDEz&#10;ruM9XQ6hEBHCPkMNZQhNJqXPS7LoE9cQR+/sWoshyraQpsUuwm0tJ0rNpMWK40KJDa1Lyv8O/1bD&#10;9/b8+/OmdsWnnTad65Vk+y61Hr30qw8QgfrwDD/aG6MhTadwPxOPgFzc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QvpjMQAAADcAAAADwAAAAAAAAAAAAAAAACXAgAAZHJzL2Rv&#10;d25yZXYueG1sUEsFBgAAAAAEAAQA9QAAAIgDAAAAAA==&#10;" filled="f" stroked="f">
                              <v:textbox>
                                <w:txbxContent>
                                  <w:p w14:paraId="0E7B1E5C" w14:textId="77777777" w:rsidR="001C5E82" w:rsidRDefault="001C5E82" w:rsidP="001D661F">
                                    <w:pPr>
                                      <w:rPr>
                                        <w:rFonts w:cs="Arial"/>
                                      </w:rPr>
                                    </w:pPr>
                                    <w:r>
                                      <w:rPr>
                                        <w:rFonts w:cs="Arial"/>
                                      </w:rPr>
                                      <w:t>-7</w:t>
                                    </w:r>
                                  </w:p>
                                </w:txbxContent>
                              </v:textbox>
                            </v:shape>
                            <v:shape id="Text Box 216" o:spid="_x0000_s1217" type="#_x0000_t202" style="position:absolute;left:3695;top:3840;width:54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2Xf7xAAA&#10;ANwAAAAPAAAAZHJzL2Rvd25yZXYueG1sRI9Pi8IwFMTvC36H8ARva+KiUrtGkRXBk7L+Wdjbo3m2&#10;ZZuX0kRbv70RFjwOM/MbZr7sbCVu1PjSsYbRUIEgzpwpOddwOm7eExA+IBusHJOGO3lYLnpvc0yN&#10;a/mbboeQiwhhn6KGIoQ6ldJnBVn0Q1cTR+/iGoshyiaXpsE2wm0lP5SaSoslx4UCa/oqKPs7XK2G&#10;8+7y+zNW+3xtJ3XrOiXZzqTWg363+gQRqAuv8H97azQkyRSeZ+IR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dl3+8QAAADcAAAADwAAAAAAAAAAAAAAAACXAgAAZHJzL2Rv&#10;d25yZXYueG1sUEsFBgAAAAAEAAQA9QAAAIgDAAAAAA==&#10;" filled="f" stroked="f">
                              <v:textbox>
                                <w:txbxContent>
                                  <w:p w14:paraId="24486F30" w14:textId="77777777" w:rsidR="001C5E82" w:rsidRDefault="001C5E82" w:rsidP="001D661F">
                                    <w:pPr>
                                      <w:rPr>
                                        <w:rFonts w:cs="Arial"/>
                                      </w:rPr>
                                    </w:pPr>
                                    <w:r>
                                      <w:rPr>
                                        <w:rFonts w:cs="Arial"/>
                                      </w:rPr>
                                      <w:t>-5</w:t>
                                    </w:r>
                                  </w:p>
                                </w:txbxContent>
                              </v:textbox>
                            </v:shape>
                            <v:shape id="Text Box 217" o:spid="_x0000_s1218" type="#_x0000_t202" style="position:absolute;left:332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ldJgxAAA&#10;ANwAAAAPAAAAZHJzL2Rvd25yZXYueG1sRI9Ba8JAFITvBf/D8gRvdVexNY2uIorQk0VtC94e2WcS&#10;zL4N2dXEf+8KhR6HmfmGmS87W4kbNb50rGE0VCCIM2dKzjV8H7evCQgfkA1WjknDnTwsF72XOabG&#10;tbyn2yHkIkLYp6ihCKFOpfRZQRb90NXE0Tu7xmKIssmlabCNcFvJsVLv0mLJcaHAmtYFZZfD1Wr4&#10;2Z1PvxP1lW/sW926Tkm2H1LrQb9bzUAE6sJ/+K/9aTQkyRSeZ+IRkI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pXSYMQAAADcAAAADwAAAAAAAAAAAAAAAACXAgAAZHJzL2Rv&#10;d25yZXYueG1sUEsFBgAAAAAEAAQA9QAAAIgDAAAAAA==&#10;" filled="f" stroked="f">
                              <v:textbox>
                                <w:txbxContent>
                                  <w:p w14:paraId="09DE4E05" w14:textId="77777777" w:rsidR="001C5E82" w:rsidRDefault="001C5E82" w:rsidP="001D661F">
                                    <w:pPr>
                                      <w:rPr>
                                        <w:rFonts w:cs="Arial"/>
                                      </w:rPr>
                                    </w:pPr>
                                    <w:r>
                                      <w:rPr>
                                        <w:rFonts w:cs="Arial"/>
                                      </w:rPr>
                                      <w:t>-6</w:t>
                                    </w:r>
                                  </w:p>
                                </w:txbxContent>
                              </v:textbox>
                            </v:shape>
                            <v:shape id="Text Box 218" o:spid="_x0000_s1219" type="#_x0000_t202" style="position:absolute;left:403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kYSwgAA&#10;ANwAAAAPAAAAZHJzL2Rvd25yZXYueG1sRE9ba8IwFH4f+B/CEfa2Jo5t1GoUcQh72li9gG+H5tgW&#10;m5OSRNv9++VhsMeP775cj7YTd/KhdaxhlikQxJUzLdcaDvvdUw4iRGSDnWPS8EMB1qvJwxIL4wb+&#10;pnsZa5FCOBSooYmxL6QMVUMWQ+Z64sRdnLcYE/S1NB6HFG47+azUm7TYcmposKdtQ9W1vFkNx8/L&#10;+fSivup3+9oPblSS7Vxq/TgdNwsQkcb4L/5zfxgNeZ7WpjPpCMjV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8KRhLCAAAA3AAAAA8AAAAAAAAAAAAAAAAAlwIAAGRycy9kb3du&#10;cmV2LnhtbFBLBQYAAAAABAAEAPUAAACGAwAAAAA=&#10;" filled="f" stroked="f">
                              <v:textbox>
                                <w:txbxContent>
                                  <w:p w14:paraId="3063D788" w14:textId="77777777" w:rsidR="001C5E82" w:rsidRDefault="001C5E82" w:rsidP="001D661F">
                                    <w:pPr>
                                      <w:rPr>
                                        <w:rFonts w:cs="Arial"/>
                                      </w:rPr>
                                    </w:pPr>
                                    <w:r>
                                      <w:rPr>
                                        <w:rFonts w:cs="Arial"/>
                                      </w:rPr>
                                      <w:t>-4</w:t>
                                    </w:r>
                                  </w:p>
                                </w:txbxContent>
                              </v:textbox>
                            </v:shape>
                            <v:shape id="Text Box 219" o:spid="_x0000_s1220" type="#_x0000_t202" style="position:absolute;left:440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QRuOJxAAA&#10;ANwAAAAPAAAAZHJzL2Rvd25yZXYueG1sRI9bawIxFITfhf6HcAq+aVKxsm7NiiiFPlW8tNC3w+bs&#10;hW5Olk3qbv+9EQQfh5n5hlmtB9uIC3W+dqzhZapAEOfO1FxqOJ/eJwkIH5ANNo5Jwz95WGdPoxWm&#10;xvV8oMsxlCJC2KeooQqhTaX0eUUW/dS1xNErXGcxRNmV0nTYR7ht5EyphbRYc1yosKVtRfnv8c9q&#10;+Posfr7nal/u7Gvbu0FJtkup9fh52LyBCDSER/je/jAakmQJtzPxCMjs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UEbjicQAAADcAAAADwAAAAAAAAAAAAAAAACXAgAAZHJzL2Rv&#10;d25yZXYueG1sUEsFBgAAAAAEAAQA9QAAAIgDAAAAAA==&#10;" filled="f" stroked="f">
                              <v:textbox>
                                <w:txbxContent>
                                  <w:p w14:paraId="01503B5A" w14:textId="77777777" w:rsidR="001C5E82" w:rsidRDefault="001C5E82" w:rsidP="001D661F">
                                    <w:pPr>
                                      <w:rPr>
                                        <w:rFonts w:cs="Arial"/>
                                      </w:rPr>
                                    </w:pPr>
                                    <w:r>
                                      <w:rPr>
                                        <w:rFonts w:cs="Arial"/>
                                      </w:rPr>
                                      <w:t>-3</w:t>
                                    </w:r>
                                  </w:p>
                                </w:txbxContent>
                              </v:textbox>
                            </v:shape>
                            <v:shape id="Text Box 220" o:spid="_x0000_s1221" type="#_x0000_t202" style="position:absolute;left:478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pdzJwAAA&#10;ANwAAAAPAAAAZHJzL2Rvd25yZXYueG1sRE/LisIwFN0L8w/hDrjTZERFq1GGkQFXivUB7i7NtS3T&#10;3JQmY+vfm4Xg8nDey3VnK3GnxpeONXwNFQjizJmScw2n4+9gBsIHZIOVY9LwIA/r1UdviYlxLR/o&#10;noZcxBD2CWooQqgTKX1WkEU/dDVx5G6usRgibHJpGmxjuK3kSKmptFhybCiwpp+Csr/032o4727X&#10;y1jt842d1K3rlGQ7l1r3P7vvBYhAXXiLX+6t0TCbx/nxTDwCcvUE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EpdzJwAAAANwAAAAPAAAAAAAAAAAAAAAAAJcCAABkcnMvZG93bnJl&#10;di54bWxQSwUGAAAAAAQABAD1AAAAhAMAAAAA&#10;" filled="f" stroked="f">
                              <v:textbox>
                                <w:txbxContent>
                                  <w:p w14:paraId="7E018EFC" w14:textId="77777777" w:rsidR="001C5E82" w:rsidRDefault="001C5E82" w:rsidP="001D661F">
                                    <w:pPr>
                                      <w:rPr>
                                        <w:rFonts w:cs="Arial"/>
                                      </w:rPr>
                                    </w:pPr>
                                    <w:r>
                                      <w:rPr>
                                        <w:rFonts w:cs="Arial"/>
                                      </w:rPr>
                                      <w:t>-2</w:t>
                                    </w:r>
                                  </w:p>
                                </w:txbxContent>
                              </v:textbox>
                            </v:shape>
                            <v:shape id="Text Box 221" o:spid="_x0000_s1222" type="#_x0000_t202" style="position:absolute;left:515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6XlSwwAA&#10;ANwAAAAPAAAAZHJzL2Rvd25yZXYueG1sRI9Bi8IwFITvgv8hPMGbJoqKdo0iysKeFHVX8PZonm3Z&#10;5qU0Wdv990YQPA4z8w2zXLe2FHeqfeFYw2ioQBCnzhScafg+fw7mIHxANlg6Jg3/5GG96naWmBjX&#10;8JHup5CJCGGfoIY8hCqR0qc5WfRDVxFH7+ZqiyHKOpOmxibCbSnHSs2kxYLjQo4VbXNKf09/VsPP&#10;/na9TNQh29lp1bhWSbYLqXW/124+QARqwzv8an8ZDfPFCJ5n4hGQq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r6XlSwwAAANwAAAAPAAAAAAAAAAAAAAAAAJcCAABkcnMvZG93&#10;bnJldi54bWxQSwUGAAAAAAQABAD1AAAAhwMAAAAA&#10;" filled="f" stroked="f">
                              <v:textbox>
                                <w:txbxContent>
                                  <w:p w14:paraId="1CD74898" w14:textId="77777777" w:rsidR="001C5E82" w:rsidRDefault="001C5E82" w:rsidP="001D661F">
                                    <w:pPr>
                                      <w:rPr>
                                        <w:rFonts w:cs="Arial"/>
                                      </w:rPr>
                                    </w:pPr>
                                    <w:r>
                                      <w:rPr>
                                        <w:rFonts w:cs="Arial"/>
                                      </w:rPr>
                                      <w:t>-1</w:t>
                                    </w:r>
                                  </w:p>
                                </w:txbxContent>
                              </v:textbox>
                            </v:shape>
                            <v:shape id="Text Box 222" o:spid="_x0000_s1223" type="#_x0000_t202" style="position:absolute;left:552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O+clwwAA&#10;ANwAAAAPAAAAZHJzL2Rvd25yZXYueG1sRI9Bi8IwFITvC/6H8ARva6K4i1ajiCJ4WllXBW+P5tkW&#10;m5fSRFv/vRGEPQ4z8w0zW7S2FHeqfeFYw6CvQBCnzhScaTj8bT7HIHxANlg6Jg0P8rCYdz5mmBjX&#10;8C/d9yETEcI+QQ15CFUipU9zsuj7riKO3sXVFkOUdSZNjU2E21IOlfqWFguOCzlWtMopve5vVsPx&#10;53I+jdQuW9uvqnGtkmwnUutet11OQQRqw3/43d4aDePJEF5n4hGQ8y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O+clwwAAANwAAAAPAAAAAAAAAAAAAAAAAJcCAABkcnMvZG93&#10;bnJldi54bWxQSwUGAAAAAAQABAD1AAAAhwMAAAAA&#10;" filled="f" stroked="f">
                              <v:textbox>
                                <w:txbxContent>
                                  <w:p w14:paraId="0A08B594" w14:textId="77777777" w:rsidR="001C5E82" w:rsidRDefault="001C5E82" w:rsidP="001D661F">
                                    <w:pPr>
                                      <w:rPr>
                                        <w:rFonts w:cs="Arial"/>
                                      </w:rPr>
                                    </w:pPr>
                                    <w:r>
                                      <w:rPr>
                                        <w:rFonts w:cs="Arial"/>
                                      </w:rPr>
                                      <w:t>0</w:t>
                                    </w:r>
                                  </w:p>
                                </w:txbxContent>
                              </v:textbox>
                            </v:shape>
                            <v:shape id="Text Box 223" o:spid="_x0000_s1224" type="#_x0000_t202" style="position:absolute;left:589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d0K+xQAA&#10;ANwAAAAPAAAAZHJzL2Rvd25yZXYueG1sRI9La8MwEITvhfwHsYHcEilJW2InSggthZ5a6jwgt8Va&#10;P4i1MpYau/++KgR6HGbmG2azG2wjbtT52rGG+UyBIM6dqbnUcDy8TVcgfEA22DgmDT/kYbcdPWww&#10;Na7nL7ploRQRwj5FDVUIbSqlzyuy6GeuJY5e4TqLIcqulKbDPsJtIxdKPUuLNceFClt6qSi/Zt9W&#10;w+mjuJwf1Wf5ap/a3g1Ksk2k1pPxsF+DCDSE//C9/W40rJIl/J2JR0B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R3Qr7FAAAA3AAAAA8AAAAAAAAAAAAAAAAAlwIAAGRycy9k&#10;b3ducmV2LnhtbFBLBQYAAAAABAAEAPUAAACJAwAAAAA=&#10;" filled="f" stroked="f">
                              <v:textbox>
                                <w:txbxContent>
                                  <w:p w14:paraId="0B2AB7C0" w14:textId="77777777" w:rsidR="001C5E82" w:rsidRDefault="001C5E82" w:rsidP="001D661F">
                                    <w:pPr>
                                      <w:rPr>
                                        <w:rFonts w:cs="Arial"/>
                                      </w:rPr>
                                    </w:pPr>
                                    <w:r>
                                      <w:rPr>
                                        <w:rFonts w:cs="Arial"/>
                                      </w:rPr>
                                      <w:t>1</w:t>
                                    </w:r>
                                  </w:p>
                                </w:txbxContent>
                              </v:textbox>
                            </v:shape>
                          </v:group>
                          <v:group id="Group 224" o:spid="_x0000_s1225" style="position:absolute;left:6255;top:3840;width:3885;height:510" coordorigin="6255,3840" coordsize="3885,5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l92xgAAANwAAAAPAAAAZHJzL2Rvd25yZXYueG1sRI9Ba8JAFITvgv9heUJv&#10;dRNri41ZRUSlBylUC8XbI/tMQrJvQ3ZN4r/vFgoeh5n5hknXg6lFR60rLSuIpxEI4szqknMF3+f9&#10;8wKE88gaa8uk4E4O1qvxKMVE256/qDv5XAQIuwQVFN43iZQuK8igm9qGOHhX2xr0Qba51C32AW5q&#10;OYuiN2mw5LBQYEPbgrLqdDMKDj32m5d41x2r6/Z+Ob9+/hxjUuppMmyWIDwN/hH+b39oBYv3O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wKX3bGAAAA3AAA&#10;AA8AAAAAAAAAAAAAAAAAqQIAAGRycy9kb3ducmV2LnhtbFBLBQYAAAAABAAEAPoAAACcAwAAAAA=&#10;">
                            <v:shape id="Text Box 225" o:spid="_x0000_s1226" type="#_x0000_t202" style="position:absolute;left:625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U0n9RxAAA&#10;ANwAAAAPAAAAZHJzL2Rvd25yZXYueG1sRI9Ba8JAFITvBf/D8oTeml2Llhhdg1SEnlpqVfD2yD6T&#10;YPZtyK5J+u+7hUKPw8x8w6zz0Taip87XjjXMEgWCuHCm5lLD8Wv/lILwAdlg45g0fJOHfDN5WGNm&#10;3MCf1B9CKSKEfYYaqhDaTEpfVGTRJ64ljt7VdRZDlF0pTYdDhNtGPiv1Ii3WHBcqbOm1ouJ2uFsN&#10;p/fr5TxXH+XOLtrBjUqyXUqtH6fjdgUi0Bj+w3/tN6MhXS7g90w8AnLz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NJ/UcQAAADcAAAADwAAAAAAAAAAAAAAAACXAgAAZHJzL2Rv&#10;d25yZXYueG1sUEsFBgAAAAAEAAQA9QAAAIgDAAAAAA==&#10;" filled="f" stroked="f">
                              <v:textbox>
                                <w:txbxContent>
                                  <w:p w14:paraId="00D7F115" w14:textId="77777777" w:rsidR="001C5E82" w:rsidRDefault="001C5E82" w:rsidP="001D661F">
                                    <w:pPr>
                                      <w:rPr>
                                        <w:rFonts w:cs="Arial"/>
                                      </w:rPr>
                                    </w:pPr>
                                    <w:r>
                                      <w:rPr>
                                        <w:rFonts w:cs="Arial"/>
                                      </w:rPr>
                                      <w:t>2</w:t>
                                    </w:r>
                                  </w:p>
                                </w:txbxContent>
                              </v:textbox>
                            </v:shape>
                            <v:shape id="Text Box 226" o:spid="_x0000_s1227" type="#_x0000_t202" style="position:absolute;left:662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AOEmwwAA&#10;ANwAAAAPAAAAZHJzL2Rvd25yZXYueG1sRI9Pi8IwFMTvgt8hPGFvmrioaDWKrAh7Wln/gbdH82yL&#10;zUtpou1+eyMseBxm5jfMYtXaUjyo9oVjDcOBAkGcOlNwpuF42PanIHxANlg6Jg1/5GG17HYWmBjX&#10;8C899iETEcI+QQ15CFUipU9zsugHriKO3tXVFkOUdSZNjU2E21J+KjWRFguOCzlW9JVTetvfrYbT&#10;z/VyHqldtrHjqnGtkmxnUuuPXruegwjUhnf4v/1tNExnE3idiUdAL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kAOEmwwAAANwAAAAPAAAAAAAAAAAAAAAAAJcCAABkcnMvZG93&#10;bnJldi54bWxQSwUGAAAAAAQABAD1AAAAhwMAAAAA&#10;" filled="f" stroked="f">
                              <v:textbox>
                                <w:txbxContent>
                                  <w:p w14:paraId="77486C2C" w14:textId="77777777" w:rsidR="001C5E82" w:rsidRDefault="001C5E82" w:rsidP="001D661F">
                                    <w:pPr>
                                      <w:rPr>
                                        <w:rFonts w:cs="Arial"/>
                                      </w:rPr>
                                    </w:pPr>
                                    <w:r>
                                      <w:rPr>
                                        <w:rFonts w:cs="Arial"/>
                                      </w:rPr>
                                      <w:t>3</w:t>
                                    </w:r>
                                  </w:p>
                                </w:txbxContent>
                              </v:textbox>
                            </v:shape>
                            <v:shape id="Text Box 227" o:spid="_x0000_s1228" type="#_x0000_t202" style="position:absolute;left:7370;top:3840;width:54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TES9xQAA&#10;ANwAAAAPAAAAZHJzL2Rvd25yZXYueG1sRI9La8MwEITvhfwHsYHcEikhbWMnSggthZ5a6jwgt8Va&#10;P4i1MpYau/++KgR6HGbmG2azG2wjbtT52rGG+UyBIM6dqbnUcDy8TVcgfEA22DgmDT/kYbcdPWww&#10;Na7nL7ploRQRwj5FDVUIbSqlzyuy6GeuJY5e4TqLIcqulKbDPsJtIxdKPUmLNceFClt6qSi/Zt9W&#10;w+mjuJyX6rN8tY9t7wYl2SZS68l42K9BBBrCf/jefjcaVskz/J2JR0Buf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tMRL3FAAAA3AAAAA8AAAAAAAAAAAAAAAAAlwIAAGRycy9k&#10;b3ducmV2LnhtbFBLBQYAAAAABAAEAPUAAACJAwAAAAA=&#10;" filled="f" stroked="f">
                              <v:textbox>
                                <w:txbxContent>
                                  <w:p w14:paraId="306AC102" w14:textId="77777777" w:rsidR="001C5E82" w:rsidRDefault="001C5E82" w:rsidP="001D661F">
                                    <w:pPr>
                                      <w:rPr>
                                        <w:rFonts w:cs="Arial"/>
                                      </w:rPr>
                                    </w:pPr>
                                    <w:r>
                                      <w:rPr>
                                        <w:rFonts w:cs="Arial"/>
                                      </w:rPr>
                                      <w:t>5</w:t>
                                    </w:r>
                                  </w:p>
                                </w:txbxContent>
                              </v:textbox>
                            </v:shape>
                            <v:shape id="Text Box 228" o:spid="_x0000_s1229" type="#_x0000_t202" style="position:absolute;left:699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09DPwAAA&#10;ANwAAAAPAAAAZHJzL2Rvd25yZXYueG1sRE/LisIwFN0L8w/hDrjTZERFq1GGkQFXivUB7i7NtS3T&#10;3JQmY+vfm4Xg8nDey3VnK3GnxpeONXwNFQjizJmScw2n4+9gBsIHZIOVY9LwIA/r1UdviYlxLR/o&#10;noZcxBD2CWooQqgTKX1WkEU/dDVx5G6usRgibHJpGmxjuK3kSKmptFhybCiwpp+Csr/032o4727X&#10;y1jt842d1K3rlGQ7l1r3P7vvBYhAXXiLX+6t0TCbx7XxTDwCcvUE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609DPwAAAANwAAAAPAAAAAAAAAAAAAAAAAJcCAABkcnMvZG93bnJl&#10;di54bWxQSwUGAAAAAAQABAD1AAAAhAMAAAAA&#10;" filled="f" stroked="f">
                              <v:textbox>
                                <w:txbxContent>
                                  <w:p w14:paraId="0A7B33D6" w14:textId="77777777" w:rsidR="001C5E82" w:rsidRDefault="001C5E82" w:rsidP="001D661F">
                                    <w:pPr>
                                      <w:rPr>
                                        <w:rFonts w:cs="Arial"/>
                                      </w:rPr>
                                    </w:pPr>
                                    <w:r>
                                      <w:rPr>
                                        <w:rFonts w:cs="Arial"/>
                                      </w:rPr>
                                      <w:t>4</w:t>
                                    </w:r>
                                  </w:p>
                                </w:txbxContent>
                              </v:textbox>
                            </v:shape>
                            <v:shape id="Text Box 229" o:spid="_x0000_s1230" type="#_x0000_t202" style="position:absolute;left:7712;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" filled="f" stroked="f">
                              <v:textbox>
                                <w:txbxContent>
                                  <w:p w14:paraId="33803E82" w14:textId="77777777" w:rsidR="001C5E82" w:rsidRDefault="001C5E82" w:rsidP="001D661F">
                                    <w:pPr>
                                      <w:rPr>
                                        <w:rFonts w:cs="Arial"/>
                                      </w:rPr>
                                    </w:pPr>
                                    <w:r>
                                      <w:rPr>
                                        <w:rFonts w:cs="Arial"/>
                                      </w:rPr>
                                      <w:t>6</w:t>
                                    </w:r>
                                  </w:p>
                                </w:txbxContent>
                              </v:textbox>
                            </v:shape>
                            <v:shape id="Text Box 230" o:spid="_x0000_s1231" type="#_x0000_t202" style="position:absolute;left:8069;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TkbTwAAA&#10;ANwAAAAPAAAAZHJzL2Rvd25yZXYueG1sRE9Ni8IwEL0L+x/CLHjTZEVlrUZZVgRPinUVvA3N2JZt&#10;JqWJtv57cxA8Pt73YtXZStyp8aVjDV9DBYI4c6bkXMPfcTP4BuEDssHKMWl4kIfV8qO3wMS4lg90&#10;T0MuYgj7BDUUIdSJlD4ryKIfupo4clfXWAwRNrk0DbYx3FZypNRUWiw5NhRY029B2X96sxpOu+vl&#10;PFb7fG0ndes6JdnOpNb9z+5nDiJQF97il3trNMxUnB/PxCMgl0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aTkbTwAAAANwAAAAPAAAAAAAAAAAAAAAAAJcCAABkcnMvZG93bnJl&#10;di54bWxQSwUGAAAAAAQABAD1AAAAhAMAAAAA&#10;" filled="f" stroked="f">
                              <v:textbox>
                                <w:txbxContent>
                                  <w:p w14:paraId="59EAC9AE" w14:textId="77777777" w:rsidR="001C5E82" w:rsidRDefault="001C5E82" w:rsidP="001D661F">
                                    <w:pPr>
                                      <w:rPr>
                                        <w:rFonts w:cs="Arial"/>
                                      </w:rPr>
                                    </w:pPr>
                                    <w:r>
                                      <w:rPr>
                                        <w:rFonts w:cs="Arial"/>
                                      </w:rPr>
                                      <w:t>7</w:t>
                                    </w:r>
                                  </w:p>
                                </w:txbxContent>
                              </v:textbox>
                            </v:shape>
                            <v:shape id="Text Box 231" o:spid="_x0000_s1232" type="#_x0000_t202" style="position:absolute;left:8425;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AuNIxAAA&#10;ANwAAAAPAAAAZHJzL2Rvd25yZXYueG1sRI/NasMwEITvhbyD2EBvtZTSltiJbEJKoKeW5g9yW6yN&#10;bWKtjKXE7ttXhUKOw8x8wyyL0bbiRr1vHGuYJQoEcelMw5WG/W7zNAfhA7LB1jFp+CEPRT55WGJm&#10;3MDfdNuGSkQI+ww11CF0mZS+rMmiT1xHHL2z6y2GKPtKmh6HCLetfFbqTVpsOC7U2NG6pvKyvVoN&#10;h8/z6fiivqp3+9oNblSSbSq1fpyOqwWIQGO4h//bH0ZDqmbwdyYeAZn/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tQLjSMQAAADcAAAADwAAAAAAAAAAAAAAAACXAgAAZHJzL2Rv&#10;d25yZXYueG1sUEsFBgAAAAAEAAQA9QAAAIgDAAAAAA==&#10;" filled="f" stroked="f">
                              <v:textbox>
                                <w:txbxContent>
                                  <w:p w14:paraId="1F480ADB" w14:textId="77777777" w:rsidR="001C5E82" w:rsidRDefault="001C5E82" w:rsidP="001D661F">
                                    <w:pPr>
                                      <w:rPr>
                                        <w:rFonts w:cs="Arial"/>
                                      </w:rPr>
                                    </w:pPr>
                                    <w:r>
                                      <w:rPr>
                                        <w:rFonts w:cs="Arial"/>
                                      </w:rPr>
                                      <w:t>8</w:t>
                                    </w:r>
                                  </w:p>
                                </w:txbxContent>
                              </v:textbox>
                            </v:shape>
                            <v:shape id="Text Box 232" o:spid="_x0000_s1233" type="#_x0000_t202" style="position:absolute;left:8797;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0H0/xAAA&#10;ANwAAAAPAAAAZHJzL2Rvd25yZXYueG1sRI/NasMwEITvhbyD2EBvtZTQltiJbEJLoKeW5g9yW6yN&#10;bWKtjKXE7ttXhUKOw8x8w6yK0bbiRr1vHGuYJQoEcelMw5WG/W7ztADhA7LB1jFp+CEPRT55WGFm&#10;3MDfdNuGSkQI+ww11CF0mZS+rMmiT1xHHL2z6y2GKPtKmh6HCLetnCv1Ki02HBdq7OitpvKyvVoN&#10;h8/z6fisvqp3+9INblSSbSq1fpyO6yWIQGO4h//bH0ZDqubwdyYeAZn/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RdB9P8QAAADcAAAADwAAAAAAAAAAAAAAAACXAgAAZHJzL2Rv&#10;d25yZXYueG1sUEsFBgAAAAAEAAQA9QAAAIgDAAAAAA==&#10;" filled="f" stroked="f">
                              <v:textbox>
                                <w:txbxContent>
                                  <w:p w14:paraId="29D52397" w14:textId="77777777" w:rsidR="001C5E82" w:rsidRDefault="001C5E82" w:rsidP="001D661F">
                                    <w:pPr>
                                      <w:rPr>
                                        <w:rFonts w:cs="Arial"/>
                                      </w:rPr>
                                    </w:pPr>
                                  </w:p>
                                  <w:p w14:paraId="70C31BE3" w14:textId="77777777" w:rsidR="001C5E82" w:rsidRDefault="001C5E82" w:rsidP="001D661F">
                                    <w:pPr>
                                      <w:rPr>
                                        <w:rFonts w:cs="Arial"/>
                                      </w:rPr>
                                    </w:pPr>
                                  </w:p>
                                  <w:p w14:paraId="0811D0F9" w14:textId="77777777" w:rsidR="001C5E82" w:rsidRDefault="001C5E82" w:rsidP="001D661F">
                                    <w:pPr>
                                      <w:rPr>
                                        <w:rFonts w:cs="Arial"/>
                                      </w:rPr>
                                    </w:pPr>
                                  </w:p>
                                  <w:p w14:paraId="2E8A9D86" w14:textId="77777777" w:rsidR="001C5E82" w:rsidRDefault="001C5E82" w:rsidP="001D661F">
                                    <w:pPr>
                                      <w:rPr>
                                        <w:rFonts w:cs="Arial"/>
                                      </w:rPr>
                                    </w:pPr>
                                  </w:p>
                                </w:txbxContent>
                              </v:textbox>
                            </v:shape>
                            <v:shape id="Text Box 233" o:spid="_x0000_s1234" type="#_x0000_t202" style="position:absolute;left:9154;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nNikxQAA&#10;ANwAAAAPAAAAZHJzL2Rvd25yZXYueG1sRI9La8MwEITvhf4HsYXcEqlJGxLHSggJhZ5a4jwgt8Va&#10;P6i1MpYau/++KgR6HGbmGybdDLYRN+p87VjD80SBIM6dqbnUcDq+jRcgfEA22DgmDT/kYbN+fEgx&#10;Ma7nA92yUIoIYZ+ghiqENpHS5xVZ9BPXEkevcJ3FEGVXStNhH+G2kVOl5tJizXGhwpZ2FeVf2bfV&#10;cP4orpcX9Vnu7Wvbu0FJtkup9ehp2K5ABBrCf/jefjcalmoGf2fiEZDrX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qc2KTFAAAA3AAAAA8AAAAAAAAAAAAAAAAAlwIAAGRycy9k&#10;b3ducmV2LnhtbFBLBQYAAAAABAAEAPUAAACJAwAAAAA=&#10;" filled="f" stroked="f">
                              <v:textbox>
                                <w:txbxContent>
                                  <w:p w14:paraId="16C9F8F2" w14:textId="77777777" w:rsidR="001C5E82" w:rsidRDefault="001C5E82" w:rsidP="001D661F">
                                    <w:pPr>
                                      <w:rPr>
                                        <w:rFonts w:cs="Arial"/>
                                      </w:rPr>
                                    </w:pPr>
                                  </w:p>
                                </w:txbxContent>
                              </v:textbox>
                            </v:shape>
                            <v:shape id="Text Box 234" o:spid="_x0000_s1235" type="#_x0000_t202" style="position:absolute;left:9570;top:3840;width:570;height:51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dUDQxAAA&#10;ANwAAAAPAAAAZHJzL2Rvd25yZXYueG1sRI/NasMwEITvhbyD2EButZSSltiJbEJLoKeW5g9yW6yN&#10;bWKtjKXG7ttXhUKOw8x8w6yL0bbiRr1vHGuYJwoEcelMw5WGw377uAThA7LB1jFp+CEPRT55WGNm&#10;3MBfdNuFSkQI+ww11CF0mZS+rMmiT1xHHL2L6y2GKPtKmh6HCLetfFLqRVpsOC7U2NFrTeV19201&#10;HD8u59NCfVZv9rkb3Kgk21RqPZuOmxWIQGO4h//b70ZDqhbwdyYeAZn/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pXVA0MQAAADcAAAADwAAAAAAAAAAAAAAAACXAgAAZHJzL2Rv&#10;d25yZXYueG1sUEsFBgAAAAAEAAQA9QAAAIgDAAAAAA==&#10;" filled="f" stroked="f">
                              <v:textbox>
                                <w:txbxContent>
                                  <w:p w14:paraId="5D601888" w14:textId="77777777" w:rsidR="001C5E82" w:rsidRDefault="001C5E82" w:rsidP="001D661F">
                                    <w:pPr>
                                      <w:rPr>
                                        <w:rFonts w:cs="Arial"/>
                                      </w:rPr>
                                    </w:pPr>
                                  </w:p>
                                  <w:p w14:paraId="4A99F139" w14:textId="77777777" w:rsidR="001C5E82" w:rsidRDefault="001C5E82" w:rsidP="001D661F">
                                    <w:pPr>
                                      <w:rPr>
                                        <w:rFonts w:cs="Arial"/>
                                      </w:rPr>
                                    </w:pPr>
                                  </w:p>
                                  <w:p w14:paraId="0EC7ED0E" w14:textId="77777777" w:rsidR="001C5E82" w:rsidRDefault="001C5E82" w:rsidP="001D661F">
                                    <w:pPr>
                                      <w:rPr>
                                        <w:rFonts w:cs="Arial"/>
                                      </w:rPr>
                                    </w:pPr>
                                  </w:p>
                                  <w:p w14:paraId="26DDE14B" w14:textId="77777777" w:rsidR="001C5E82" w:rsidRDefault="001C5E82" w:rsidP="001D661F">
                                    <w:pPr>
                                      <w:rPr>
                                        <w:rFonts w:cs="Arial"/>
                                      </w:rPr>
                                    </w:pPr>
                                  </w:p>
                                  <w:p w14:paraId="2918BE5C" w14:textId="77777777" w:rsidR="001C5E82" w:rsidRDefault="001C5E82" w:rsidP="001D661F">
                                    <w:pPr>
                                      <w:rPr>
                                        <w:rFonts w:cs="Arial"/>
                                      </w:rPr>
                                    </w:pPr>
                                  </w:p>
                                  <w:p w14:paraId="354B872B" w14:textId="77777777" w:rsidR="001C5E82" w:rsidRDefault="001C5E82" w:rsidP="001D661F">
                                    <w:pPr>
                                      <w:rPr>
                                        <w:rFonts w:cs="Arial"/>
                                      </w:rPr>
                                    </w:pPr>
                                  </w:p>
                                  <w:p w14:paraId="2D8D5BDB" w14:textId="77777777" w:rsidR="001C5E82" w:rsidRDefault="001C5E82" w:rsidP="001D661F">
                                    <w:pPr>
                                      <w:rPr>
                                        <w:rFonts w:cs="Arial"/>
                                      </w:rPr>
                                    </w:pPr>
                                  </w:p>
                                  <w:p w14:paraId="2309B53B" w14:textId="77777777" w:rsidR="001C5E82" w:rsidRDefault="001C5E82" w:rsidP="001D661F">
                                    <w:pPr>
                                      <w:rPr>
                                        <w:rFonts w:cs="Arial"/>
                                      </w:rPr>
                                    </w:pPr>
                                  </w:p>
                                  <w:p w14:paraId="467A55A6" w14:textId="77777777" w:rsidR="001C5E82" w:rsidRDefault="001C5E82" w:rsidP="001D661F">
                                    <w:pPr>
                                      <w:rPr>
                                        <w:rFonts w:cs="Arial"/>
                                      </w:rPr>
                                    </w:pPr>
                                  </w:p>
                                  <w:p w14:paraId="5E34AA81" w14:textId="77777777" w:rsidR="001C5E82" w:rsidRDefault="001C5E82" w:rsidP="001D661F">
                                    <w:pPr>
                                      <w:rPr>
                                        <w:rFonts w:cs="Arial"/>
                                      </w:rPr>
                                    </w:pPr>
                                  </w:p>
                                  <w:p w14:paraId="257DF19A" w14:textId="77777777" w:rsidR="001C5E82" w:rsidRDefault="001C5E82" w:rsidP="001D661F">
                                    <w:pPr>
                                      <w:rPr>
                                        <w:rFonts w:cs="Arial"/>
                                      </w:rPr>
                                    </w:pPr>
                                  </w:p>
                                  <w:p w14:paraId="6BAA7982" w14:textId="77777777" w:rsidR="001C5E82" w:rsidRDefault="001C5E82" w:rsidP="001D661F">
                                    <w:pPr>
                                      <w:rPr>
                                        <w:rFonts w:cs="Arial"/>
                                      </w:rPr>
                                    </w:pPr>
                                  </w:p>
                                  <w:p w14:paraId="060464E5" w14:textId="77777777" w:rsidR="001C5E82" w:rsidRDefault="001C5E82" w:rsidP="001D661F">
                                    <w:pPr>
                                      <w:rPr>
                                        <w:rFonts w:cs="Arial"/>
                                      </w:rPr>
                                    </w:pPr>
                                  </w:p>
                                  <w:p w14:paraId="719F519F" w14:textId="77777777" w:rsidR="001C5E82" w:rsidRDefault="001C5E82" w:rsidP="001D661F">
                                    <w:pPr>
                                      <w:rPr>
                                        <w:rFonts w:cs="Arial"/>
                                      </w:rPr>
                                    </w:pPr>
                                  </w:p>
                                  <w:p w14:paraId="080B35F4" w14:textId="77777777" w:rsidR="001C5E82" w:rsidRDefault="001C5E82" w:rsidP="001D661F">
                                    <w:pPr>
                                      <w:rPr>
                                        <w:rFonts w:cs="Arial"/>
                                      </w:rPr>
                                    </w:pPr>
                                  </w:p>
                                  <w:p w14:paraId="3121886A" w14:textId="77777777" w:rsidR="001C5E82" w:rsidRDefault="001C5E82" w:rsidP="001D661F">
                                    <w:pPr>
                                      <w:rPr>
                                        <w:rFonts w:cs="Arial"/>
                                      </w:rPr>
                                    </w:pPr>
                                  </w:p>
                                  <w:p w14:paraId="6E7B1BE1" w14:textId="77777777" w:rsidR="001C5E82" w:rsidRDefault="001C5E82" w:rsidP="001D661F">
                                    <w:pPr>
                                      <w:rPr>
                                        <w:rFonts w:cs="Arial"/>
                                      </w:rPr>
                                    </w:pPr>
                                  </w:p>
                                  <w:p w14:paraId="03E96A9F" w14:textId="77777777" w:rsidR="001C5E82" w:rsidRDefault="001C5E82" w:rsidP="001D661F">
                                    <w:pPr>
                                      <w:rPr>
                                        <w:rFonts w:cs="Arial"/>
                                      </w:rPr>
                                    </w:pPr>
                                  </w:p>
                                  <w:p w14:paraId="2CAC0E2F" w14:textId="77777777" w:rsidR="001C5E82" w:rsidRDefault="001C5E82" w:rsidP="001D661F">
                                    <w:pPr>
                                      <w:rPr>
                                        <w:rFonts w:cs="Arial"/>
                                      </w:rPr>
                                    </w:pPr>
                                  </w:p>
                                </w:txbxContent>
                              </v:textbox>
                            </v:shape>
                          </v:group>
                        </v:group>
                      </v:group>
                      <v:group id="Group 235" o:spid="_x0000_s1236" style="position:absolute;left:4335;top:9195;width:1440;height:360" coordorigin="4320,4950" coordsize="144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ba1g98UAAADcAAAA&#10;DwAAAAAAAAAAAAAAAACpAgAAZHJzL2Rvd25yZXYueG1sUEsFBgAAAAAEAAQA+gAAAJsDAAAAAA==&#10;">
                        <v:line id="Line 236" o:spid="_x0000_s1237" style="position:absolute;visibility:visible;mso-wrap-style:square" from="4320,4950" to="4320,5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DyKMQAAADcAAAADwAAAGRycy9kb3ducmV2LnhtbESPwWrDMBBE74H+g9hCb7GcFkzqRAnF&#10;1FAohMTxB2ytjW0qrYylxu7fR4VCjsPMvGG2+9kacaXR944VrJIUBHHjdM+tgvpcLtcgfEDWaByT&#10;gl/ysN89LLaYazfxia5VaEWEsM9RQRfCkEvpm44s+sQNxNG7uNFiiHJspR5xinBr5HOaZtJiz3Gh&#10;w4GKjprv6scqmI5VOR8+nba1K7LeZKuvl3ej1NPj/LYBEWgO9/B/+0MreE0z+DsTj4D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n4PIoxAAAANwAAAAPAAAAAAAAAAAA&#10;AAAAAKECAABkcnMvZG93bnJldi54bWxQSwUGAAAAAAQABAD5AAAAkgMAAAAA&#10;" strokeweight="1.25pt"/>
                        <v:line id="Line 237" o:spid="_x0000_s1238" style="position:absolute;visibility:visible;mso-wrap-style:square" from="5760,4950" to="5760,531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KxXs8QAAADcAAAADwAAAGRycy9kb3ducmV2LnhtbESP0WrCQBRE34X+w3ILfTObtBDb6EaK&#10;KAhCsakfcM3eJqG7d0N2NfHv3UKhj8PMnGFW68kacaXBd44VZEkKgrh2uuNGwelrN38F4QOyRuOY&#10;FNzIw7p8mK2w0G7kT7pWoRERwr5ABW0IfSGlr1uy6BPXE0fv2w0WQ5RDI/WAY4RbI5/TNJcWO44L&#10;Lfa0aan+qS5WwXisdtPHwWl7cpu8M3l2ftkapZ4ep/cliEBT+A//tfdawVu6gN8z8QjI8g4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IrFezxAAAANwAAAAPAAAAAAAAAAAA&#10;AAAAAKECAABkcnMvZG93bnJldi54bWxQSwUGAAAAAAQABAD5AAAAkgMAAAAA&#10;" strokeweight="1.25pt"/>
                        <v:line id="Line 238" o:spid="_x0000_s1239" style="position:absolute;flip:x;visibility:visible;mso-wrap-style:square" from="4320,5130" to="5760,513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HNUgcIAAADcAAAADwAAAGRycy9kb3ducmV2LnhtbESPTU/DMAyG75P4D5GRuK3pxlaxrtkE&#10;SEhc98Hdary2auOUJGzdv8cHJI7W6/exn2o/uUFdKcTOs4FFloMirr3tuDFwPn3MX0DFhGxx8EwG&#10;7hRhv3uYVVhaf+MDXY+pUQLhWKKBNqWx1DrWLTmMmR+JJbv44DDJGBptA94E7ga9zPNCO+xYLrQ4&#10;0ntLdX/8cULRQbu3/qtYPq/uxN2Kv4s1G/P0OL1uQSWa0v/yX/vTGtjk8q3IiAjo3S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WHNUgcIAAADcAAAADwAAAAAAAAAAAAAA&#10;AAChAgAAZHJzL2Rvd25yZXYueG1sUEsFBgAAAAAEAAQA+QAAAJADAAAAAA==&#10;" strokeweight="1.25pt">
                          <v:stroke endarrow="block"/>
                        </v:line>
                      </v:group>
                      <v:group id="Group 239" o:spid="_x0000_s1240" style="position:absolute;left:4335;top:8700;width:1080;height:360;flip:x" coordorigin="3240,4485" coordsize="1080,3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9GmMrDAAAA3AAAAA8A&#10;AAAAAAAAAAAAAAAAqQIAAGRycy9kb3ducmV2LnhtbFBLBQYAAAAABAAEAPoAAACZAwAAAAA=&#10;">
                        <v:line id="Line 240" o:spid="_x0000_s1241" style="position:absolute;visibility:visible;mso-wrap-style:square" from="3240,4485" to="3240,4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pxZGsEAAADcAAAADwAAAGRycy9kb3ducmV2LnhtbERP3WqDMBS+H/QdwinsbkZXkM02LaVU&#10;KAzG5nyAU3Oq0uRETKbu7ZeLwS4/vv/dYbFGTDT63rGCLElBEDdO99wqqL/KpxcQPiBrNI5JwQ95&#10;OOxXDzsstJv5k6YqtCKGsC9QQRfCUEjpm44s+sQNxJG7udFiiHBspR5xjuHWyOc0zaXFnmNDhwOd&#10;Omru1bdVMH9U5fL+5rSt3SnvTZ5dN2ej1ON6OW5BBFrCv/jPfdEKXrM4P56JR0DufwE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CnFkawQAAANwAAAAPAAAAAAAAAAAAAAAA&#10;AKECAABkcnMvZG93bnJldi54bWxQSwUGAAAAAAQABAD5AAAAjwMAAAAA&#10;" strokeweight="1.25pt"/>
                        <v:line id="Line 241" o:spid="_x0000_s1242" style="position:absolute;visibility:visible;mso-wrap-style:square" from="4320,4485" to="4320,48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dD8gcMAAADcAAAADwAAAGRycy9kb3ducmV2LnhtbESP0WrCQBRE34X+w3ILfTObtBBsdBWR&#10;CoWCaPQDbrPXJLh7N2S3Jv17VxB8HGbmDLNYjdaIK/W+dawgS1IQxJXTLdcKTsftdAbCB2SNxjEp&#10;+CcPq+XLZIGFdgMf6FqGWkQI+wIVNCF0hZS+asiiT1xHHL2z6y2GKPta6h6HCLdGvqdpLi22HBca&#10;7GjTUHUp/6yCYV9ux92P0/bkNnlr8uz348so9fY6rucgAo3hGX60v7WCzyyD+5l4BOTy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3Q/IHDAAAA3AAAAA8AAAAAAAAAAAAA&#10;AAAAoQIAAGRycy9kb3ducmV2LnhtbFBLBQYAAAAABAAEAPkAAACRAwAAAAA=&#10;" strokeweight="1.25pt"/>
                        <v:line id="Line 242" o:spid="_x0000_s1243" style="position:absolute;flip:x;visibility:visible;mso-wrap-style:square" from="3240,4695" to="4320,469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EL1tsEAAADcAAAADwAAAGRycy9kb3ducmV2LnhtbESPwWrDMBBE74X8g9hCb7UcNzWtG8Uk&#10;gUKuTdL7Ym1tEWvlSIrj/H0VKPQ4zMwbZllPthcj+WAcK5hnOQjixmnDrYLj4fP5DUSIyBp7x6Tg&#10;RgHq1exhiZV2V/6icR9bkSAcKlTQxThUUoamI4shcwNx8n6ctxiT9K3UHq8JbntZ5HkpLRpOCx0O&#10;tO2oOe0vNlGkl3Zz+i6Ll8WN2Cz4XL6yUk+P0/oDRKQp/of/2jut4H1ewP1MOgJy9Qs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8QvW2wQAAANwAAAAPAAAAAAAAAAAAAAAA&#10;AKECAABkcnMvZG93bnJldi54bWxQSwUGAAAAAAQABAD5AAAAjwMAAAAA&#10;" strokeweight="1.25pt">
                          <v:stroke endarrow="block"/>
                        </v:line>
                      </v:group>
                    </v:group>
                  </v:group>
                </v:group>
              </v:group>
            </w:pict>
          </mc:Fallback>
        </mc:AlternateContent>
      </w:r>
    </w:p>
    <w:p w14:paraId="14095796" w14:textId="77777777" w:rsidR="001D661F" w:rsidRDefault="001D661F"/>
    <w:p w14:paraId="4571CF56" w14:textId="77777777" w:rsidR="001D661F" w:rsidRDefault="001D661F"/>
    <w:p w14:paraId="3A2BF8C6" w14:textId="77777777" w:rsidR="001D661F" w:rsidRDefault="001D661F"/>
    <w:p w14:paraId="43F3984D" w14:textId="77777777" w:rsidR="001D661F" w:rsidRDefault="001D661F"/>
    <w:p w14:paraId="732689AD" w14:textId="77777777" w:rsidR="001D661F" w:rsidRDefault="001D661F"/>
    <w:p w14:paraId="287CAB88" w14:textId="77777777" w:rsidR="001D661F" w:rsidRDefault="001D661F"/>
    <w:p w14:paraId="51CD59A5" w14:textId="77777777" w:rsidR="001D661F" w:rsidRDefault="001D661F"/>
    <w:p w14:paraId="4DF4F598" w14:textId="77777777" w:rsidR="001D661F" w:rsidRDefault="001D661F"/>
    <w:p w14:paraId="497E9C37" w14:textId="77777777" w:rsidR="001D661F" w:rsidRDefault="001D661F"/>
    <w:p w14:paraId="193BB536" w14:textId="77777777" w:rsidR="001D661F" w:rsidRDefault="001D661F"/>
    <w:p w14:paraId="22A39A2E" w14:textId="77777777" w:rsidR="001D661F" w:rsidRDefault="001D661F"/>
    <w:p w14:paraId="795EAE13" w14:textId="77777777" w:rsidR="001D661F" w:rsidRDefault="001D661F"/>
    <w:p w14:paraId="4049072A" w14:textId="77777777" w:rsidR="001D661F" w:rsidRDefault="001D661F"/>
    <w:p w14:paraId="4CA49E43" w14:textId="77777777" w:rsidR="001D661F" w:rsidRDefault="001D661F"/>
    <w:p w14:paraId="62585F88" w14:textId="77777777" w:rsidR="001D661F" w:rsidRDefault="001D661F"/>
    <w:p w14:paraId="7355D386" w14:textId="77777777" w:rsidR="001D661F" w:rsidRDefault="001D661F"/>
    <w:p w14:paraId="3EA0A3D5" w14:textId="77777777" w:rsidR="001D661F" w:rsidRDefault="001D661F"/>
    <w:p w14:paraId="33B9E870" w14:textId="77777777" w:rsidR="001D661F" w:rsidRDefault="001D661F"/>
    <w:p w14:paraId="7E16E427" w14:textId="77777777" w:rsidR="001D661F" w:rsidRDefault="001D661F"/>
    <w:p w14:paraId="4F3BB9B5" w14:textId="77777777" w:rsidR="001D661F" w:rsidRDefault="001D661F"/>
    <w:p w14:paraId="4150333D" w14:textId="77777777" w:rsidR="001D661F" w:rsidRDefault="001D661F"/>
    <w:p w14:paraId="3CCA86DF" w14:textId="77777777" w:rsidR="001D661F" w:rsidRDefault="001D661F"/>
    <w:p w14:paraId="40A4FF70" w14:textId="77777777" w:rsidR="001D661F" w:rsidRDefault="001D661F"/>
    <w:p w14:paraId="63ED5868" w14:textId="77777777" w:rsidR="001D661F" w:rsidRDefault="001D661F"/>
    <w:p w14:paraId="236589A4" w14:textId="77777777" w:rsidR="001D661F" w:rsidRDefault="001D661F"/>
    <w:p w14:paraId="095E15B9" w14:textId="77777777" w:rsidR="001D661F" w:rsidRDefault="001D661F"/>
    <w:p w14:paraId="79741612" w14:textId="77777777" w:rsidR="001D661F" w:rsidRDefault="001D661F"/>
    <w:p w14:paraId="757FB5C2" w14:textId="77777777" w:rsidR="001D661F" w:rsidRDefault="001D661F"/>
    <w:p w14:paraId="3F6CD22E" w14:textId="77777777" w:rsidR="001D661F" w:rsidRDefault="001D661F"/>
    <w:p w14:paraId="4CC80E8B" w14:textId="77777777" w:rsidR="001D661F" w:rsidRDefault="001D661F"/>
    <w:p w14:paraId="31E2D08D" w14:textId="77777777" w:rsidR="001D661F" w:rsidRDefault="001D661F"/>
    <w:p w14:paraId="656773D5" w14:textId="77777777" w:rsidR="001D661F" w:rsidRDefault="001D661F"/>
    <w:p w14:paraId="4CD39E93" w14:textId="77777777" w:rsidR="001D661F" w:rsidRDefault="001D661F"/>
    <w:p w14:paraId="6D775254" w14:textId="77777777" w:rsidR="001D661F" w:rsidRDefault="001D661F"/>
    <w:p w14:paraId="159E540F" w14:textId="77777777" w:rsidR="001D661F" w:rsidRDefault="001D661F"/>
    <w:p w14:paraId="760B7A85" w14:textId="77777777" w:rsidR="001D661F" w:rsidRDefault="001D661F"/>
    <w:p w14:paraId="31682D90" w14:textId="77777777" w:rsidR="001D661F" w:rsidRDefault="001D661F"/>
    <w:p w14:paraId="04A8C0DD" w14:textId="77777777" w:rsidR="001D661F" w:rsidRDefault="001D661F"/>
    <w:p w14:paraId="1AC4D79B" w14:textId="58FB7FB4" w:rsidR="001D661F" w:rsidRDefault="001D661F">
      <w:r>
        <w:t>Answer: D</w:t>
      </w:r>
      <w:r>
        <w:br w:type="page"/>
      </w:r>
    </w:p>
    <w:p w14:paraId="2C9E40EC" w14:textId="1963C3D7" w:rsidR="00AE53C9" w:rsidRPr="00933DCC" w:rsidRDefault="00AE53C9" w:rsidP="00AE53C9">
      <w:r>
        <w:rPr>
          <w:noProof/>
        </w:rPr>
        <w:t xml:space="preserve">15.  </w:t>
      </w:r>
      <w:r w:rsidRPr="00933DCC">
        <w:rPr>
          <w:noProof/>
        </w:rPr>
        <w:t>(6.2A)  The Venn Diagram below represents the relationships between the subsets of rational numbers.</w:t>
      </w:r>
    </w:p>
    <w:p w14:paraId="4E2D751A" w14:textId="77777777" w:rsidR="00AE53C9" w:rsidRPr="00933DCC" w:rsidRDefault="00AE53C9" w:rsidP="00AE53C9">
      <w:r w:rsidRPr="00933DCC">
        <w:rPr>
          <w:noProof/>
        </w:rPr>
        <mc:AlternateContent>
          <mc:Choice Requires="wps">
            <w:drawing>
              <wp:anchor distT="0" distB="0" distL="114300" distR="114300" simplePos="0" relativeHeight="251667456" behindDoc="0" locked="0" layoutInCell="1" allowOverlap="1" wp14:anchorId="6D8227AD" wp14:editId="3538FB21">
                <wp:simplePos x="0" y="0"/>
                <wp:positionH relativeFrom="column">
                  <wp:posOffset>352425</wp:posOffset>
                </wp:positionH>
                <wp:positionV relativeFrom="paragraph">
                  <wp:posOffset>248920</wp:posOffset>
                </wp:positionV>
                <wp:extent cx="5105400" cy="2486025"/>
                <wp:effectExtent l="0" t="0" r="19050" b="28575"/>
                <wp:wrapNone/>
                <wp:docPr id="450" name="Rectangle 450"/>
                <wp:cNvGraphicFramePr/>
                <a:graphic xmlns:a="http://schemas.openxmlformats.org/drawingml/2006/main">
                  <a:graphicData uri="http://schemas.microsoft.com/office/word/2010/wordprocessingShape">
                    <wps:wsp>
                      <wps:cNvSpPr/>
                      <wps:spPr>
                        <a:xfrm>
                          <a:off x="0" y="0"/>
                          <a:ext cx="5105400" cy="24860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50" o:spid="_x0000_s1026" style="position:absolute;margin-left:27.75pt;margin-top:19.6pt;width:402pt;height:195.7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" filled="f" strokecolor="black [3213]" strokeweight="2pt"/>
            </w:pict>
          </mc:Fallback>
        </mc:AlternateContent>
      </w:r>
    </w:p>
    <w:p w14:paraId="40F23858" w14:textId="77777777" w:rsidR="00AE53C9" w:rsidRPr="00933DCC" w:rsidRDefault="00AE53C9" w:rsidP="00AE53C9">
      <w:pPr>
        <w:tabs>
          <w:tab w:val="left" w:pos="1695"/>
        </w:tabs>
      </w:pPr>
      <w:r w:rsidRPr="00933DCC">
        <w:rPr>
          <w:noProof/>
        </w:rPr>
        <mc:AlternateContent>
          <mc:Choice Requires="wps">
            <w:drawing>
              <wp:anchor distT="45720" distB="45720" distL="114300" distR="114300" simplePos="0" relativeHeight="251675648" behindDoc="0" locked="0" layoutInCell="1" allowOverlap="1" wp14:anchorId="6606EE63" wp14:editId="32F43E28">
                <wp:simplePos x="0" y="0"/>
                <wp:positionH relativeFrom="margin">
                  <wp:align>center</wp:align>
                </wp:positionH>
                <wp:positionV relativeFrom="paragraph">
                  <wp:posOffset>1106805</wp:posOffset>
                </wp:positionV>
                <wp:extent cx="1314450" cy="295275"/>
                <wp:effectExtent l="0" t="0" r="0" b="0"/>
                <wp:wrapSquare wrapText="bothSides"/>
                <wp:docPr id="4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4450" cy="295275"/>
                        </a:xfrm>
                        <a:prstGeom prst="rect">
                          <a:avLst/>
                        </a:prstGeom>
                        <a:noFill/>
                        <a:ln w="9525">
                          <a:noFill/>
                          <a:miter lim="800000"/>
                          <a:headEnd/>
                          <a:tailEnd/>
                        </a:ln>
                      </wps:spPr>
                      <wps:txbx>
                        <w:txbxContent>
                          <w:p w14:paraId="5C4EAEC7" w14:textId="77777777" w:rsidR="001C5E82" w:rsidRDefault="001C5E82" w:rsidP="00AE53C9">
                            <w:r>
                              <w:t>Natural Numb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244" type="#_x0000_t202" style="position:absolute;margin-left:0;margin-top:87.15pt;width:103.5pt;height:23.25pt;z-index:25167564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" filled="f" stroked="f">
                <v:textbox>
                  <w:txbxContent>
                    <w:p w14:paraId="5C4EAEC7" w14:textId="77777777" w:rsidR="001C5E82" w:rsidRDefault="001C5E82" w:rsidP="00AE53C9">
                      <w:r>
                        <w:t>Natural Numbers</w:t>
                      </w:r>
                    </w:p>
                  </w:txbxContent>
                </v:textbox>
                <w10:wrap type="square" anchorx="margin"/>
              </v:shape>
            </w:pict>
          </mc:Fallback>
        </mc:AlternateContent>
      </w:r>
      <w:r w:rsidRPr="00933DCC">
        <w:rPr>
          <w:noProof/>
        </w:rPr>
        <mc:AlternateContent>
          <mc:Choice Requires="wps">
            <w:drawing>
              <wp:anchor distT="45720" distB="45720" distL="114300" distR="114300" simplePos="0" relativeHeight="251674624" behindDoc="0" locked="0" layoutInCell="1" allowOverlap="1" wp14:anchorId="5F01577A" wp14:editId="5185C015">
                <wp:simplePos x="0" y="0"/>
                <wp:positionH relativeFrom="column">
                  <wp:posOffset>2314575</wp:posOffset>
                </wp:positionH>
                <wp:positionV relativeFrom="paragraph">
                  <wp:posOffset>782955</wp:posOffset>
                </wp:positionV>
                <wp:extent cx="1752600" cy="304800"/>
                <wp:effectExtent l="0" t="0" r="0" b="0"/>
                <wp:wrapSquare wrapText="bothSides"/>
                <wp:docPr id="4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304800"/>
                        </a:xfrm>
                        <a:prstGeom prst="rect">
                          <a:avLst/>
                        </a:prstGeom>
                        <a:noFill/>
                        <a:ln w="9525">
                          <a:noFill/>
                          <a:miter lim="800000"/>
                          <a:headEnd/>
                          <a:tailEnd/>
                        </a:ln>
                      </wps:spPr>
                      <wps:txbx>
                        <w:txbxContent>
                          <w:p w14:paraId="5193F3BE" w14:textId="77777777" w:rsidR="001C5E82" w:rsidRDefault="001C5E82" w:rsidP="00AE53C9">
                            <w:r>
                              <w:t>Whole Numb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45" type="#_x0000_t202" style="position:absolute;margin-left:182.25pt;margin-top:61.65pt;width:138pt;height:24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" filled="f" stroked="f">
                <v:textbox>
                  <w:txbxContent>
                    <w:p w14:paraId="5193F3BE" w14:textId="77777777" w:rsidR="001C5E82" w:rsidRDefault="001C5E82" w:rsidP="00AE53C9">
                      <w:r>
                        <w:t>Whole Numbers</w:t>
                      </w:r>
                    </w:p>
                  </w:txbxContent>
                </v:textbox>
                <w10:wrap type="square"/>
              </v:shape>
            </w:pict>
          </mc:Fallback>
        </mc:AlternateContent>
      </w:r>
      <w:r w:rsidRPr="00933DCC">
        <w:rPr>
          <w:noProof/>
        </w:rPr>
        <mc:AlternateContent>
          <mc:Choice Requires="wps">
            <w:drawing>
              <wp:anchor distT="45720" distB="45720" distL="114300" distR="114300" simplePos="0" relativeHeight="251673600" behindDoc="0" locked="0" layoutInCell="1" allowOverlap="1" wp14:anchorId="1326BA87" wp14:editId="4FCE78CD">
                <wp:simplePos x="0" y="0"/>
                <wp:positionH relativeFrom="column">
                  <wp:posOffset>2571750</wp:posOffset>
                </wp:positionH>
                <wp:positionV relativeFrom="paragraph">
                  <wp:posOffset>525780</wp:posOffset>
                </wp:positionV>
                <wp:extent cx="666750" cy="342900"/>
                <wp:effectExtent l="0" t="0" r="19050" b="19050"/>
                <wp:wrapSquare wrapText="bothSides"/>
                <wp:docPr id="4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342900"/>
                        </a:xfrm>
                        <a:prstGeom prst="rect">
                          <a:avLst/>
                        </a:prstGeom>
                        <a:noFill/>
                        <a:ln w="9525">
                          <a:solidFill>
                            <a:schemeClr val="bg1"/>
                          </a:solidFill>
                          <a:miter lim="800000"/>
                          <a:headEnd/>
                          <a:tailEnd/>
                        </a:ln>
                      </wps:spPr>
                      <wps:txbx>
                        <w:txbxContent>
                          <w:p w14:paraId="33FA9405" w14:textId="77777777" w:rsidR="001C5E82" w:rsidRDefault="001C5E82" w:rsidP="00AE53C9">
                            <w:r>
                              <w:t>Integ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46" type="#_x0000_t202" style="position:absolute;margin-left:202.5pt;margin-top:41.4pt;width:52.5pt;height:27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" filled="f" strokecolor="white [3212]">
                <v:textbox>
                  <w:txbxContent>
                    <w:p w14:paraId="33FA9405" w14:textId="77777777" w:rsidR="001C5E82" w:rsidRDefault="001C5E82" w:rsidP="00AE53C9">
                      <w:r>
                        <w:t>Integers</w:t>
                      </w:r>
                    </w:p>
                  </w:txbxContent>
                </v:textbox>
                <w10:wrap type="square"/>
              </v:shape>
            </w:pict>
          </mc:Fallback>
        </mc:AlternateContent>
      </w:r>
      <w:r w:rsidRPr="00933DCC">
        <w:rPr>
          <w:noProof/>
        </w:rPr>
        <mc:AlternateContent>
          <mc:Choice Requires="wps">
            <w:drawing>
              <wp:anchor distT="0" distB="0" distL="114300" distR="114300" simplePos="0" relativeHeight="251672576" behindDoc="0" locked="0" layoutInCell="1" allowOverlap="1" wp14:anchorId="3EFD2D4F" wp14:editId="11C00B90">
                <wp:simplePos x="0" y="0"/>
                <wp:positionH relativeFrom="column">
                  <wp:posOffset>1924050</wp:posOffset>
                </wp:positionH>
                <wp:positionV relativeFrom="paragraph">
                  <wp:posOffset>1021080</wp:posOffset>
                </wp:positionV>
                <wp:extent cx="2028825" cy="485775"/>
                <wp:effectExtent l="0" t="0" r="28575" b="28575"/>
                <wp:wrapNone/>
                <wp:docPr id="454" name="Oval 454"/>
                <wp:cNvGraphicFramePr/>
                <a:graphic xmlns:a="http://schemas.openxmlformats.org/drawingml/2006/main">
                  <a:graphicData uri="http://schemas.microsoft.com/office/word/2010/wordprocessingShape">
                    <wps:wsp>
                      <wps:cNvSpPr/>
                      <wps:spPr>
                        <a:xfrm>
                          <a:off x="0" y="0"/>
                          <a:ext cx="2028825" cy="48577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54" o:spid="_x0000_s1026" style="position:absolute;margin-left:151.5pt;margin-top:80.4pt;width:159.75pt;height:38.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" fillcolor="white [3212]" strokecolor="black [3213]" strokeweight="2pt"/>
            </w:pict>
          </mc:Fallback>
        </mc:AlternateContent>
      </w:r>
      <w:r w:rsidRPr="00933DCC">
        <w:rPr>
          <w:noProof/>
        </w:rPr>
        <mc:AlternateContent>
          <mc:Choice Requires="wps">
            <w:drawing>
              <wp:anchor distT="45720" distB="45720" distL="114300" distR="114300" simplePos="0" relativeHeight="251671552" behindDoc="0" locked="0" layoutInCell="1" allowOverlap="1" wp14:anchorId="0F886151" wp14:editId="7E0A1745">
                <wp:simplePos x="0" y="0"/>
                <wp:positionH relativeFrom="column">
                  <wp:posOffset>2295525</wp:posOffset>
                </wp:positionH>
                <wp:positionV relativeFrom="paragraph">
                  <wp:posOffset>211455</wp:posOffset>
                </wp:positionV>
                <wp:extent cx="1323975" cy="257175"/>
                <wp:effectExtent l="0" t="0" r="28575"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23975" cy="257175"/>
                        </a:xfrm>
                        <a:prstGeom prst="rect">
                          <a:avLst/>
                        </a:prstGeom>
                        <a:solidFill>
                          <a:schemeClr val="bg1"/>
                        </a:solidFill>
                        <a:ln w="9525">
                          <a:solidFill>
                            <a:schemeClr val="bg1"/>
                          </a:solidFill>
                          <a:miter lim="800000"/>
                          <a:headEnd/>
                          <a:tailEnd/>
                        </a:ln>
                      </wps:spPr>
                      <wps:txbx>
                        <w:txbxContent>
                          <w:p w14:paraId="2F0D4F0C" w14:textId="77777777" w:rsidR="001C5E82" w:rsidRDefault="001C5E82" w:rsidP="00AE53C9">
                            <w:r>
                              <w:t>Rational Number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47" type="#_x0000_t202" style="position:absolute;margin-left:180.75pt;margin-top:16.65pt;width:104.25pt;height:20.2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" fillcolor="white [3212]" strokecolor="white [3212]">
                <v:textbox>
                  <w:txbxContent>
                    <w:p w14:paraId="2F0D4F0C" w14:textId="77777777" w:rsidR="001C5E82" w:rsidRDefault="001C5E82" w:rsidP="00AE53C9">
                      <w:r>
                        <w:t>Rational Numbers</w:t>
                      </w:r>
                    </w:p>
                  </w:txbxContent>
                </v:textbox>
                <w10:wrap type="square"/>
              </v:shape>
            </w:pict>
          </mc:Fallback>
        </mc:AlternateContent>
      </w:r>
      <w:r w:rsidRPr="00933DCC">
        <w:rPr>
          <w:noProof/>
        </w:rPr>
        <mc:AlternateContent>
          <mc:Choice Requires="wps">
            <w:drawing>
              <wp:anchor distT="0" distB="0" distL="114300" distR="114300" simplePos="0" relativeHeight="251670528" behindDoc="0" locked="0" layoutInCell="1" allowOverlap="1" wp14:anchorId="642BB0C5" wp14:editId="7B295565">
                <wp:simplePos x="0" y="0"/>
                <wp:positionH relativeFrom="column">
                  <wp:posOffset>1581149</wp:posOffset>
                </wp:positionH>
                <wp:positionV relativeFrom="paragraph">
                  <wp:posOffset>773430</wp:posOffset>
                </wp:positionV>
                <wp:extent cx="2657475" cy="914400"/>
                <wp:effectExtent l="0" t="0" r="28575" b="19050"/>
                <wp:wrapNone/>
                <wp:docPr id="453" name="Oval 453"/>
                <wp:cNvGraphicFramePr/>
                <a:graphic xmlns:a="http://schemas.openxmlformats.org/drawingml/2006/main">
                  <a:graphicData uri="http://schemas.microsoft.com/office/word/2010/wordprocessingShape">
                    <wps:wsp>
                      <wps:cNvSpPr/>
                      <wps:spPr>
                        <a:xfrm>
                          <a:off x="0" y="0"/>
                          <a:ext cx="2657475" cy="91440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id="Oval 453" o:spid="_x0000_s1026" style="position:absolute;margin-left:124.5pt;margin-top:60.9pt;width:209.25pt;height:1in;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" fillcolor="white [3212]" strokecolor="black [3213]" strokeweight="2pt"/>
            </w:pict>
          </mc:Fallback>
        </mc:AlternateContent>
      </w:r>
      <w:r w:rsidRPr="00933DCC">
        <w:rPr>
          <w:noProof/>
        </w:rPr>
        <mc:AlternateContent>
          <mc:Choice Requires="wps">
            <w:drawing>
              <wp:anchor distT="0" distB="0" distL="114300" distR="114300" simplePos="0" relativeHeight="251669504" behindDoc="0" locked="0" layoutInCell="1" allowOverlap="1" wp14:anchorId="7BBE101B" wp14:editId="457CC4EF">
                <wp:simplePos x="0" y="0"/>
                <wp:positionH relativeFrom="margin">
                  <wp:align>center</wp:align>
                </wp:positionH>
                <wp:positionV relativeFrom="paragraph">
                  <wp:posOffset>478155</wp:posOffset>
                </wp:positionV>
                <wp:extent cx="3286125" cy="1543050"/>
                <wp:effectExtent l="0" t="0" r="28575" b="19050"/>
                <wp:wrapNone/>
                <wp:docPr id="452" name="Oval 452"/>
                <wp:cNvGraphicFramePr/>
                <a:graphic xmlns:a="http://schemas.openxmlformats.org/drawingml/2006/main">
                  <a:graphicData uri="http://schemas.microsoft.com/office/word/2010/wordprocessingShape">
                    <wps:wsp>
                      <wps:cNvSpPr/>
                      <wps:spPr>
                        <a:xfrm>
                          <a:off x="0" y="0"/>
                          <a:ext cx="3286125" cy="154305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id="Oval 452" o:spid="_x0000_s1026" style="position:absolute;margin-left:0;margin-top:37.65pt;width:258.75pt;height:121.5pt;z-index:251669504;visibility:visible;mso-wrap-style:square;mso-width-percent:0;mso-wrap-distance-left:9pt;mso-wrap-distance-top:0;mso-wrap-distance-right:9pt;mso-wrap-distance-bottom:0;mso-position-horizontal:center;mso-position-horizontal-relative:margin;mso-position-vertical:absolute;mso-position-vertical-relative:text;mso-width-percent:0;mso-width-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" fillcolor="white [3212]" strokecolor="black [3213]" strokeweight="2pt">
                <w10:wrap anchorx="margin"/>
              </v:oval>
            </w:pict>
          </mc:Fallback>
        </mc:AlternateContent>
      </w:r>
      <w:r w:rsidRPr="00933DCC">
        <w:rPr>
          <w:noProof/>
        </w:rPr>
        <mc:AlternateContent>
          <mc:Choice Requires="wps">
            <w:drawing>
              <wp:anchor distT="0" distB="0" distL="114300" distR="114300" simplePos="0" relativeHeight="251668480" behindDoc="0" locked="0" layoutInCell="1" allowOverlap="1" wp14:anchorId="5E9BD8AB" wp14:editId="1BD3FBC7">
                <wp:simplePos x="0" y="0"/>
                <wp:positionH relativeFrom="column">
                  <wp:posOffset>1000125</wp:posOffset>
                </wp:positionH>
                <wp:positionV relativeFrom="paragraph">
                  <wp:posOffset>125730</wp:posOffset>
                </wp:positionV>
                <wp:extent cx="3990975" cy="2238375"/>
                <wp:effectExtent l="0" t="0" r="28575" b="28575"/>
                <wp:wrapNone/>
                <wp:docPr id="451" name="Oval 451"/>
                <wp:cNvGraphicFramePr/>
                <a:graphic xmlns:a="http://schemas.openxmlformats.org/drawingml/2006/main">
                  <a:graphicData uri="http://schemas.microsoft.com/office/word/2010/wordprocessingShape">
                    <wps:wsp>
                      <wps:cNvSpPr/>
                      <wps:spPr>
                        <a:xfrm>
                          <a:off x="0" y="0"/>
                          <a:ext cx="3990975" cy="2238375"/>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51" o:spid="_x0000_s1026" style="position:absolute;margin-left:78.75pt;margin-top:9.9pt;width:314.25pt;height:176.2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" fillcolor="white [3212]" strokecolor="black [3213]" strokeweight="2pt"/>
            </w:pict>
          </mc:Fallback>
        </mc:AlternateContent>
      </w:r>
      <w:r w:rsidRPr="00933DCC">
        <w:tab/>
      </w:r>
    </w:p>
    <w:p w14:paraId="27684FE7" w14:textId="77777777" w:rsidR="00AE53C9" w:rsidRPr="00933DCC" w:rsidRDefault="00AE53C9" w:rsidP="00AE53C9"/>
    <w:p w14:paraId="67CE12C7" w14:textId="77777777" w:rsidR="00AE53C9" w:rsidRPr="00933DCC" w:rsidRDefault="00AE53C9" w:rsidP="00AE53C9"/>
    <w:p w14:paraId="67B34F88" w14:textId="77777777" w:rsidR="00AE53C9" w:rsidRDefault="00AE53C9" w:rsidP="00AE53C9"/>
    <w:p w14:paraId="2E6ECB19" w14:textId="77777777" w:rsidR="00AE53C9" w:rsidRDefault="00AE53C9" w:rsidP="00AE53C9"/>
    <w:p w14:paraId="6B7254B2" w14:textId="77777777" w:rsidR="00AE53C9" w:rsidRDefault="00AE53C9" w:rsidP="00AE53C9"/>
    <w:p w14:paraId="1C282FF8" w14:textId="77777777" w:rsidR="00AE53C9" w:rsidRDefault="00AE53C9" w:rsidP="00AE53C9"/>
    <w:p w14:paraId="4CC507F2" w14:textId="77777777" w:rsidR="00AE53C9" w:rsidRDefault="00AE53C9" w:rsidP="00AE53C9"/>
    <w:p w14:paraId="3DCEBA5D" w14:textId="77777777" w:rsidR="00AE53C9" w:rsidRDefault="00AE53C9" w:rsidP="00AE53C9"/>
    <w:p w14:paraId="3ED04765" w14:textId="77777777" w:rsidR="00AE53C9" w:rsidRDefault="00AE53C9" w:rsidP="00AE53C9"/>
    <w:p w14:paraId="574FBDB7" w14:textId="77777777" w:rsidR="00AE53C9" w:rsidRDefault="00AE53C9" w:rsidP="00AE53C9"/>
    <w:p w14:paraId="292DEF06" w14:textId="77777777" w:rsidR="00AE53C9" w:rsidRDefault="00AE53C9" w:rsidP="00AE53C9"/>
    <w:p w14:paraId="62376EFA" w14:textId="77777777" w:rsidR="00AE53C9" w:rsidRPr="00933DCC" w:rsidRDefault="00AE53C9" w:rsidP="00AE53C9"/>
    <w:p w14:paraId="64FEFC2E" w14:textId="77777777" w:rsidR="00AE53C9" w:rsidRPr="00933DCC" w:rsidRDefault="00AE53C9" w:rsidP="00AE53C9"/>
    <w:p w14:paraId="251D6082" w14:textId="77777777" w:rsidR="00AE53C9" w:rsidRPr="00933DCC" w:rsidRDefault="00AE53C9" w:rsidP="00AE53C9"/>
    <w:p w14:paraId="730C0F00" w14:textId="77777777" w:rsidR="00AE53C9" w:rsidRPr="00933DCC" w:rsidRDefault="00AE53C9" w:rsidP="00AE53C9"/>
    <w:p w14:paraId="30A8608C" w14:textId="77777777" w:rsidR="00AE53C9" w:rsidRPr="00933DCC" w:rsidRDefault="00AE53C9" w:rsidP="00AE53C9"/>
    <w:p w14:paraId="468CA3EA" w14:textId="77777777" w:rsidR="00AE53C9" w:rsidRPr="00933DCC" w:rsidRDefault="00AE53C9" w:rsidP="00AE53C9">
      <w:r w:rsidRPr="00933DCC">
        <w:t>What is the only number that is inside the Whole Number circle, but not inside the Natural (or Counting) Numbers circle?</w:t>
      </w:r>
    </w:p>
    <w:p w14:paraId="1C7925AC" w14:textId="77777777" w:rsidR="00AE53C9" w:rsidRPr="00933DCC" w:rsidRDefault="00AE53C9" w:rsidP="00AE53C9">
      <w:pPr>
        <w:ind w:firstLine="720"/>
      </w:pPr>
      <w:r w:rsidRPr="00933DCC">
        <w:t>A</w:t>
      </w:r>
      <w:r w:rsidRPr="00933DCC">
        <w:tab/>
        <w:t>-1</w:t>
      </w:r>
    </w:p>
    <w:p w14:paraId="03A956B3" w14:textId="77777777" w:rsidR="00AE53C9" w:rsidRDefault="00AE53C9" w:rsidP="00AE53C9">
      <w:pPr>
        <w:ind w:firstLine="720"/>
      </w:pPr>
    </w:p>
    <w:p w14:paraId="6EA6ECE8" w14:textId="77777777" w:rsidR="00AE53C9" w:rsidRPr="00933DCC" w:rsidRDefault="00AE53C9" w:rsidP="00AE53C9">
      <w:pPr>
        <w:ind w:firstLine="720"/>
      </w:pPr>
      <w:r w:rsidRPr="00933DCC">
        <w:t>B</w:t>
      </w:r>
      <w:r w:rsidRPr="00933DCC">
        <w:tab/>
        <w:t>0</w:t>
      </w:r>
    </w:p>
    <w:p w14:paraId="126FB765" w14:textId="77777777" w:rsidR="00AE53C9" w:rsidRDefault="00AE53C9" w:rsidP="00AE53C9">
      <w:pPr>
        <w:ind w:firstLine="720"/>
      </w:pPr>
    </w:p>
    <w:p w14:paraId="14DB6DAE" w14:textId="77777777" w:rsidR="00AE53C9" w:rsidRPr="00933DCC" w:rsidRDefault="00AE53C9" w:rsidP="00AE53C9">
      <w:pPr>
        <w:ind w:firstLine="720"/>
      </w:pPr>
      <w:r w:rsidRPr="00933DCC">
        <w:t>C</w:t>
      </w:r>
      <w:r w:rsidRPr="00933DCC">
        <w:tab/>
      </w:r>
      <m:oMath>
        <m:f>
          <m:fPr>
            <m:ctrlPr>
              <w:rPr>
                <w:rFonts w:ascii="Cambria Math" w:hAnsi="Cambria Math"/>
                <w:i/>
              </w:rPr>
            </m:ctrlPr>
          </m:fPr>
          <m:num>
            <m:r>
              <w:rPr>
                <w:rFonts w:ascii="Cambria Math" w:hAnsi="Cambria Math"/>
              </w:rPr>
              <m:t>1</m:t>
            </m:r>
          </m:num>
          <m:den>
            <m:r>
              <w:rPr>
                <w:rFonts w:ascii="Cambria Math" w:hAnsi="Cambria Math"/>
              </w:rPr>
              <m:t>2</m:t>
            </m:r>
          </m:den>
        </m:f>
      </m:oMath>
    </w:p>
    <w:p w14:paraId="62DB512A" w14:textId="77777777" w:rsidR="00AE53C9" w:rsidRDefault="00AE53C9" w:rsidP="00AE53C9">
      <w:pPr>
        <w:ind w:firstLine="720"/>
      </w:pPr>
    </w:p>
    <w:p w14:paraId="1F4C4BDF" w14:textId="410B672E" w:rsidR="00AE53C9" w:rsidRDefault="00AE53C9" w:rsidP="00AE53C9">
      <w:pPr>
        <w:ind w:firstLine="720"/>
      </w:pPr>
      <w:r w:rsidRPr="00933DCC">
        <w:t>D</w:t>
      </w:r>
      <w:r w:rsidRPr="00933DCC">
        <w:tab/>
        <w:t>1</w:t>
      </w:r>
      <w:r>
        <w:tab/>
      </w:r>
      <w:r>
        <w:tab/>
      </w:r>
      <w:r>
        <w:tab/>
      </w:r>
      <w:r>
        <w:tab/>
      </w:r>
      <w:r>
        <w:tab/>
      </w:r>
      <w:r>
        <w:tab/>
      </w:r>
      <w:r>
        <w:tab/>
      </w:r>
    </w:p>
    <w:p w14:paraId="490EEA43" w14:textId="77777777" w:rsidR="00AE53C9" w:rsidRDefault="00AE53C9"/>
    <w:p w14:paraId="12C5B04C" w14:textId="450906A3" w:rsidR="00AE53C9" w:rsidRDefault="00AE53C9">
      <w:r>
        <w:t>Answer: B</w:t>
      </w:r>
    </w:p>
    <w:p w14:paraId="5C3DDF5C" w14:textId="77777777" w:rsidR="00AE53C9" w:rsidRDefault="00AE53C9"/>
    <w:p w14:paraId="4CAEB027" w14:textId="77777777" w:rsidR="00AE53C9" w:rsidRDefault="00AE53C9"/>
    <w:p w14:paraId="64A898F0" w14:textId="77777777" w:rsidR="00AE53C9" w:rsidRDefault="00AE53C9"/>
    <w:p w14:paraId="4D07752A" w14:textId="77777777" w:rsidR="00AE53C9" w:rsidRDefault="00AE53C9"/>
    <w:p w14:paraId="3226AD37" w14:textId="77777777" w:rsidR="00AE53C9" w:rsidRDefault="00AE53C9"/>
    <w:p w14:paraId="10CFF279" w14:textId="77777777" w:rsidR="00AE53C9" w:rsidRDefault="00AE53C9"/>
    <w:p w14:paraId="1495B71E" w14:textId="77777777" w:rsidR="00AE53C9" w:rsidRDefault="00AE53C9"/>
    <w:p w14:paraId="4E9EC55A" w14:textId="77777777" w:rsidR="00AE53C9" w:rsidRDefault="00AE53C9"/>
    <w:p w14:paraId="3C05E42A" w14:textId="77777777" w:rsidR="00AE53C9" w:rsidRDefault="00AE53C9"/>
    <w:p w14:paraId="7EA03A66" w14:textId="511A7C4F" w:rsidR="00AE53C9" w:rsidRDefault="00AE53C9">
      <w:r>
        <w:br w:type="page"/>
      </w:r>
    </w:p>
    <w:p w14:paraId="5400AE7A" w14:textId="77777777" w:rsidR="000F652C" w:rsidRDefault="000F652C" w:rsidP="000F652C">
      <w:pPr>
        <w:jc w:val="center"/>
      </w:pPr>
      <w:r>
        <w:rPr>
          <w:b/>
        </w:rPr>
        <w:t>Chapter 2</w:t>
      </w:r>
    </w:p>
    <w:p w14:paraId="393269D8" w14:textId="77777777" w:rsidR="000F652C" w:rsidRDefault="000F652C" w:rsidP="000F652C">
      <w:pPr>
        <w:jc w:val="center"/>
      </w:pPr>
    </w:p>
    <w:p w14:paraId="5E13500B" w14:textId="77777777" w:rsidR="000F652C" w:rsidRPr="00C30F5E" w:rsidRDefault="000F652C" w:rsidP="000F652C">
      <w:pPr>
        <w:ind w:left="720" w:hanging="720"/>
        <w:rPr>
          <w:rFonts w:ascii="Cambria" w:hAnsi="Cambria" w:cs="Arial"/>
          <w:color w:val="000000" w:themeColor="text1"/>
        </w:rPr>
      </w:pPr>
      <w:r>
        <w:rPr>
          <w:rFonts w:ascii="Cambria" w:hAnsi="Cambria" w:cs="Arial"/>
          <w:color w:val="000000" w:themeColor="text1"/>
        </w:rPr>
        <w:t>1.</w:t>
      </w:r>
      <w:r w:rsidRPr="00C30F5E">
        <w:rPr>
          <w:rFonts w:ascii="Cambria" w:hAnsi="Cambria" w:cs="Arial"/>
          <w:color w:val="000000" w:themeColor="text1"/>
        </w:rPr>
        <w:t xml:space="preserve"> (6.3D) </w:t>
      </w:r>
      <w:r>
        <w:rPr>
          <w:rFonts w:ascii="Cambria" w:hAnsi="Cambria" w:cs="Arial"/>
          <w:color w:val="000000" w:themeColor="text1"/>
        </w:rPr>
        <w:t xml:space="preserve"> </w:t>
      </w:r>
      <w:r w:rsidRPr="00C30F5E">
        <w:rPr>
          <w:rFonts w:ascii="Cambria" w:hAnsi="Cambria" w:cs="Arial"/>
          <w:color w:val="000000" w:themeColor="text1"/>
        </w:rPr>
        <w:t xml:space="preserve">Simplify:  </w:t>
      </w:r>
      <m:oMath>
        <m:r>
          <w:rPr>
            <w:rFonts w:ascii="Cambria Math" w:hAnsi="Cambria Math" w:cs="Arial"/>
            <w:color w:val="000000" w:themeColor="text1"/>
          </w:rPr>
          <m:t>(11-19)÷2</m:t>
        </m:r>
      </m:oMath>
    </w:p>
    <w:p w14:paraId="25F2A843"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 xml:space="preserve">  </w:t>
      </w:r>
      <w:r w:rsidRPr="00C30F5E">
        <w:rPr>
          <w:rFonts w:ascii="Cambria" w:hAnsi="Cambria" w:cs="Arial"/>
          <w:color w:val="000000" w:themeColor="text1"/>
        </w:rPr>
        <w:tab/>
        <w:t>Record your answer and fill in the bubbles on the grid.  Be sure to use the correct place value.</w:t>
      </w:r>
    </w:p>
    <w:p w14:paraId="692DEC40" w14:textId="77777777" w:rsidR="000F652C" w:rsidRPr="00C30F5E" w:rsidRDefault="000F652C" w:rsidP="000F652C">
      <w:pPr>
        <w:ind w:left="720" w:hanging="720"/>
        <w:jc w:val="center"/>
        <w:rPr>
          <w:rFonts w:ascii="Cambria" w:hAnsi="Cambria" w:cs="Arial"/>
          <w:color w:val="000000" w:themeColor="text1"/>
        </w:rPr>
      </w:pPr>
      <w:r w:rsidRPr="00C30F5E">
        <w:rPr>
          <w:rFonts w:ascii="Cambria" w:hAnsi="Cambria"/>
          <w:noProof/>
        </w:rPr>
        <w:drawing>
          <wp:inline distT="0" distB="0" distL="0" distR="0" wp14:anchorId="424C3E24" wp14:editId="01F8C84B">
            <wp:extent cx="1524000" cy="2172511"/>
            <wp:effectExtent l="0" t="0" r="0" b="0"/>
            <wp:docPr id="3" name="Picture 3"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8140" cy="2178412"/>
                    </a:xfrm>
                    <a:prstGeom prst="rect">
                      <a:avLst/>
                    </a:prstGeom>
                    <a:noFill/>
                    <a:ln>
                      <a:noFill/>
                    </a:ln>
                  </pic:spPr>
                </pic:pic>
              </a:graphicData>
            </a:graphic>
          </wp:inline>
        </w:drawing>
      </w:r>
      <w:r w:rsidRPr="00C30F5E">
        <w:rPr>
          <w:rFonts w:ascii="Cambria" w:hAnsi="Cambria" w:cs="Arial"/>
          <w:color w:val="000000" w:themeColor="text1"/>
        </w:rPr>
        <w:tab/>
      </w:r>
    </w:p>
    <w:p w14:paraId="21CD5241" w14:textId="77777777" w:rsidR="000F652C" w:rsidRPr="000F652C" w:rsidRDefault="000F652C" w:rsidP="000F652C">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p>
    <w:p w14:paraId="5CD95CE1" w14:textId="77777777" w:rsidR="000F652C" w:rsidRDefault="000F652C" w:rsidP="000F652C"/>
    <w:p w14:paraId="19CD18B4" w14:textId="77777777" w:rsidR="000F652C" w:rsidRDefault="000F652C" w:rsidP="000F652C">
      <w:r>
        <w:t>Answer: -4</w:t>
      </w:r>
    </w:p>
    <w:p w14:paraId="6C39799E" w14:textId="77777777" w:rsidR="000F652C" w:rsidRDefault="000F652C" w:rsidP="000F652C"/>
    <w:p w14:paraId="73FBA67F" w14:textId="77777777" w:rsidR="000F652C" w:rsidRDefault="000F652C" w:rsidP="000F652C">
      <w:r>
        <w:t xml:space="preserve">  </w:t>
      </w:r>
    </w:p>
    <w:p w14:paraId="182F38F8" w14:textId="77777777" w:rsidR="000F652C" w:rsidRPr="00C30F5E" w:rsidRDefault="000F652C" w:rsidP="000F652C">
      <w:pPr>
        <w:ind w:left="720" w:hanging="720"/>
        <w:rPr>
          <w:rFonts w:ascii="Cambria" w:hAnsi="Cambria" w:cs="Arial"/>
          <w:color w:val="000000" w:themeColor="text1"/>
        </w:rPr>
      </w:pPr>
      <w:r>
        <w:rPr>
          <w:rFonts w:ascii="Cambria" w:hAnsi="Cambria" w:cs="Arial"/>
          <w:noProof/>
          <w:color w:val="000000" w:themeColor="text1"/>
        </w:rPr>
        <mc:AlternateContent>
          <mc:Choice Requires="wps">
            <w:drawing>
              <wp:anchor distT="0" distB="0" distL="114300" distR="114300" simplePos="0" relativeHeight="251659264" behindDoc="0" locked="0" layoutInCell="1" allowOverlap="1" wp14:anchorId="40289739" wp14:editId="703E4577">
                <wp:simplePos x="0" y="0"/>
                <wp:positionH relativeFrom="column">
                  <wp:posOffset>4752975</wp:posOffset>
                </wp:positionH>
                <wp:positionV relativeFrom="paragraph">
                  <wp:posOffset>28575</wp:posOffset>
                </wp:positionV>
                <wp:extent cx="200025" cy="0"/>
                <wp:effectExtent l="0" t="0" r="28575" b="19050"/>
                <wp:wrapNone/>
                <wp:docPr id="25" name="Straight Connector 25"/>
                <wp:cNvGraphicFramePr/>
                <a:graphic xmlns:a="http://schemas.openxmlformats.org/drawingml/2006/main">
                  <a:graphicData uri="http://schemas.microsoft.com/office/word/2010/wordprocessingShape">
                    <wps:wsp>
                      <wps:cNvCnPr/>
                      <wps:spPr>
                        <a:xfrm>
                          <a:off x="0" y="0"/>
                          <a:ext cx="2000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5"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74.25pt,2.25pt" to="390pt,2.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" strokecolor="black [3213]"/>
            </w:pict>
          </mc:Fallback>
        </mc:AlternateContent>
      </w:r>
      <w:r>
        <w:rPr>
          <w:rFonts w:ascii="Cambria" w:hAnsi="Cambria" w:cs="Arial"/>
          <w:noProof/>
          <w:color w:val="000000" w:themeColor="text1"/>
        </w:rPr>
        <w:t>2.</w:t>
      </w:r>
      <w:r>
        <w:rPr>
          <w:rFonts w:ascii="Cambria" w:hAnsi="Cambria" w:cs="Arial"/>
          <w:color w:val="000000" w:themeColor="text1"/>
        </w:rPr>
        <w:t xml:space="preserve"> (6.2E, 6.3A) </w:t>
      </w:r>
      <w:r w:rsidRPr="00C30F5E">
        <w:rPr>
          <w:rFonts w:ascii="Cambria" w:hAnsi="Cambria" w:cs="Arial"/>
          <w:color w:val="000000" w:themeColor="text1"/>
        </w:rPr>
        <w:t xml:space="preserve">Which of the following expressions is NOT equivalent to  </w:t>
      </w:r>
      <w:r w:rsidRPr="00C30F5E">
        <w:rPr>
          <w:rFonts w:ascii="Cambria" w:hAnsi="Cambria" w:cs="Arial"/>
          <w:i/>
          <w:color w:val="000000" w:themeColor="text1"/>
        </w:rPr>
        <w:t>b</w:t>
      </w:r>
      <w:r>
        <w:rPr>
          <w:rFonts w:ascii="Cambria" w:hAnsi="Cambria" w:cs="Arial"/>
          <w:color w:val="000000" w:themeColor="text1"/>
        </w:rPr>
        <w:t xml:space="preserve"> |</w:t>
      </w:r>
      <w:r>
        <w:rPr>
          <w:rFonts w:ascii="Cambria" w:hAnsi="Cambria" w:cs="Arial"/>
          <w:i/>
          <w:color w:val="000000" w:themeColor="text1"/>
        </w:rPr>
        <w:t xml:space="preserve"> </w:t>
      </w:r>
      <w:r w:rsidRPr="00C30F5E">
        <w:rPr>
          <w:rFonts w:ascii="Cambria" w:hAnsi="Cambria" w:cs="Arial"/>
          <w:i/>
          <w:color w:val="000000" w:themeColor="text1"/>
        </w:rPr>
        <w:t>a</w:t>
      </w:r>
      <w:r w:rsidRPr="00C30F5E">
        <w:rPr>
          <w:rFonts w:ascii="Cambria" w:hAnsi="Cambria" w:cs="Arial"/>
          <w:color w:val="000000" w:themeColor="text1"/>
        </w:rPr>
        <w:t xml:space="preserve">  ?</w:t>
      </w:r>
    </w:p>
    <w:p w14:paraId="0095643D" w14:textId="77777777" w:rsidR="00A20651" w:rsidRDefault="00A20651" w:rsidP="000F652C">
      <w:pPr>
        <w:ind w:left="720" w:hanging="720"/>
        <w:rPr>
          <w:rFonts w:ascii="Cambria" w:hAnsi="Cambria" w:cs="Arial"/>
          <w:color w:val="000000" w:themeColor="text1"/>
        </w:rPr>
      </w:pPr>
    </w:p>
    <w:p w14:paraId="66A94C0C"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r>
      <m:oMath>
        <m:f>
          <m:fPr>
            <m:ctrlPr>
              <w:rPr>
                <w:rFonts w:ascii="Cambria Math" w:hAnsi="Cambria Math" w:cs="Arial"/>
                <w:i/>
                <w:color w:val="000000" w:themeColor="text1"/>
              </w:rPr>
            </m:ctrlPr>
          </m:fPr>
          <m:num>
            <m:r>
              <w:rPr>
                <w:rFonts w:ascii="Cambria Math" w:hAnsi="Cambria Math" w:cs="Arial"/>
                <w:color w:val="000000" w:themeColor="text1"/>
              </w:rPr>
              <m:t>a</m:t>
            </m:r>
          </m:num>
          <m:den>
            <m:r>
              <w:rPr>
                <w:rFonts w:ascii="Cambria Math" w:hAnsi="Cambria Math" w:cs="Arial"/>
                <w:color w:val="000000" w:themeColor="text1"/>
              </w:rPr>
              <m:t>b</m:t>
            </m:r>
          </m:den>
        </m:f>
      </m:oMath>
    </w:p>
    <w:p w14:paraId="7E331D3F" w14:textId="77777777" w:rsidR="00A20651" w:rsidRDefault="00A20651" w:rsidP="000F652C">
      <w:pPr>
        <w:ind w:left="720" w:hanging="720"/>
        <w:rPr>
          <w:rFonts w:ascii="Cambria" w:hAnsi="Cambria" w:cs="Arial"/>
          <w:color w:val="000000" w:themeColor="text1"/>
        </w:rPr>
      </w:pPr>
    </w:p>
    <w:p w14:paraId="07D74CEB"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r>
      <m:oMath>
        <m:r>
          <w:rPr>
            <w:rFonts w:ascii="Cambria Math" w:hAnsi="Cambria Math" w:cs="Arial"/>
            <w:color w:val="000000" w:themeColor="text1"/>
          </w:rPr>
          <m:t>a÷b</m:t>
        </m:r>
      </m:oMath>
    </w:p>
    <w:p w14:paraId="09F5F6B9" w14:textId="77777777" w:rsidR="00A20651" w:rsidRDefault="00A20651" w:rsidP="000F652C">
      <w:pPr>
        <w:ind w:left="720" w:hanging="720"/>
        <w:rPr>
          <w:rFonts w:ascii="Cambria" w:hAnsi="Cambria" w:cs="Arial"/>
          <w:color w:val="000000" w:themeColor="text1"/>
        </w:rPr>
      </w:pPr>
    </w:p>
    <w:p w14:paraId="69AE7DB4"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r>
      <m:oMath>
        <m:r>
          <w:rPr>
            <w:rFonts w:ascii="Cambria Math" w:hAnsi="Cambria Math" w:cs="Arial"/>
            <w:color w:val="000000" w:themeColor="text1"/>
          </w:rPr>
          <m:t>a∙</m:t>
        </m:r>
        <m:f>
          <m:fPr>
            <m:ctrlPr>
              <w:rPr>
                <w:rFonts w:ascii="Cambria Math" w:hAnsi="Cambria Math" w:cs="Arial"/>
                <w:i/>
                <w:color w:val="000000" w:themeColor="text1"/>
              </w:rPr>
            </m:ctrlPr>
          </m:fPr>
          <m:num>
            <m:r>
              <w:rPr>
                <w:rFonts w:ascii="Cambria Math" w:hAnsi="Cambria Math" w:cs="Arial"/>
                <w:color w:val="000000" w:themeColor="text1"/>
              </w:rPr>
              <m:t>1</m:t>
            </m:r>
          </m:num>
          <m:den>
            <m:r>
              <w:rPr>
                <w:rFonts w:ascii="Cambria Math" w:hAnsi="Cambria Math" w:cs="Arial"/>
                <w:color w:val="000000" w:themeColor="text1"/>
              </w:rPr>
              <m:t>b</m:t>
            </m:r>
          </m:den>
        </m:f>
      </m:oMath>
    </w:p>
    <w:p w14:paraId="3C06C763" w14:textId="77777777" w:rsidR="00A20651" w:rsidRDefault="00A20651" w:rsidP="000F652C">
      <w:pPr>
        <w:ind w:left="720" w:hanging="720"/>
        <w:rPr>
          <w:rFonts w:ascii="Cambria" w:hAnsi="Cambria" w:cs="Arial"/>
          <w:color w:val="000000" w:themeColor="text1"/>
        </w:rPr>
      </w:pPr>
    </w:p>
    <w:p w14:paraId="66195448" w14:textId="77777777" w:rsidR="000F652C" w:rsidRPr="00C30F5E" w:rsidRDefault="000F652C" w:rsidP="000F652C">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r>
      <m:oMath>
        <m:f>
          <m:fPr>
            <m:ctrlPr>
              <w:rPr>
                <w:rFonts w:ascii="Cambria Math" w:hAnsi="Cambria Math" w:cs="Arial"/>
                <w:i/>
                <w:color w:val="000000" w:themeColor="text1"/>
              </w:rPr>
            </m:ctrlPr>
          </m:fPr>
          <m:num>
            <m:r>
              <w:rPr>
                <w:rFonts w:ascii="Cambria Math" w:hAnsi="Cambria Math" w:cs="Arial"/>
                <w:color w:val="000000" w:themeColor="text1"/>
              </w:rPr>
              <m:t>b</m:t>
            </m:r>
          </m:num>
          <m:den>
            <m:r>
              <w:rPr>
                <w:rFonts w:ascii="Cambria Math" w:hAnsi="Cambria Math" w:cs="Arial"/>
                <w:color w:val="000000" w:themeColor="text1"/>
              </w:rPr>
              <m:t>a</m:t>
            </m:r>
          </m:den>
        </m:f>
      </m:oMath>
    </w:p>
    <w:p w14:paraId="74C32B97" w14:textId="77777777" w:rsidR="000F652C" w:rsidRDefault="000F652C" w:rsidP="000F652C"/>
    <w:p w14:paraId="6B1BF2EF" w14:textId="77777777" w:rsidR="00A20651" w:rsidRDefault="00A20651" w:rsidP="000F652C"/>
    <w:p w14:paraId="7E6C2D19" w14:textId="77777777" w:rsidR="000F652C" w:rsidRDefault="000F652C" w:rsidP="000F652C">
      <w:r>
        <w:t xml:space="preserve">Answer: D </w:t>
      </w:r>
    </w:p>
    <w:p w14:paraId="170B11FE" w14:textId="77777777" w:rsidR="000F652C" w:rsidRDefault="000F652C" w:rsidP="000F652C"/>
    <w:p w14:paraId="1EBE0522" w14:textId="77777777" w:rsidR="000F652C" w:rsidRDefault="000F652C" w:rsidP="000F652C"/>
    <w:p w14:paraId="7AD7A43E" w14:textId="77777777" w:rsidR="006B4EA9" w:rsidRDefault="006B4EA9">
      <w:r>
        <w:br w:type="page"/>
      </w:r>
    </w:p>
    <w:p w14:paraId="3DC4D5E2" w14:textId="77777777" w:rsidR="000F652C" w:rsidRDefault="006B4EA9" w:rsidP="006B4EA9">
      <w:pPr>
        <w:jc w:val="center"/>
      </w:pPr>
      <w:r>
        <w:rPr>
          <w:b/>
        </w:rPr>
        <w:t>Chapter 3</w:t>
      </w:r>
    </w:p>
    <w:p w14:paraId="434E2694" w14:textId="77777777" w:rsidR="006B4EA9" w:rsidRDefault="006B4EA9" w:rsidP="006B4EA9">
      <w:pPr>
        <w:jc w:val="center"/>
      </w:pPr>
    </w:p>
    <w:p w14:paraId="282ACFB0" w14:textId="77777777" w:rsidR="006B4EA9" w:rsidRPr="00C30F5E" w:rsidRDefault="006B4EA9" w:rsidP="006B4EA9">
      <w:pPr>
        <w:pStyle w:val="NoSpacing"/>
        <w:rPr>
          <w:rFonts w:ascii="Cambria" w:hAnsi="Cambria" w:cs="Arial"/>
        </w:rPr>
      </w:pPr>
      <w:r>
        <w:rPr>
          <w:rFonts w:ascii="Cambria" w:hAnsi="Cambria" w:cs="Arial"/>
        </w:rPr>
        <w:t>1</w:t>
      </w:r>
      <w:r w:rsidRPr="00C30F5E">
        <w:rPr>
          <w:rFonts w:ascii="Cambria" w:hAnsi="Cambria" w:cs="Arial"/>
        </w:rPr>
        <w:t>.</w:t>
      </w:r>
      <w:r>
        <w:rPr>
          <w:rFonts w:ascii="Cambria" w:hAnsi="Cambria" w:cs="Arial"/>
        </w:rPr>
        <w:t xml:space="preserve"> (6.7A)</w:t>
      </w:r>
      <w:r w:rsidRPr="00C30F5E">
        <w:rPr>
          <w:rFonts w:ascii="Cambria" w:hAnsi="Cambria" w:cs="Arial"/>
        </w:rPr>
        <w:t xml:space="preserve"> </w:t>
      </w:r>
      <w:r>
        <w:rPr>
          <w:rFonts w:ascii="Cambria" w:hAnsi="Cambria" w:cs="Arial"/>
        </w:rPr>
        <w:t xml:space="preserve"> </w:t>
      </w:r>
      <w:r w:rsidRPr="00C30F5E">
        <w:rPr>
          <w:rFonts w:ascii="Cambria" w:hAnsi="Cambria" w:cs="Arial"/>
        </w:rPr>
        <w:t>Simplify the expression below.</w:t>
      </w:r>
    </w:p>
    <w:p w14:paraId="0D6E5733" w14:textId="77777777" w:rsidR="006B4EA9" w:rsidRPr="00C30F5E" w:rsidRDefault="006B4EA9" w:rsidP="006B4EA9">
      <w:pPr>
        <w:pStyle w:val="NoSpacing"/>
        <w:ind w:left="360"/>
        <w:rPr>
          <w:rFonts w:ascii="Cambria" w:hAnsi="Cambria" w:cs="Arial"/>
        </w:rPr>
      </w:pPr>
      <w:r w:rsidRPr="00C30F5E">
        <w:rPr>
          <w:rFonts w:ascii="Cambria" w:hAnsi="Cambria" w:cs="Arial"/>
        </w:rPr>
        <w:tab/>
      </w:r>
    </w:p>
    <w:p w14:paraId="5D140536" w14:textId="77777777" w:rsidR="006B4EA9" w:rsidRPr="00C30F5E" w:rsidRDefault="006B4EA9" w:rsidP="006B4EA9">
      <w:pPr>
        <w:pStyle w:val="NoSpacing"/>
        <w:ind w:left="720"/>
        <w:rPr>
          <w:rFonts w:ascii="Cambria" w:hAnsi="Cambria" w:cs="Arial"/>
          <w:vertAlign w:val="superscript"/>
        </w:rPr>
      </w:pPr>
      <w:r w:rsidRPr="00C30F5E">
        <w:rPr>
          <w:rFonts w:ascii="Cambria" w:hAnsi="Cambria" w:cs="Arial"/>
        </w:rPr>
        <w:t>12 – 2 + 3 • 2 – 3</w:t>
      </w:r>
      <w:r w:rsidRPr="00C30F5E">
        <w:rPr>
          <w:rFonts w:ascii="Cambria" w:hAnsi="Cambria" w:cs="Arial"/>
          <w:vertAlign w:val="superscript"/>
        </w:rPr>
        <w:t>2</w:t>
      </w:r>
    </w:p>
    <w:p w14:paraId="6418BF9B" w14:textId="77777777" w:rsidR="006B4EA9" w:rsidRPr="00C30F5E" w:rsidRDefault="006B4EA9" w:rsidP="006B4EA9">
      <w:pPr>
        <w:pStyle w:val="NoSpacing"/>
        <w:rPr>
          <w:rFonts w:ascii="Cambria" w:hAnsi="Cambria" w:cs="Arial"/>
          <w:vertAlign w:val="superscript"/>
        </w:rPr>
      </w:pPr>
    </w:p>
    <w:p w14:paraId="247B9918" w14:textId="77777777" w:rsidR="006B4EA9" w:rsidRPr="00C30F5E" w:rsidRDefault="006B4EA9" w:rsidP="006B4EA9">
      <w:pPr>
        <w:pStyle w:val="NoSpacing"/>
        <w:rPr>
          <w:rFonts w:ascii="Cambria" w:hAnsi="Cambria" w:cs="Arial"/>
        </w:rPr>
      </w:pPr>
      <w:r w:rsidRPr="00C30F5E">
        <w:rPr>
          <w:rFonts w:ascii="Cambria" w:hAnsi="Cambria" w:cs="Arial"/>
        </w:rPr>
        <w:t>A</w:t>
      </w:r>
      <w:r w:rsidRPr="00C30F5E">
        <w:rPr>
          <w:rFonts w:ascii="Cambria" w:hAnsi="Cambria" w:cs="Arial"/>
        </w:rPr>
        <w:tab/>
        <w:t>5</w:t>
      </w:r>
    </w:p>
    <w:p w14:paraId="34ACE3E5" w14:textId="77777777" w:rsidR="006B4EA9" w:rsidRPr="00C30F5E" w:rsidRDefault="006B4EA9" w:rsidP="006B4EA9">
      <w:pPr>
        <w:pStyle w:val="NoSpacing"/>
        <w:rPr>
          <w:rFonts w:ascii="Cambria" w:hAnsi="Cambria" w:cs="Arial"/>
        </w:rPr>
      </w:pPr>
    </w:p>
    <w:p w14:paraId="67AF882E" w14:textId="77777777" w:rsidR="006B4EA9" w:rsidRPr="00C30F5E" w:rsidRDefault="006B4EA9" w:rsidP="006B4EA9">
      <w:pPr>
        <w:pStyle w:val="NoSpacing"/>
        <w:rPr>
          <w:rFonts w:ascii="Cambria" w:hAnsi="Cambria" w:cs="Arial"/>
        </w:rPr>
      </w:pPr>
      <w:r w:rsidRPr="00C30F5E">
        <w:rPr>
          <w:rFonts w:ascii="Cambria" w:hAnsi="Cambria" w:cs="Arial"/>
        </w:rPr>
        <w:t>B</w:t>
      </w:r>
      <w:r w:rsidRPr="00C30F5E">
        <w:rPr>
          <w:rFonts w:ascii="Cambria" w:hAnsi="Cambria" w:cs="Arial"/>
        </w:rPr>
        <w:tab/>
        <w:t>6</w:t>
      </w:r>
    </w:p>
    <w:p w14:paraId="54082B32" w14:textId="77777777" w:rsidR="006B4EA9" w:rsidRPr="00C30F5E" w:rsidRDefault="006B4EA9" w:rsidP="006B4EA9">
      <w:pPr>
        <w:pStyle w:val="NoSpacing"/>
        <w:rPr>
          <w:rFonts w:ascii="Cambria" w:hAnsi="Cambria" w:cs="Arial"/>
        </w:rPr>
      </w:pPr>
    </w:p>
    <w:p w14:paraId="586DF8E0" w14:textId="77777777" w:rsidR="006B4EA9" w:rsidRPr="00C30F5E" w:rsidRDefault="006B4EA9" w:rsidP="006B4EA9">
      <w:pPr>
        <w:pStyle w:val="NoSpacing"/>
        <w:rPr>
          <w:rFonts w:ascii="Cambria" w:hAnsi="Cambria" w:cs="Arial"/>
        </w:rPr>
      </w:pPr>
      <w:r w:rsidRPr="00C30F5E">
        <w:rPr>
          <w:rFonts w:ascii="Cambria" w:hAnsi="Cambria" w:cs="Arial"/>
        </w:rPr>
        <w:t>C</w:t>
      </w:r>
      <w:r w:rsidRPr="00C30F5E">
        <w:rPr>
          <w:rFonts w:ascii="Cambria" w:hAnsi="Cambria" w:cs="Arial"/>
        </w:rPr>
        <w:tab/>
        <w:t>7</w:t>
      </w:r>
    </w:p>
    <w:p w14:paraId="0DF18FCE" w14:textId="77777777" w:rsidR="006B4EA9" w:rsidRPr="00C30F5E" w:rsidRDefault="006B4EA9" w:rsidP="006B4EA9">
      <w:pPr>
        <w:pStyle w:val="NoSpacing"/>
        <w:rPr>
          <w:rFonts w:ascii="Cambria" w:hAnsi="Cambria" w:cs="Arial"/>
        </w:rPr>
      </w:pPr>
    </w:p>
    <w:p w14:paraId="072690EE" w14:textId="77777777" w:rsidR="006B4EA9" w:rsidRPr="00C30F5E" w:rsidRDefault="006B4EA9" w:rsidP="006B4EA9">
      <w:pPr>
        <w:rPr>
          <w:rFonts w:ascii="Cambria" w:hAnsi="Cambria" w:cs="Arial"/>
        </w:rPr>
      </w:pPr>
      <w:r w:rsidRPr="00C30F5E">
        <w:rPr>
          <w:rFonts w:ascii="Cambria" w:hAnsi="Cambria" w:cs="Arial"/>
        </w:rPr>
        <w:t>D</w:t>
      </w:r>
      <w:r w:rsidRPr="00C30F5E">
        <w:rPr>
          <w:rFonts w:ascii="Cambria" w:hAnsi="Cambria" w:cs="Arial"/>
        </w:rPr>
        <w:tab/>
        <w:t>10</w:t>
      </w:r>
      <w:r w:rsidRPr="00C30F5E">
        <w:rPr>
          <w:rFonts w:ascii="Cambria" w:hAnsi="Cambria" w:cs="Arial"/>
        </w:rPr>
        <w:tab/>
      </w:r>
    </w:p>
    <w:p w14:paraId="6D92ABB0" w14:textId="77777777" w:rsidR="006B4EA9" w:rsidRPr="00C30F5E" w:rsidRDefault="006B4EA9" w:rsidP="006B4EA9">
      <w:pPr>
        <w:rPr>
          <w:rFonts w:ascii="Cambria" w:hAnsi="Cambria" w:cs="Arial"/>
        </w:rPr>
      </w:pPr>
    </w:p>
    <w:p w14:paraId="2ED165BE" w14:textId="77777777" w:rsidR="006B4EA9" w:rsidRPr="006B4EA9" w:rsidRDefault="006B4EA9" w:rsidP="006B4EA9">
      <w:r>
        <w:t>Answer: C</w:t>
      </w:r>
    </w:p>
    <w:p w14:paraId="3238E598" w14:textId="77777777" w:rsidR="000F652C" w:rsidRDefault="000F652C" w:rsidP="000F652C"/>
    <w:p w14:paraId="4BCCBB34" w14:textId="77777777" w:rsidR="006B4EA9" w:rsidRPr="00C30F5E" w:rsidRDefault="006B4EA9" w:rsidP="006B4EA9">
      <w:pPr>
        <w:spacing w:before="100" w:beforeAutospacing="1" w:after="100" w:afterAutospacing="1" w:line="326" w:lineRule="auto"/>
        <w:rPr>
          <w:rFonts w:ascii="Cambria" w:eastAsia="Times New Roman" w:hAnsi="Cambria" w:cs="Times New Roman"/>
          <w:color w:val="000000"/>
        </w:rPr>
      </w:pPr>
      <w:r>
        <w:rPr>
          <w:rFonts w:ascii="Cambria" w:hAnsi="Cambria" w:cs="Arial"/>
          <w:color w:val="000000" w:themeColor="text1"/>
        </w:rPr>
        <w:t>2</w:t>
      </w:r>
      <w:r w:rsidRPr="00C30F5E">
        <w:rPr>
          <w:rFonts w:ascii="Cambria" w:hAnsi="Cambria" w:cs="Arial"/>
          <w:color w:val="000000" w:themeColor="text1"/>
        </w:rPr>
        <w:t xml:space="preserve">. </w:t>
      </w:r>
      <w:r>
        <w:rPr>
          <w:rFonts w:ascii="Cambria" w:hAnsi="Cambria" w:cs="Arial"/>
          <w:color w:val="000000" w:themeColor="text1"/>
        </w:rPr>
        <w:t xml:space="preserve">(6.7A)  </w:t>
      </w:r>
      <w:r w:rsidRPr="00C30F5E">
        <w:rPr>
          <w:rFonts w:ascii="Cambria" w:eastAsia="Times New Roman" w:hAnsi="Cambria" w:cs="Times New Roman"/>
          <w:bCs/>
          <w:color w:val="000000"/>
        </w:rPr>
        <w:t xml:space="preserve">Which expression best shows the prime factorization of 720? </w:t>
      </w:r>
    </w:p>
    <w:p w14:paraId="0836A292" w14:textId="77777777" w:rsidR="006B4EA9" w:rsidRDefault="006B4EA9" w:rsidP="006B4EA9">
      <w:pPr>
        <w:spacing w:before="100" w:beforeAutospacing="1" w:after="100" w:afterAutospacing="1" w:line="326" w:lineRule="auto"/>
        <w:rPr>
          <w:rFonts w:ascii="Cambria" w:eastAsia="Times New Roman" w:hAnsi="Cambria" w:cs="Times New Roman"/>
          <w:color w:val="000000"/>
        </w:rPr>
      </w:pPr>
      <w:r w:rsidRPr="00C30F5E">
        <w:rPr>
          <w:rFonts w:ascii="Cambria" w:eastAsia="Times New Roman" w:hAnsi="Cambria" w:cs="Times New Roman"/>
          <w:color w:val="000000"/>
        </w:rPr>
        <w:t>a. 2</w:t>
      </w:r>
      <w:r w:rsidRPr="00C30F5E">
        <w:rPr>
          <w:rFonts w:ascii="Cambria" w:eastAsia="Times New Roman" w:hAnsi="Cambria" w:cs="Times New Roman"/>
          <w:color w:val="000000"/>
          <w:vertAlign w:val="superscript"/>
        </w:rPr>
        <w:t>2</w:t>
      </w:r>
      <w:r w:rsidRPr="00C30F5E">
        <w:rPr>
          <w:rFonts w:ascii="Cambria" w:eastAsia="Times New Roman" w:hAnsi="Cambria" w:cs="Times New Roman"/>
          <w:color w:val="000000"/>
        </w:rPr>
        <w:t xml:space="preserve"> x 5 x 6</w:t>
      </w:r>
      <w:r w:rsidRPr="00C30F5E">
        <w:rPr>
          <w:rFonts w:ascii="Cambria" w:eastAsia="Times New Roman" w:hAnsi="Cambria" w:cs="Times New Roman"/>
          <w:color w:val="000000"/>
          <w:vertAlign w:val="superscript"/>
        </w:rPr>
        <w:t>2</w:t>
      </w:r>
      <w:r w:rsidRPr="00C30F5E">
        <w:rPr>
          <w:rFonts w:ascii="Cambria" w:eastAsia="Times New Roman" w:hAnsi="Cambria" w:cs="Times New Roman"/>
          <w:color w:val="000000"/>
        </w:rPr>
        <w:br/>
        <w:t>b. 2 x 3</w:t>
      </w:r>
      <w:r w:rsidRPr="00C30F5E">
        <w:rPr>
          <w:rFonts w:ascii="Cambria" w:eastAsia="Times New Roman" w:hAnsi="Cambria" w:cs="Times New Roman"/>
          <w:color w:val="000000"/>
          <w:vertAlign w:val="superscript"/>
        </w:rPr>
        <w:t>2</w:t>
      </w:r>
      <w:r w:rsidRPr="00C30F5E">
        <w:rPr>
          <w:rFonts w:ascii="Cambria" w:eastAsia="Times New Roman" w:hAnsi="Cambria" w:cs="Times New Roman"/>
          <w:color w:val="000000"/>
        </w:rPr>
        <w:t xml:space="preserve"> x 5</w:t>
      </w:r>
      <w:r w:rsidRPr="00C30F5E">
        <w:rPr>
          <w:rFonts w:ascii="Cambria" w:eastAsia="Times New Roman" w:hAnsi="Cambria" w:cs="Times New Roman"/>
          <w:color w:val="000000"/>
          <w:vertAlign w:val="superscript"/>
        </w:rPr>
        <w:t>2</w:t>
      </w:r>
      <w:r w:rsidRPr="00C30F5E">
        <w:rPr>
          <w:rFonts w:ascii="Cambria" w:eastAsia="Times New Roman" w:hAnsi="Cambria" w:cs="Times New Roman"/>
          <w:color w:val="000000"/>
        </w:rPr>
        <w:br/>
        <w:t>c. 2 x 3 x 5</w:t>
      </w:r>
      <w:r w:rsidRPr="00C30F5E">
        <w:rPr>
          <w:rFonts w:ascii="Cambria" w:eastAsia="Times New Roman" w:hAnsi="Cambria" w:cs="Times New Roman"/>
          <w:color w:val="000000"/>
          <w:vertAlign w:val="superscript"/>
        </w:rPr>
        <w:t>3</w:t>
      </w:r>
      <w:r w:rsidRPr="00C30F5E">
        <w:rPr>
          <w:rFonts w:ascii="Cambria" w:eastAsia="Times New Roman" w:hAnsi="Cambria" w:cs="Times New Roman"/>
          <w:color w:val="000000"/>
        </w:rPr>
        <w:t xml:space="preserve"> </w:t>
      </w:r>
      <w:r w:rsidRPr="00C30F5E">
        <w:rPr>
          <w:rFonts w:ascii="Cambria" w:eastAsia="Times New Roman" w:hAnsi="Cambria" w:cs="Times New Roman"/>
          <w:color w:val="000000"/>
        </w:rPr>
        <w:br/>
        <w:t>d. 2</w:t>
      </w:r>
      <w:r w:rsidRPr="00C30F5E">
        <w:rPr>
          <w:rFonts w:ascii="Cambria" w:eastAsia="Times New Roman" w:hAnsi="Cambria" w:cs="Times New Roman"/>
          <w:color w:val="000000"/>
          <w:vertAlign w:val="superscript"/>
        </w:rPr>
        <w:t>4</w:t>
      </w:r>
      <w:r w:rsidRPr="00C30F5E">
        <w:rPr>
          <w:rFonts w:ascii="Cambria" w:eastAsia="Times New Roman" w:hAnsi="Cambria" w:cs="Times New Roman"/>
          <w:color w:val="000000"/>
        </w:rPr>
        <w:t xml:space="preserve"> x 5 x 3</w:t>
      </w:r>
      <w:r w:rsidRPr="00C30F5E">
        <w:rPr>
          <w:rFonts w:ascii="Cambria" w:eastAsia="Times New Roman" w:hAnsi="Cambria" w:cs="Times New Roman"/>
          <w:color w:val="000000"/>
          <w:vertAlign w:val="superscript"/>
        </w:rPr>
        <w:t>2</w:t>
      </w:r>
    </w:p>
    <w:p w14:paraId="33076500" w14:textId="77777777" w:rsidR="006B4EA9" w:rsidRDefault="006B4EA9" w:rsidP="006B4EA9">
      <w:pPr>
        <w:rPr>
          <w:rFonts w:ascii="Cambria" w:hAnsi="Cambria" w:cs="Arial"/>
          <w:color w:val="000000" w:themeColor="text1"/>
        </w:rPr>
      </w:pPr>
      <w:r>
        <w:rPr>
          <w:rFonts w:ascii="Cambria" w:hAnsi="Cambria" w:cs="Arial"/>
          <w:color w:val="000000" w:themeColor="text1"/>
        </w:rPr>
        <w:t>Answer: D</w:t>
      </w:r>
    </w:p>
    <w:p w14:paraId="3DBA800D" w14:textId="77777777" w:rsidR="006B4EA9" w:rsidRDefault="006B4EA9" w:rsidP="006B4EA9">
      <w:pPr>
        <w:rPr>
          <w:rFonts w:ascii="Cambria" w:hAnsi="Cambria" w:cs="Arial"/>
          <w:color w:val="000000" w:themeColor="text1"/>
        </w:rPr>
      </w:pPr>
    </w:p>
    <w:p w14:paraId="36CF3E67" w14:textId="77777777" w:rsidR="006B4EA9" w:rsidRDefault="006B4EA9" w:rsidP="006B4EA9">
      <w:pPr>
        <w:rPr>
          <w:rFonts w:ascii="Cambria" w:hAnsi="Cambria" w:cs="Arial"/>
          <w:color w:val="000000" w:themeColor="text1"/>
        </w:rPr>
      </w:pPr>
    </w:p>
    <w:p w14:paraId="0E06F284" w14:textId="77777777" w:rsidR="00727B0C" w:rsidRPr="00933DCC" w:rsidRDefault="00727B0C" w:rsidP="00727B0C">
      <w:pPr>
        <w:pStyle w:val="NoSpacing"/>
        <w:tabs>
          <w:tab w:val="left" w:pos="735"/>
        </w:tabs>
        <w:rPr>
          <w:rFonts w:eastAsiaTheme="minorEastAsia" w:cs="Arial"/>
          <w:b/>
        </w:rPr>
      </w:pPr>
    </w:p>
    <w:p w14:paraId="3B9257F1" w14:textId="77777777" w:rsidR="00727B0C" w:rsidRPr="00933DCC" w:rsidRDefault="00727B0C" w:rsidP="00727B0C">
      <w:pPr>
        <w:pStyle w:val="NoSpacing"/>
        <w:tabs>
          <w:tab w:val="left" w:pos="735"/>
        </w:tabs>
        <w:rPr>
          <w:rFonts w:eastAsiaTheme="minorEastAsia" w:cs="Arial"/>
          <w:b/>
        </w:rPr>
      </w:pPr>
    </w:p>
    <w:p w14:paraId="784495E9" w14:textId="4F057B87" w:rsidR="00727B0C" w:rsidRPr="00933DCC" w:rsidRDefault="00727B0C" w:rsidP="00727B0C">
      <w:pPr>
        <w:pStyle w:val="NoSpacing"/>
        <w:tabs>
          <w:tab w:val="left" w:pos="735"/>
        </w:tabs>
        <w:rPr>
          <w:rFonts w:eastAsiaTheme="minorEastAsia" w:cs="Arial"/>
        </w:rPr>
      </w:pPr>
      <w:r>
        <w:rPr>
          <w:rFonts w:eastAsiaTheme="minorEastAsia" w:cs="Arial"/>
        </w:rPr>
        <w:t>3</w:t>
      </w:r>
      <w:r w:rsidRPr="00933DCC">
        <w:rPr>
          <w:rFonts w:eastAsiaTheme="minorEastAsia" w:cs="Arial"/>
        </w:rPr>
        <w:t>. (6.7A)</w:t>
      </w:r>
      <w:r w:rsidRPr="00933DCC">
        <w:rPr>
          <w:rFonts w:eastAsiaTheme="minorEastAsia" w:cs="Arial"/>
          <w:b/>
        </w:rPr>
        <w:t xml:space="preserve">   </w:t>
      </w:r>
      <w:r w:rsidRPr="00933DCC">
        <w:rPr>
          <w:rFonts w:eastAsiaTheme="minorEastAsia" w:cs="Arial"/>
        </w:rPr>
        <w:t>What is the value of the expression (9 – 4)</w:t>
      </w:r>
      <w:r w:rsidRPr="00933DCC">
        <w:rPr>
          <w:rFonts w:eastAsiaTheme="minorEastAsia" w:cs="Arial"/>
          <w:vertAlign w:val="superscript"/>
        </w:rPr>
        <w:t xml:space="preserve">2 </w:t>
      </w:r>
      <m:oMath>
        <m:r>
          <w:rPr>
            <w:rFonts w:ascii="Cambria Math" w:eastAsiaTheme="minorEastAsia" w:hAnsi="Cambria Math" w:cs="Arial"/>
            <w:vertAlign w:val="superscript"/>
          </w:rPr>
          <m:t>÷</m:t>
        </m:r>
      </m:oMath>
      <w:r w:rsidRPr="00933DCC">
        <w:rPr>
          <w:rFonts w:eastAsiaTheme="minorEastAsia" w:cs="Arial"/>
          <w:vertAlign w:val="superscript"/>
        </w:rPr>
        <w:t xml:space="preserve"> </w:t>
      </w:r>
      <w:r w:rsidRPr="00933DCC">
        <w:rPr>
          <w:rFonts w:eastAsiaTheme="minorEastAsia" w:cs="Arial"/>
        </w:rPr>
        <w:t>5 – 3 X 4?</w:t>
      </w:r>
    </w:p>
    <w:p w14:paraId="7A37F1EB" w14:textId="77777777" w:rsidR="00727B0C" w:rsidRPr="00933DCC" w:rsidRDefault="00727B0C" w:rsidP="00727B0C">
      <w:pPr>
        <w:pStyle w:val="NoSpacing"/>
        <w:tabs>
          <w:tab w:val="left" w:pos="735"/>
        </w:tabs>
        <w:ind w:left="360"/>
        <w:rPr>
          <w:rFonts w:cs="Arial"/>
        </w:rPr>
      </w:pPr>
    </w:p>
    <w:p w14:paraId="4F48C253" w14:textId="77777777" w:rsidR="00727B0C" w:rsidRPr="00933DCC" w:rsidRDefault="00727B0C" w:rsidP="00727B0C">
      <w:pPr>
        <w:pStyle w:val="NoSpacing"/>
        <w:ind w:left="720"/>
        <w:rPr>
          <w:rFonts w:cs="Arial"/>
        </w:rPr>
      </w:pPr>
      <w:r w:rsidRPr="00933DCC">
        <w:rPr>
          <w:rFonts w:cs="Arial"/>
        </w:rPr>
        <w:t>A</w:t>
      </w:r>
      <w:r w:rsidRPr="00933DCC">
        <w:rPr>
          <w:rFonts w:cs="Arial"/>
        </w:rPr>
        <w:tab/>
        <w:t>-7</w:t>
      </w:r>
    </w:p>
    <w:p w14:paraId="3553D108" w14:textId="77777777" w:rsidR="00727B0C" w:rsidRPr="00933DCC" w:rsidRDefault="00727B0C" w:rsidP="00727B0C">
      <w:pPr>
        <w:pStyle w:val="NoSpacing"/>
        <w:rPr>
          <w:rFonts w:cs="Arial"/>
        </w:rPr>
      </w:pPr>
    </w:p>
    <w:p w14:paraId="6B86E271" w14:textId="77777777" w:rsidR="00727B0C" w:rsidRPr="00933DCC" w:rsidRDefault="00727B0C" w:rsidP="00727B0C">
      <w:pPr>
        <w:pStyle w:val="NoSpacing"/>
        <w:ind w:left="720"/>
        <w:rPr>
          <w:rFonts w:cs="Arial"/>
        </w:rPr>
      </w:pPr>
      <w:r w:rsidRPr="00933DCC">
        <w:rPr>
          <w:rFonts w:cs="Arial"/>
        </w:rPr>
        <w:t>B</w:t>
      </w:r>
      <w:r w:rsidRPr="00933DCC">
        <w:rPr>
          <w:rFonts w:cs="Arial"/>
        </w:rPr>
        <w:tab/>
        <w:t>-10</w:t>
      </w:r>
    </w:p>
    <w:p w14:paraId="30A9EE48" w14:textId="77777777" w:rsidR="00727B0C" w:rsidRPr="00933DCC" w:rsidRDefault="00727B0C" w:rsidP="00727B0C">
      <w:pPr>
        <w:pStyle w:val="NoSpacing"/>
        <w:rPr>
          <w:rFonts w:cs="Arial"/>
        </w:rPr>
      </w:pPr>
    </w:p>
    <w:p w14:paraId="022702EC" w14:textId="77777777" w:rsidR="00727B0C" w:rsidRPr="00933DCC" w:rsidRDefault="00727B0C" w:rsidP="00727B0C">
      <w:pPr>
        <w:pStyle w:val="NoSpacing"/>
        <w:ind w:left="720"/>
        <w:rPr>
          <w:rFonts w:cs="Arial"/>
        </w:rPr>
      </w:pPr>
      <w:r w:rsidRPr="00933DCC">
        <w:rPr>
          <w:rFonts w:cs="Arial"/>
        </w:rPr>
        <w:t>C</w:t>
      </w:r>
      <w:r w:rsidRPr="00933DCC">
        <w:rPr>
          <w:rFonts w:cs="Arial"/>
        </w:rPr>
        <w:tab/>
        <w:t>8</w:t>
      </w:r>
    </w:p>
    <w:p w14:paraId="2DA7C524" w14:textId="77777777" w:rsidR="00727B0C" w:rsidRPr="00933DCC" w:rsidRDefault="00727B0C" w:rsidP="00727B0C">
      <w:pPr>
        <w:pStyle w:val="NoSpacing"/>
        <w:rPr>
          <w:rFonts w:cs="Arial"/>
        </w:rPr>
      </w:pPr>
    </w:p>
    <w:p w14:paraId="1842D2C5" w14:textId="77777777" w:rsidR="00727B0C" w:rsidRDefault="00727B0C" w:rsidP="00727B0C">
      <w:pPr>
        <w:pStyle w:val="NoSpacing"/>
        <w:ind w:left="720"/>
        <w:rPr>
          <w:rFonts w:cs="Arial"/>
          <w:b/>
        </w:rPr>
      </w:pPr>
      <w:r w:rsidRPr="00933DCC">
        <w:rPr>
          <w:rFonts w:cs="Arial"/>
        </w:rPr>
        <w:t>D</w:t>
      </w:r>
      <w:r w:rsidRPr="00933DCC">
        <w:rPr>
          <w:rFonts w:cs="Arial"/>
        </w:rPr>
        <w:tab/>
        <w:t>-4</w:t>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p>
    <w:p w14:paraId="4799BA6D" w14:textId="77777777" w:rsidR="006B4EA9" w:rsidRDefault="006B4EA9" w:rsidP="006B4EA9">
      <w:pPr>
        <w:rPr>
          <w:rFonts w:ascii="Cambria" w:hAnsi="Cambria" w:cs="Arial"/>
          <w:color w:val="000000" w:themeColor="text1"/>
        </w:rPr>
      </w:pPr>
    </w:p>
    <w:p w14:paraId="2060C755" w14:textId="12B13A4B" w:rsidR="00727B0C" w:rsidRDefault="00727B0C">
      <w:pPr>
        <w:rPr>
          <w:rFonts w:ascii="Cambria" w:hAnsi="Cambria" w:cs="Arial"/>
          <w:color w:val="000000" w:themeColor="text1"/>
        </w:rPr>
      </w:pPr>
    </w:p>
    <w:p w14:paraId="34160858" w14:textId="77AA31BB" w:rsidR="00727B0C" w:rsidRDefault="00727B0C">
      <w:pPr>
        <w:rPr>
          <w:rFonts w:ascii="Cambria" w:hAnsi="Cambria" w:cs="Arial"/>
          <w:color w:val="000000" w:themeColor="text1"/>
        </w:rPr>
      </w:pPr>
      <w:r>
        <w:rPr>
          <w:rFonts w:ascii="Cambria" w:hAnsi="Cambria" w:cs="Arial"/>
          <w:color w:val="000000" w:themeColor="text1"/>
        </w:rPr>
        <w:t>Answer: A</w:t>
      </w:r>
    </w:p>
    <w:p w14:paraId="4C4ADB2E" w14:textId="77777777" w:rsidR="00727B0C" w:rsidRDefault="00727B0C">
      <w:pPr>
        <w:rPr>
          <w:rFonts w:ascii="Cambria" w:hAnsi="Cambria" w:cs="Arial"/>
          <w:color w:val="000000" w:themeColor="text1"/>
        </w:rPr>
      </w:pPr>
    </w:p>
    <w:p w14:paraId="6EC74AED" w14:textId="77777777" w:rsidR="00727B0C" w:rsidRDefault="00727B0C">
      <w:pPr>
        <w:rPr>
          <w:rFonts w:ascii="Cambria" w:hAnsi="Cambria" w:cs="Arial"/>
          <w:color w:val="000000" w:themeColor="text1"/>
        </w:rPr>
      </w:pPr>
    </w:p>
    <w:p w14:paraId="4A4D2BC0" w14:textId="77777777" w:rsidR="00702A37" w:rsidRDefault="00702A37">
      <w:pPr>
        <w:rPr>
          <w:rFonts w:ascii="Cambria" w:hAnsi="Cambria" w:cs="Arial"/>
          <w:color w:val="000000" w:themeColor="text1"/>
        </w:rPr>
      </w:pPr>
    </w:p>
    <w:p w14:paraId="0D944C74" w14:textId="77777777" w:rsidR="00702A37" w:rsidRDefault="00702A37">
      <w:pPr>
        <w:rPr>
          <w:rFonts w:ascii="Cambria" w:hAnsi="Cambria" w:cs="Arial"/>
          <w:color w:val="000000" w:themeColor="text1"/>
        </w:rPr>
      </w:pPr>
    </w:p>
    <w:p w14:paraId="0D45C09B" w14:textId="77777777" w:rsidR="00702A37" w:rsidRDefault="00702A37">
      <w:pPr>
        <w:rPr>
          <w:rFonts w:ascii="Cambria" w:hAnsi="Cambria" w:cs="Arial"/>
          <w:color w:val="000000" w:themeColor="text1"/>
        </w:rPr>
      </w:pPr>
    </w:p>
    <w:p w14:paraId="7793620F" w14:textId="47012277" w:rsidR="00702A37" w:rsidRPr="00933DCC" w:rsidRDefault="00702A37" w:rsidP="00702A37">
      <w:pPr>
        <w:rPr>
          <w:rFonts w:cs="Arial"/>
        </w:rPr>
      </w:pPr>
      <w:r>
        <w:rPr>
          <w:rFonts w:cs="Arial"/>
        </w:rPr>
        <w:t>4</w:t>
      </w:r>
      <w:r w:rsidRPr="00933DCC">
        <w:rPr>
          <w:rFonts w:cs="Arial"/>
        </w:rPr>
        <w:t>. (6.3D)</w:t>
      </w:r>
      <w:r w:rsidRPr="00933DCC">
        <w:rPr>
          <w:rFonts w:cs="Arial"/>
          <w:b/>
        </w:rPr>
        <w:t xml:space="preserve">  </w:t>
      </w:r>
      <w:r w:rsidRPr="00933DCC">
        <w:rPr>
          <w:rFonts w:cs="Arial"/>
        </w:rPr>
        <w:t>What is the value of  -4 + 2 • 3?</w:t>
      </w:r>
    </w:p>
    <w:p w14:paraId="6C25CC3D" w14:textId="77777777" w:rsidR="00702A37" w:rsidRPr="00933DCC" w:rsidRDefault="00702A37" w:rsidP="00702A37">
      <w:pPr>
        <w:ind w:left="720"/>
        <w:rPr>
          <w:rFonts w:cs="Arial"/>
        </w:rPr>
      </w:pPr>
      <w:r w:rsidRPr="00933DCC">
        <w:rPr>
          <w:rFonts w:cs="Arial"/>
        </w:rPr>
        <w:t>A</w:t>
      </w:r>
      <w:r w:rsidRPr="00933DCC">
        <w:rPr>
          <w:rFonts w:cs="Arial"/>
        </w:rPr>
        <w:tab/>
        <w:t>2</w:t>
      </w:r>
    </w:p>
    <w:p w14:paraId="0119247E" w14:textId="77777777" w:rsidR="00702A37" w:rsidRPr="00933DCC" w:rsidRDefault="00702A37" w:rsidP="00702A37">
      <w:pPr>
        <w:ind w:left="720"/>
        <w:rPr>
          <w:rFonts w:cs="Arial"/>
        </w:rPr>
      </w:pPr>
      <w:r w:rsidRPr="00933DCC">
        <w:rPr>
          <w:rFonts w:cs="Arial"/>
        </w:rPr>
        <w:t>B</w:t>
      </w:r>
      <w:r w:rsidRPr="00933DCC">
        <w:rPr>
          <w:rFonts w:cs="Arial"/>
        </w:rPr>
        <w:tab/>
        <w:t>-6</w:t>
      </w:r>
    </w:p>
    <w:p w14:paraId="3C99B1A4" w14:textId="77777777" w:rsidR="00702A37" w:rsidRPr="00933DCC" w:rsidRDefault="00702A37" w:rsidP="00702A37">
      <w:pPr>
        <w:ind w:left="720"/>
        <w:rPr>
          <w:rFonts w:cs="Arial"/>
        </w:rPr>
      </w:pPr>
      <w:r w:rsidRPr="00933DCC">
        <w:rPr>
          <w:rFonts w:cs="Arial"/>
        </w:rPr>
        <w:t>C</w:t>
      </w:r>
      <w:r w:rsidRPr="00933DCC">
        <w:rPr>
          <w:rFonts w:cs="Arial"/>
        </w:rPr>
        <w:tab/>
        <w:t>-18</w:t>
      </w:r>
    </w:p>
    <w:p w14:paraId="47FAB234" w14:textId="6F40BF70" w:rsidR="00702A37" w:rsidRDefault="00702A37" w:rsidP="00702A37">
      <w:pPr>
        <w:ind w:firstLine="720"/>
        <w:rPr>
          <w:rFonts w:ascii="Cambria" w:hAnsi="Cambria" w:cs="Arial"/>
          <w:color w:val="000000" w:themeColor="text1"/>
        </w:rPr>
      </w:pPr>
      <w:r w:rsidRPr="00933DCC">
        <w:rPr>
          <w:rFonts w:cs="Arial"/>
        </w:rPr>
        <w:t>D</w:t>
      </w:r>
      <w:r w:rsidRPr="00933DCC">
        <w:rPr>
          <w:rFonts w:cs="Arial"/>
        </w:rPr>
        <w:tab/>
        <w:t>10</w:t>
      </w:r>
      <w:r w:rsidRPr="00933DCC">
        <w:rPr>
          <w:rFonts w:cs="Arial"/>
        </w:rPr>
        <w:tab/>
      </w:r>
      <w:r w:rsidRPr="00933DCC">
        <w:rPr>
          <w:rFonts w:cs="Arial"/>
        </w:rPr>
        <w:tab/>
      </w:r>
      <w:r w:rsidRPr="00933DCC">
        <w:rPr>
          <w:rFonts w:cs="Arial"/>
        </w:rPr>
        <w:tab/>
      </w:r>
      <w:r w:rsidRPr="00933DCC">
        <w:rPr>
          <w:rFonts w:cs="Arial"/>
        </w:rPr>
        <w:tab/>
      </w:r>
      <w:r w:rsidRPr="00933DCC">
        <w:rPr>
          <w:rFonts w:cs="Arial"/>
        </w:rPr>
        <w:tab/>
      </w:r>
    </w:p>
    <w:p w14:paraId="6E92506B" w14:textId="77777777" w:rsidR="00727B0C" w:rsidRDefault="00727B0C">
      <w:pPr>
        <w:rPr>
          <w:rFonts w:ascii="Cambria" w:hAnsi="Cambria" w:cs="Arial"/>
          <w:color w:val="000000" w:themeColor="text1"/>
        </w:rPr>
      </w:pPr>
    </w:p>
    <w:p w14:paraId="04426CED" w14:textId="1B4EAD95" w:rsidR="00702A37" w:rsidRDefault="00702A37">
      <w:pPr>
        <w:rPr>
          <w:rFonts w:ascii="Cambria" w:hAnsi="Cambria" w:cs="Arial"/>
          <w:color w:val="000000" w:themeColor="text1"/>
        </w:rPr>
      </w:pPr>
      <w:r>
        <w:rPr>
          <w:rFonts w:ascii="Cambria" w:hAnsi="Cambria" w:cs="Arial"/>
          <w:color w:val="000000" w:themeColor="text1"/>
        </w:rPr>
        <w:t>Answer: A</w:t>
      </w:r>
    </w:p>
    <w:p w14:paraId="21FD0F58" w14:textId="77777777" w:rsidR="00702A37" w:rsidRDefault="00702A37">
      <w:pPr>
        <w:rPr>
          <w:rFonts w:ascii="Cambria" w:hAnsi="Cambria" w:cs="Arial"/>
          <w:color w:val="000000" w:themeColor="text1"/>
        </w:rPr>
      </w:pPr>
    </w:p>
    <w:p w14:paraId="7E240F7B" w14:textId="52378900" w:rsidR="004B4C67" w:rsidRDefault="004B4C67">
      <w:pPr>
        <w:rPr>
          <w:rFonts w:ascii="Cambria" w:hAnsi="Cambria" w:cs="Arial"/>
          <w:color w:val="000000" w:themeColor="text1"/>
        </w:rPr>
      </w:pPr>
      <w:r>
        <w:rPr>
          <w:rFonts w:ascii="Cambria" w:hAnsi="Cambria" w:cs="Arial"/>
          <w:color w:val="000000" w:themeColor="text1"/>
        </w:rPr>
        <w:br w:type="page"/>
      </w:r>
    </w:p>
    <w:p w14:paraId="378FA489" w14:textId="77777777" w:rsidR="00727B0C" w:rsidRDefault="00727B0C">
      <w:pPr>
        <w:rPr>
          <w:rFonts w:ascii="Cambria" w:hAnsi="Cambria" w:cs="Arial"/>
          <w:color w:val="000000" w:themeColor="text1"/>
        </w:rPr>
      </w:pPr>
    </w:p>
    <w:p w14:paraId="4872D034" w14:textId="77777777" w:rsidR="00727B0C" w:rsidRDefault="00727B0C">
      <w:pPr>
        <w:rPr>
          <w:rFonts w:ascii="Cambria" w:hAnsi="Cambria" w:cs="Arial"/>
          <w:color w:val="000000" w:themeColor="text1"/>
        </w:rPr>
      </w:pPr>
    </w:p>
    <w:p w14:paraId="47630417" w14:textId="77777777" w:rsidR="006B4EA9" w:rsidRDefault="006B4EA9" w:rsidP="006B4EA9">
      <w:pPr>
        <w:jc w:val="center"/>
        <w:rPr>
          <w:rFonts w:ascii="Cambria" w:hAnsi="Cambria" w:cs="Arial"/>
          <w:color w:val="000000" w:themeColor="text1"/>
        </w:rPr>
      </w:pPr>
      <w:r>
        <w:rPr>
          <w:rFonts w:ascii="Cambria" w:hAnsi="Cambria" w:cs="Arial"/>
          <w:b/>
          <w:color w:val="000000" w:themeColor="text1"/>
        </w:rPr>
        <w:t>Chapter 4</w:t>
      </w:r>
    </w:p>
    <w:p w14:paraId="3CA0BF98" w14:textId="77777777" w:rsidR="006B4EA9" w:rsidRDefault="006B4EA9" w:rsidP="006B4EA9">
      <w:pPr>
        <w:jc w:val="center"/>
        <w:rPr>
          <w:rFonts w:ascii="Cambria" w:hAnsi="Cambria" w:cs="Arial"/>
          <w:color w:val="000000" w:themeColor="text1"/>
        </w:rPr>
      </w:pPr>
    </w:p>
    <w:p w14:paraId="7DE310DE" w14:textId="77777777" w:rsidR="002478A9" w:rsidRPr="00D81052" w:rsidRDefault="002478A9" w:rsidP="002478A9">
      <w:pPr>
        <w:autoSpaceDE w:val="0"/>
        <w:autoSpaceDN w:val="0"/>
        <w:adjustRightInd w:val="0"/>
      </w:pPr>
      <w:r>
        <w:t>1.</w:t>
      </w:r>
      <w:r w:rsidRPr="00D81052">
        <w:t xml:space="preserve"> (7.3A) Ms. Rodroguez needed to make 2 curtains for her home. The larger curtain  required 3 </w:t>
      </w:r>
      <w:r w:rsidRPr="00D81052">
        <w:rPr>
          <w:vertAlign w:val="superscript"/>
        </w:rPr>
        <w:t>1</w:t>
      </w:r>
      <w:r w:rsidRPr="00D81052">
        <w:t>/</w:t>
      </w:r>
      <w:r w:rsidRPr="00D81052">
        <w:rPr>
          <w:vertAlign w:val="subscript"/>
        </w:rPr>
        <w:t>2</w:t>
      </w:r>
      <w:r w:rsidRPr="00D81052">
        <w:t xml:space="preserve">  yards of material, and the smaller curtain required </w:t>
      </w:r>
      <w:r w:rsidRPr="00D81052">
        <w:rPr>
          <w:vertAlign w:val="superscript"/>
        </w:rPr>
        <w:t>5</w:t>
      </w:r>
      <w:r w:rsidRPr="00D81052">
        <w:t>/</w:t>
      </w:r>
      <w:r w:rsidRPr="00D81052">
        <w:rPr>
          <w:vertAlign w:val="subscript"/>
        </w:rPr>
        <w:t>8</w:t>
      </w:r>
      <w:r w:rsidRPr="00D81052">
        <w:t xml:space="preserve"> yard  less than the larger one.  How much material is needed for the smaller curtain?</w:t>
      </w:r>
    </w:p>
    <w:p w14:paraId="0B0B0F03" w14:textId="77777777" w:rsidR="002478A9" w:rsidRPr="00D81052" w:rsidRDefault="002478A9" w:rsidP="002478A9">
      <w:pPr>
        <w:autoSpaceDE w:val="0"/>
        <w:autoSpaceDN w:val="0"/>
        <w:adjustRightInd w:val="0"/>
        <w:rPr>
          <w:b/>
          <w:bCs/>
        </w:rPr>
      </w:pPr>
    </w:p>
    <w:p w14:paraId="424B8B08" w14:textId="77777777" w:rsidR="002478A9" w:rsidRPr="00D81052" w:rsidRDefault="002478A9" w:rsidP="002478A9">
      <w:pPr>
        <w:autoSpaceDE w:val="0"/>
        <w:autoSpaceDN w:val="0"/>
        <w:adjustRightInd w:val="0"/>
        <w:ind w:firstLine="720"/>
        <w:rPr>
          <w:bCs/>
        </w:rPr>
      </w:pPr>
      <w:r w:rsidRPr="00D81052">
        <w:rPr>
          <w:b/>
          <w:bCs/>
        </w:rPr>
        <w:t xml:space="preserve">A    </w:t>
      </w:r>
      <w:r w:rsidRPr="00D81052">
        <w:rPr>
          <w:bCs/>
        </w:rPr>
        <w:t xml:space="preserve">2 </w:t>
      </w:r>
      <w:r w:rsidRPr="00D81052">
        <w:rPr>
          <w:vertAlign w:val="superscript"/>
        </w:rPr>
        <w:t>1</w:t>
      </w:r>
      <w:r w:rsidRPr="00D81052">
        <w:t>/</w:t>
      </w:r>
      <w:r w:rsidRPr="00D81052">
        <w:rPr>
          <w:vertAlign w:val="subscript"/>
        </w:rPr>
        <w:t>8</w:t>
      </w:r>
      <w:r w:rsidRPr="00D81052">
        <w:rPr>
          <w:bCs/>
        </w:rPr>
        <w:t xml:space="preserve"> yd</w:t>
      </w:r>
    </w:p>
    <w:p w14:paraId="67217A6F" w14:textId="77777777" w:rsidR="002478A9" w:rsidRPr="00D81052" w:rsidRDefault="002478A9" w:rsidP="002478A9">
      <w:pPr>
        <w:autoSpaceDE w:val="0"/>
        <w:autoSpaceDN w:val="0"/>
        <w:adjustRightInd w:val="0"/>
        <w:ind w:firstLine="720"/>
      </w:pPr>
    </w:p>
    <w:p w14:paraId="0A62EDF0" w14:textId="77777777" w:rsidR="002478A9" w:rsidRPr="00D81052" w:rsidRDefault="002478A9" w:rsidP="002478A9">
      <w:pPr>
        <w:autoSpaceDE w:val="0"/>
        <w:autoSpaceDN w:val="0"/>
        <w:adjustRightInd w:val="0"/>
        <w:ind w:firstLine="720"/>
        <w:rPr>
          <w:bCs/>
        </w:rPr>
      </w:pPr>
      <w:r w:rsidRPr="00D81052">
        <w:rPr>
          <w:b/>
          <w:bCs/>
        </w:rPr>
        <w:t xml:space="preserve">B    </w:t>
      </w:r>
      <w:r w:rsidRPr="00D81052">
        <w:rPr>
          <w:bCs/>
        </w:rPr>
        <w:t xml:space="preserve">3 </w:t>
      </w:r>
      <w:r w:rsidRPr="00D81052">
        <w:rPr>
          <w:vertAlign w:val="superscript"/>
        </w:rPr>
        <w:t>1</w:t>
      </w:r>
      <w:r w:rsidRPr="00D81052">
        <w:t>/</w:t>
      </w:r>
      <w:r w:rsidRPr="00D81052">
        <w:rPr>
          <w:vertAlign w:val="subscript"/>
        </w:rPr>
        <w:t xml:space="preserve">8 </w:t>
      </w:r>
      <w:r w:rsidRPr="00D81052">
        <w:rPr>
          <w:bCs/>
        </w:rPr>
        <w:t>yd</w:t>
      </w:r>
    </w:p>
    <w:p w14:paraId="104EBC19" w14:textId="77777777" w:rsidR="002478A9" w:rsidRPr="00D81052" w:rsidRDefault="002478A9" w:rsidP="002478A9">
      <w:pPr>
        <w:autoSpaceDE w:val="0"/>
        <w:autoSpaceDN w:val="0"/>
        <w:adjustRightInd w:val="0"/>
        <w:ind w:firstLine="720"/>
        <w:rPr>
          <w:b/>
          <w:bCs/>
        </w:rPr>
      </w:pPr>
    </w:p>
    <w:p w14:paraId="3792CF7E" w14:textId="77777777" w:rsidR="002478A9" w:rsidRPr="00D81052" w:rsidRDefault="002478A9" w:rsidP="002478A9">
      <w:pPr>
        <w:autoSpaceDE w:val="0"/>
        <w:autoSpaceDN w:val="0"/>
        <w:adjustRightInd w:val="0"/>
        <w:ind w:firstLine="720"/>
        <w:rPr>
          <w:bCs/>
        </w:rPr>
      </w:pPr>
      <w:r w:rsidRPr="00D81052">
        <w:rPr>
          <w:b/>
          <w:bCs/>
        </w:rPr>
        <w:t xml:space="preserve">C    </w:t>
      </w:r>
      <w:r w:rsidRPr="00D81052">
        <w:rPr>
          <w:bCs/>
        </w:rPr>
        <w:t xml:space="preserve">2 </w:t>
      </w:r>
      <w:r w:rsidRPr="00D81052">
        <w:rPr>
          <w:vertAlign w:val="superscript"/>
        </w:rPr>
        <w:t>3</w:t>
      </w:r>
      <w:r w:rsidRPr="00D81052">
        <w:t>/</w:t>
      </w:r>
      <w:r w:rsidRPr="00D81052">
        <w:rPr>
          <w:vertAlign w:val="subscript"/>
        </w:rPr>
        <w:t>4</w:t>
      </w:r>
      <w:r w:rsidRPr="00D81052">
        <w:rPr>
          <w:bCs/>
        </w:rPr>
        <w:t xml:space="preserve"> yd</w:t>
      </w:r>
    </w:p>
    <w:p w14:paraId="162EE865" w14:textId="77777777" w:rsidR="002478A9" w:rsidRPr="00D81052" w:rsidRDefault="002478A9" w:rsidP="002478A9">
      <w:pPr>
        <w:autoSpaceDE w:val="0"/>
        <w:autoSpaceDN w:val="0"/>
        <w:adjustRightInd w:val="0"/>
        <w:ind w:firstLine="720"/>
      </w:pPr>
    </w:p>
    <w:p w14:paraId="20963971" w14:textId="77777777" w:rsidR="002478A9" w:rsidRPr="00D81052" w:rsidRDefault="002478A9" w:rsidP="002478A9">
      <w:pPr>
        <w:autoSpaceDE w:val="0"/>
        <w:autoSpaceDN w:val="0"/>
        <w:adjustRightInd w:val="0"/>
        <w:ind w:firstLine="720"/>
        <w:rPr>
          <w:bCs/>
        </w:rPr>
      </w:pPr>
      <w:r w:rsidRPr="00D81052">
        <w:rPr>
          <w:b/>
          <w:bCs/>
        </w:rPr>
        <w:t xml:space="preserve">D    </w:t>
      </w:r>
      <w:r w:rsidRPr="00D81052">
        <w:rPr>
          <w:bCs/>
        </w:rPr>
        <w:t xml:space="preserve">2 </w:t>
      </w:r>
      <w:r w:rsidRPr="00D81052">
        <w:rPr>
          <w:vertAlign w:val="superscript"/>
        </w:rPr>
        <w:t>7</w:t>
      </w:r>
      <w:r w:rsidRPr="00D81052">
        <w:t>/</w:t>
      </w:r>
      <w:r w:rsidRPr="00D81052">
        <w:rPr>
          <w:vertAlign w:val="subscript"/>
        </w:rPr>
        <w:t>8</w:t>
      </w:r>
      <w:r w:rsidRPr="00D81052">
        <w:rPr>
          <w:bCs/>
        </w:rPr>
        <w:t xml:space="preserve"> yd</w:t>
      </w:r>
    </w:p>
    <w:p w14:paraId="3E267A38" w14:textId="77777777" w:rsidR="002478A9" w:rsidRPr="00D81052" w:rsidRDefault="002478A9" w:rsidP="002478A9">
      <w:pPr>
        <w:autoSpaceDE w:val="0"/>
        <w:autoSpaceDN w:val="0"/>
        <w:adjustRightInd w:val="0"/>
        <w:ind w:firstLine="720"/>
        <w:rPr>
          <w:bCs/>
        </w:rPr>
      </w:pPr>
    </w:p>
    <w:p w14:paraId="652B8BD6" w14:textId="77777777" w:rsidR="002478A9" w:rsidRPr="00D81052" w:rsidRDefault="002478A9" w:rsidP="002478A9">
      <w:pPr>
        <w:autoSpaceDE w:val="0"/>
        <w:autoSpaceDN w:val="0"/>
        <w:adjustRightInd w:val="0"/>
        <w:rPr>
          <w:bCs/>
        </w:rPr>
      </w:pPr>
      <w:r w:rsidRPr="00D81052">
        <w:rPr>
          <w:bCs/>
        </w:rPr>
        <w:t>Answer: D</w:t>
      </w:r>
    </w:p>
    <w:p w14:paraId="52A0743F" w14:textId="77777777" w:rsidR="002478A9" w:rsidRDefault="002478A9" w:rsidP="002478A9">
      <w:pPr>
        <w:autoSpaceDE w:val="0"/>
        <w:autoSpaceDN w:val="0"/>
        <w:adjustRightInd w:val="0"/>
        <w:rPr>
          <w:bCs/>
        </w:rPr>
      </w:pPr>
    </w:p>
    <w:p w14:paraId="51FCB4B9" w14:textId="77777777" w:rsidR="004B4C67" w:rsidRPr="00933DCC" w:rsidRDefault="004B4C67" w:rsidP="004B4C67">
      <w:pPr>
        <w:jc w:val="right"/>
      </w:pPr>
    </w:p>
    <w:p w14:paraId="66AE0907" w14:textId="1A4C0B6D" w:rsidR="004B4C67" w:rsidRPr="00933DCC" w:rsidRDefault="004B4C67" w:rsidP="004B4C67">
      <w:pPr>
        <w:tabs>
          <w:tab w:val="left" w:pos="7830"/>
        </w:tabs>
      </w:pPr>
      <w:r>
        <w:t>2</w:t>
      </w:r>
      <w:r w:rsidRPr="00933DCC">
        <w:t>.</w:t>
      </w:r>
      <w:r>
        <w:t xml:space="preserve"> </w:t>
      </w:r>
      <w:r w:rsidRPr="00933DCC">
        <w:t xml:space="preserve">(6.7C)  Jack wrote several expressions to represent the fraction of the rectangle that is shaded in the figure below.  Which is </w:t>
      </w:r>
      <w:r w:rsidRPr="00933DCC">
        <w:rPr>
          <w:b/>
          <w:u w:val="single"/>
        </w:rPr>
        <w:t>NOT</w:t>
      </w:r>
      <w:r w:rsidRPr="00933DCC">
        <w:rPr>
          <w:b/>
        </w:rPr>
        <w:t xml:space="preserve"> </w:t>
      </w:r>
      <w:r w:rsidRPr="00933DCC">
        <w:t>an expression that he should have written?</w:t>
      </w:r>
    </w:p>
    <w:p w14:paraId="3D9D39FE" w14:textId="77777777" w:rsidR="004B4C67" w:rsidRPr="00933DCC" w:rsidRDefault="004B4C67" w:rsidP="004B4C67">
      <w:pPr>
        <w:tabs>
          <w:tab w:val="left" w:pos="7830"/>
        </w:tabs>
      </w:pPr>
    </w:p>
    <w:tbl>
      <w:tblPr>
        <w:tblW w:w="0" w:type="auto"/>
        <w:tblInd w:w="2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
        <w:gridCol w:w="524"/>
        <w:gridCol w:w="524"/>
      </w:tblGrid>
      <w:tr w:rsidR="004B4C67" w:rsidRPr="00933DCC" w14:paraId="03DD34AA" w14:textId="77777777" w:rsidTr="00413C1F">
        <w:trPr>
          <w:trHeight w:val="399"/>
        </w:trPr>
        <w:tc>
          <w:tcPr>
            <w:tcW w:w="524" w:type="dxa"/>
            <w:shd w:val="pct15" w:color="auto" w:fill="auto"/>
          </w:tcPr>
          <w:p w14:paraId="53C6A70E" w14:textId="77777777" w:rsidR="004B4C67" w:rsidRPr="00933DCC" w:rsidRDefault="004B4C67" w:rsidP="00413C1F">
            <w:pPr>
              <w:tabs>
                <w:tab w:val="left" w:pos="7830"/>
              </w:tabs>
              <w:rPr>
                <w:color w:val="808080"/>
              </w:rPr>
            </w:pPr>
          </w:p>
        </w:tc>
        <w:tc>
          <w:tcPr>
            <w:tcW w:w="524" w:type="dxa"/>
            <w:shd w:val="pct15" w:color="auto" w:fill="auto"/>
          </w:tcPr>
          <w:p w14:paraId="07039F81" w14:textId="77777777" w:rsidR="004B4C67" w:rsidRPr="00933DCC" w:rsidRDefault="004B4C67" w:rsidP="00413C1F">
            <w:pPr>
              <w:tabs>
                <w:tab w:val="left" w:pos="7830"/>
              </w:tabs>
              <w:rPr>
                <w:color w:val="808080"/>
              </w:rPr>
            </w:pPr>
          </w:p>
        </w:tc>
        <w:tc>
          <w:tcPr>
            <w:tcW w:w="524" w:type="dxa"/>
          </w:tcPr>
          <w:p w14:paraId="310ABC0E" w14:textId="77777777" w:rsidR="004B4C67" w:rsidRPr="00933DCC" w:rsidRDefault="004B4C67" w:rsidP="00413C1F">
            <w:pPr>
              <w:tabs>
                <w:tab w:val="left" w:pos="7830"/>
              </w:tabs>
            </w:pPr>
          </w:p>
        </w:tc>
      </w:tr>
      <w:tr w:rsidR="004B4C67" w:rsidRPr="00933DCC" w14:paraId="4C52C7A2" w14:textId="77777777" w:rsidTr="00413C1F">
        <w:trPr>
          <w:trHeight w:val="399"/>
        </w:trPr>
        <w:tc>
          <w:tcPr>
            <w:tcW w:w="524" w:type="dxa"/>
            <w:tcBorders>
              <w:bottom w:val="single" w:sz="4" w:space="0" w:color="auto"/>
            </w:tcBorders>
            <w:shd w:val="pct15" w:color="auto" w:fill="auto"/>
          </w:tcPr>
          <w:p w14:paraId="583A0D7C" w14:textId="77777777" w:rsidR="004B4C67" w:rsidRPr="00933DCC" w:rsidRDefault="004B4C67" w:rsidP="00413C1F">
            <w:pPr>
              <w:tabs>
                <w:tab w:val="left" w:pos="7830"/>
              </w:tabs>
              <w:rPr>
                <w:color w:val="808080"/>
              </w:rPr>
            </w:pPr>
            <w:r w:rsidRPr="00933DCC">
              <w:rPr>
                <w:color w:val="808080"/>
              </w:rPr>
              <w:t xml:space="preserve">  </w:t>
            </w:r>
          </w:p>
        </w:tc>
        <w:tc>
          <w:tcPr>
            <w:tcW w:w="524" w:type="dxa"/>
            <w:tcBorders>
              <w:bottom w:val="single" w:sz="4" w:space="0" w:color="auto"/>
            </w:tcBorders>
            <w:shd w:val="pct15" w:color="auto" w:fill="auto"/>
          </w:tcPr>
          <w:p w14:paraId="462442EF" w14:textId="77777777" w:rsidR="004B4C67" w:rsidRPr="00933DCC" w:rsidRDefault="004B4C67" w:rsidP="00413C1F">
            <w:pPr>
              <w:tabs>
                <w:tab w:val="left" w:pos="7830"/>
              </w:tabs>
              <w:rPr>
                <w:color w:val="808080"/>
              </w:rPr>
            </w:pPr>
          </w:p>
        </w:tc>
        <w:tc>
          <w:tcPr>
            <w:tcW w:w="524" w:type="dxa"/>
            <w:tcBorders>
              <w:bottom w:val="single" w:sz="4" w:space="0" w:color="auto"/>
            </w:tcBorders>
          </w:tcPr>
          <w:p w14:paraId="7828B272" w14:textId="77777777" w:rsidR="004B4C67" w:rsidRPr="00933DCC" w:rsidRDefault="004B4C67" w:rsidP="00413C1F">
            <w:pPr>
              <w:tabs>
                <w:tab w:val="left" w:pos="7830"/>
              </w:tabs>
            </w:pPr>
          </w:p>
        </w:tc>
      </w:tr>
      <w:tr w:rsidR="004B4C67" w:rsidRPr="00933DCC" w14:paraId="198DF5A8" w14:textId="77777777" w:rsidTr="00413C1F">
        <w:trPr>
          <w:trHeight w:val="399"/>
        </w:trPr>
        <w:tc>
          <w:tcPr>
            <w:tcW w:w="524" w:type="dxa"/>
            <w:shd w:val="clear" w:color="auto" w:fill="auto"/>
          </w:tcPr>
          <w:p w14:paraId="1EC17462" w14:textId="77777777" w:rsidR="004B4C67" w:rsidRPr="00933DCC" w:rsidRDefault="004B4C67" w:rsidP="00413C1F">
            <w:pPr>
              <w:tabs>
                <w:tab w:val="left" w:pos="7830"/>
              </w:tabs>
              <w:rPr>
                <w:color w:val="808080"/>
              </w:rPr>
            </w:pPr>
          </w:p>
        </w:tc>
        <w:tc>
          <w:tcPr>
            <w:tcW w:w="524" w:type="dxa"/>
            <w:shd w:val="clear" w:color="auto" w:fill="auto"/>
          </w:tcPr>
          <w:p w14:paraId="7E9AA7F8" w14:textId="77777777" w:rsidR="004B4C67" w:rsidRPr="00933DCC" w:rsidRDefault="004B4C67" w:rsidP="00413C1F">
            <w:pPr>
              <w:tabs>
                <w:tab w:val="left" w:pos="7830"/>
              </w:tabs>
              <w:rPr>
                <w:color w:val="808080"/>
              </w:rPr>
            </w:pPr>
          </w:p>
        </w:tc>
        <w:tc>
          <w:tcPr>
            <w:tcW w:w="524" w:type="dxa"/>
            <w:shd w:val="clear" w:color="auto" w:fill="auto"/>
          </w:tcPr>
          <w:p w14:paraId="0E2AC32B" w14:textId="77777777" w:rsidR="004B4C67" w:rsidRPr="00933DCC" w:rsidRDefault="004B4C67" w:rsidP="00413C1F">
            <w:pPr>
              <w:tabs>
                <w:tab w:val="left" w:pos="7830"/>
              </w:tabs>
            </w:pPr>
          </w:p>
        </w:tc>
      </w:tr>
      <w:tr w:rsidR="004B4C67" w:rsidRPr="00933DCC" w14:paraId="4B47B43F" w14:textId="77777777" w:rsidTr="00413C1F">
        <w:trPr>
          <w:trHeight w:val="399"/>
        </w:trPr>
        <w:tc>
          <w:tcPr>
            <w:tcW w:w="524" w:type="dxa"/>
            <w:tcBorders>
              <w:bottom w:val="single" w:sz="4" w:space="0" w:color="auto"/>
            </w:tcBorders>
            <w:shd w:val="clear" w:color="auto" w:fill="auto"/>
          </w:tcPr>
          <w:p w14:paraId="7615E7DF" w14:textId="77777777" w:rsidR="004B4C67" w:rsidRPr="00933DCC" w:rsidRDefault="004B4C67" w:rsidP="00413C1F">
            <w:pPr>
              <w:tabs>
                <w:tab w:val="left" w:pos="7830"/>
              </w:tabs>
              <w:rPr>
                <w:color w:val="808080"/>
              </w:rPr>
            </w:pPr>
            <w:r w:rsidRPr="00933DCC">
              <w:rPr>
                <w:color w:val="808080"/>
              </w:rPr>
              <w:t xml:space="preserve"> </w:t>
            </w:r>
          </w:p>
        </w:tc>
        <w:tc>
          <w:tcPr>
            <w:tcW w:w="524" w:type="dxa"/>
            <w:tcBorders>
              <w:bottom w:val="single" w:sz="4" w:space="0" w:color="auto"/>
            </w:tcBorders>
            <w:shd w:val="clear" w:color="auto" w:fill="auto"/>
          </w:tcPr>
          <w:p w14:paraId="416D5EE8" w14:textId="77777777" w:rsidR="004B4C67" w:rsidRPr="00933DCC" w:rsidRDefault="004B4C67" w:rsidP="00413C1F">
            <w:pPr>
              <w:tabs>
                <w:tab w:val="left" w:pos="7830"/>
              </w:tabs>
              <w:rPr>
                <w:color w:val="808080"/>
              </w:rPr>
            </w:pPr>
          </w:p>
        </w:tc>
        <w:tc>
          <w:tcPr>
            <w:tcW w:w="524" w:type="dxa"/>
            <w:tcBorders>
              <w:bottom w:val="single" w:sz="4" w:space="0" w:color="auto"/>
            </w:tcBorders>
            <w:shd w:val="clear" w:color="auto" w:fill="auto"/>
          </w:tcPr>
          <w:p w14:paraId="1BDEBEBA" w14:textId="77777777" w:rsidR="004B4C67" w:rsidRPr="00933DCC" w:rsidRDefault="004B4C67" w:rsidP="00413C1F">
            <w:pPr>
              <w:tabs>
                <w:tab w:val="left" w:pos="7830"/>
              </w:tabs>
            </w:pPr>
          </w:p>
        </w:tc>
      </w:tr>
      <w:tr w:rsidR="004B4C67" w:rsidRPr="00933DCC" w14:paraId="11ED7871" w14:textId="77777777" w:rsidTr="00413C1F">
        <w:trPr>
          <w:trHeight w:val="422"/>
        </w:trPr>
        <w:tc>
          <w:tcPr>
            <w:tcW w:w="524" w:type="dxa"/>
            <w:shd w:val="clear" w:color="auto" w:fill="D9D9D9"/>
          </w:tcPr>
          <w:p w14:paraId="18DAA417" w14:textId="77777777" w:rsidR="004B4C67" w:rsidRPr="00933DCC" w:rsidRDefault="004B4C67" w:rsidP="00413C1F">
            <w:pPr>
              <w:tabs>
                <w:tab w:val="left" w:pos="7830"/>
              </w:tabs>
              <w:rPr>
                <w:color w:val="808080"/>
              </w:rPr>
            </w:pPr>
          </w:p>
        </w:tc>
        <w:tc>
          <w:tcPr>
            <w:tcW w:w="524" w:type="dxa"/>
            <w:shd w:val="clear" w:color="auto" w:fill="D9D9D9"/>
          </w:tcPr>
          <w:p w14:paraId="16D5B99C" w14:textId="77777777" w:rsidR="004B4C67" w:rsidRPr="00933DCC" w:rsidRDefault="004B4C67" w:rsidP="00413C1F">
            <w:pPr>
              <w:tabs>
                <w:tab w:val="left" w:pos="7830"/>
              </w:tabs>
              <w:rPr>
                <w:color w:val="808080"/>
              </w:rPr>
            </w:pPr>
          </w:p>
        </w:tc>
        <w:tc>
          <w:tcPr>
            <w:tcW w:w="524" w:type="dxa"/>
            <w:shd w:val="clear" w:color="auto" w:fill="D9D9D9"/>
          </w:tcPr>
          <w:p w14:paraId="203E5271" w14:textId="77777777" w:rsidR="004B4C67" w:rsidRPr="00933DCC" w:rsidRDefault="004B4C67" w:rsidP="00413C1F">
            <w:pPr>
              <w:tabs>
                <w:tab w:val="left" w:pos="7830"/>
              </w:tabs>
            </w:pPr>
          </w:p>
        </w:tc>
      </w:tr>
    </w:tbl>
    <w:p w14:paraId="725F1230" w14:textId="77777777" w:rsidR="004B4C67" w:rsidRDefault="004B4C67" w:rsidP="004B4C67">
      <w:pPr>
        <w:ind w:left="720"/>
      </w:pPr>
    </w:p>
    <w:p w14:paraId="5E325427" w14:textId="77777777" w:rsidR="004B4C67" w:rsidRPr="00933DCC" w:rsidRDefault="004B4C67" w:rsidP="004B4C67">
      <w:pPr>
        <w:ind w:left="720"/>
      </w:pPr>
      <w:r w:rsidRPr="00933DCC">
        <w:t>A</w:t>
      </w:r>
      <w:r w:rsidRPr="00933DCC">
        <w:tab/>
      </w:r>
      <m:oMath>
        <m:f>
          <m:fPr>
            <m:ctrlPr>
              <w:rPr>
                <w:rFonts w:ascii="Cambria Math" w:hAnsi="Cambria Math"/>
                <w:i/>
              </w:rPr>
            </m:ctrlPr>
          </m:fPr>
          <m:num>
            <m:r>
              <w:rPr>
                <w:rFonts w:ascii="Cambria Math" w:hAnsi="Cambria Math"/>
              </w:rPr>
              <m:t>4</m:t>
            </m:r>
          </m:num>
          <m:den>
            <m:r>
              <w:rPr>
                <w:rFonts w:ascii="Cambria Math" w:hAnsi="Cambria Math"/>
              </w:rPr>
              <m:t>15</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15</m:t>
            </m:r>
          </m:den>
        </m:f>
      </m:oMath>
    </w:p>
    <w:p w14:paraId="4449A11E" w14:textId="77777777" w:rsidR="004B4C67" w:rsidRDefault="004B4C67" w:rsidP="004B4C67">
      <w:pPr>
        <w:ind w:left="720"/>
      </w:pPr>
    </w:p>
    <w:p w14:paraId="4BD3327C" w14:textId="77777777" w:rsidR="004B4C67" w:rsidRPr="00933DCC" w:rsidRDefault="004B4C67" w:rsidP="004B4C67">
      <w:pPr>
        <w:ind w:left="720"/>
      </w:pPr>
      <w:r w:rsidRPr="00933DCC">
        <w:t>B</w:t>
      </w:r>
      <w:r w:rsidRPr="00933DCC">
        <w:tab/>
      </w:r>
      <m:oMath>
        <m:f>
          <m:fPr>
            <m:ctrlPr>
              <w:rPr>
                <w:rFonts w:ascii="Cambria Math" w:hAnsi="Cambria Math"/>
                <w:i/>
              </w:rPr>
            </m:ctrlPr>
          </m:fPr>
          <m:num>
            <m:r>
              <w:rPr>
                <w:rFonts w:ascii="Cambria Math" w:hAnsi="Cambria Math"/>
              </w:rPr>
              <m:t>4+3</m:t>
            </m:r>
          </m:num>
          <m:den>
            <m:r>
              <w:rPr>
                <w:rFonts w:ascii="Cambria Math" w:hAnsi="Cambria Math"/>
              </w:rPr>
              <m:t>15</m:t>
            </m:r>
          </m:den>
        </m:f>
      </m:oMath>
    </w:p>
    <w:p w14:paraId="57B6C21B" w14:textId="77777777" w:rsidR="004B4C67" w:rsidRDefault="004B4C67" w:rsidP="004B4C67">
      <w:pPr>
        <w:ind w:left="720"/>
      </w:pPr>
    </w:p>
    <w:p w14:paraId="0044A27B" w14:textId="77777777" w:rsidR="004B4C67" w:rsidRPr="00933DCC" w:rsidRDefault="004B4C67" w:rsidP="004B4C67">
      <w:pPr>
        <w:ind w:left="720"/>
      </w:pPr>
      <w:r w:rsidRPr="00933DCC">
        <w:t>C</w:t>
      </w:r>
      <w:r w:rsidRPr="00933DCC">
        <w:tab/>
      </w:r>
      <m:oMath>
        <m:f>
          <m:fPr>
            <m:ctrlPr>
              <w:rPr>
                <w:rFonts w:ascii="Cambria Math" w:hAnsi="Cambria Math"/>
                <w:i/>
              </w:rPr>
            </m:ctrlPr>
          </m:fPr>
          <m:num>
            <m:r>
              <w:rPr>
                <w:rFonts w:ascii="Cambria Math" w:hAnsi="Cambria Math"/>
              </w:rPr>
              <m:t>3</m:t>
            </m:r>
          </m:num>
          <m:den>
            <m:r>
              <w:rPr>
                <w:rFonts w:ascii="Cambria Math" w:hAnsi="Cambria Math"/>
              </w:rPr>
              <m:t>15</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15</m:t>
            </m:r>
          </m:den>
        </m:f>
      </m:oMath>
    </w:p>
    <w:p w14:paraId="7D2187E9" w14:textId="77777777" w:rsidR="004B4C67" w:rsidRDefault="004B4C67" w:rsidP="004B4C67">
      <w:pPr>
        <w:ind w:left="720"/>
      </w:pPr>
    </w:p>
    <w:p w14:paraId="6419FD95" w14:textId="77777777" w:rsidR="004B4C67" w:rsidRPr="00933DCC" w:rsidRDefault="004B4C67" w:rsidP="004B4C67">
      <w:pPr>
        <w:ind w:left="720"/>
      </w:pPr>
      <w:r w:rsidRPr="00933DCC">
        <w:t>D</w:t>
      </w:r>
      <w:r w:rsidRPr="00933DCC">
        <w:tab/>
      </w:r>
      <m:oMath>
        <m:r>
          <w:rPr>
            <w:rFonts w:ascii="Cambria Math" w:hAnsi="Cambria Math"/>
          </w:rPr>
          <m:t>1-</m:t>
        </m:r>
        <m:f>
          <m:fPr>
            <m:ctrlPr>
              <w:rPr>
                <w:rFonts w:ascii="Cambria Math" w:hAnsi="Cambria Math"/>
                <w:i/>
              </w:rPr>
            </m:ctrlPr>
          </m:fPr>
          <m:num>
            <m:r>
              <w:rPr>
                <w:rFonts w:ascii="Cambria Math" w:hAnsi="Cambria Math"/>
              </w:rPr>
              <m:t>8</m:t>
            </m:r>
          </m:num>
          <m:den>
            <m:r>
              <w:rPr>
                <w:rFonts w:ascii="Cambria Math" w:hAnsi="Cambria Math"/>
              </w:rPr>
              <m:t>15</m:t>
            </m:r>
          </m:den>
        </m:f>
      </m:oMath>
      <w:r>
        <w:tab/>
      </w:r>
      <w:r>
        <w:tab/>
      </w:r>
      <w:r>
        <w:tab/>
      </w:r>
      <w:r>
        <w:tab/>
      </w:r>
      <w:r>
        <w:tab/>
      </w:r>
      <w:r>
        <w:tab/>
      </w:r>
      <w:r>
        <w:tab/>
      </w:r>
      <w:r>
        <w:tab/>
      </w:r>
      <w:r>
        <w:tab/>
      </w:r>
    </w:p>
    <w:p w14:paraId="5422201C" w14:textId="77777777" w:rsidR="004B4C67" w:rsidRDefault="004B4C67" w:rsidP="004B4C67"/>
    <w:p w14:paraId="19416738" w14:textId="0A67FB2C" w:rsidR="004B4C67" w:rsidRPr="00933DCC" w:rsidRDefault="004B4C67" w:rsidP="004B4C67">
      <w:r>
        <w:t>Answer: C</w:t>
      </w:r>
    </w:p>
    <w:p w14:paraId="7098771D" w14:textId="77777777" w:rsidR="002478A9" w:rsidRDefault="002478A9" w:rsidP="002478A9">
      <w:pPr>
        <w:autoSpaceDE w:val="0"/>
        <w:autoSpaceDN w:val="0"/>
        <w:adjustRightInd w:val="0"/>
        <w:rPr>
          <w:bCs/>
        </w:rPr>
      </w:pPr>
    </w:p>
    <w:p w14:paraId="241E98C2" w14:textId="77777777" w:rsidR="002478A9" w:rsidRDefault="002478A9" w:rsidP="002478A9">
      <w:pPr>
        <w:autoSpaceDE w:val="0"/>
        <w:autoSpaceDN w:val="0"/>
        <w:adjustRightInd w:val="0"/>
        <w:rPr>
          <w:bCs/>
        </w:rPr>
      </w:pPr>
    </w:p>
    <w:p w14:paraId="0C5F8BB0" w14:textId="39375EAB" w:rsidR="002478A9" w:rsidRDefault="002478A9">
      <w:pPr>
        <w:rPr>
          <w:rFonts w:ascii="Cambria" w:hAnsi="Cambria" w:cs="Arial"/>
          <w:color w:val="000000" w:themeColor="text1"/>
        </w:rPr>
      </w:pPr>
    </w:p>
    <w:p w14:paraId="487E97A8" w14:textId="77777777" w:rsidR="006B4EA9" w:rsidRDefault="002478A9" w:rsidP="002478A9">
      <w:pPr>
        <w:jc w:val="center"/>
        <w:rPr>
          <w:rFonts w:ascii="Cambria" w:hAnsi="Cambria" w:cs="Arial"/>
          <w:color w:val="000000" w:themeColor="text1"/>
        </w:rPr>
      </w:pPr>
      <w:r>
        <w:rPr>
          <w:rFonts w:ascii="Cambria" w:hAnsi="Cambria" w:cs="Arial"/>
          <w:b/>
          <w:color w:val="000000" w:themeColor="text1"/>
        </w:rPr>
        <w:t>Chapter 5</w:t>
      </w:r>
    </w:p>
    <w:p w14:paraId="3B8CF521" w14:textId="77777777" w:rsidR="002478A9" w:rsidRDefault="002478A9" w:rsidP="002478A9">
      <w:pPr>
        <w:rPr>
          <w:rFonts w:ascii="Cambria" w:hAnsi="Cambria" w:cs="Arial"/>
          <w:color w:val="000000" w:themeColor="text1"/>
        </w:rPr>
      </w:pPr>
    </w:p>
    <w:p w14:paraId="29A4B873" w14:textId="77777777" w:rsidR="002478A9" w:rsidRPr="00C30F5E" w:rsidRDefault="002478A9" w:rsidP="002478A9">
      <w:pPr>
        <w:ind w:left="720" w:hanging="720"/>
        <w:rPr>
          <w:rFonts w:ascii="Cambria" w:hAnsi="Cambria" w:cs="Arial"/>
          <w:color w:val="000000" w:themeColor="text1"/>
        </w:rPr>
      </w:pPr>
      <w:r>
        <w:rPr>
          <w:rFonts w:ascii="Cambria" w:hAnsi="Cambria" w:cs="Arial"/>
          <w:color w:val="000000" w:themeColor="text1"/>
        </w:rPr>
        <w:t>1</w:t>
      </w:r>
      <w:r w:rsidRPr="00C30F5E">
        <w:rPr>
          <w:rFonts w:ascii="Cambria" w:hAnsi="Cambria" w:cs="Arial"/>
          <w:color w:val="000000" w:themeColor="text1"/>
        </w:rPr>
        <w:t>. (6.</w:t>
      </w:r>
      <w:r>
        <w:rPr>
          <w:rFonts w:ascii="Cambria" w:hAnsi="Cambria" w:cs="Arial"/>
          <w:color w:val="000000" w:themeColor="text1"/>
        </w:rPr>
        <w:t>2C)</w:t>
      </w:r>
      <w:r w:rsidRPr="00C30F5E">
        <w:rPr>
          <w:rFonts w:ascii="Cambria" w:hAnsi="Cambria" w:cs="Arial"/>
          <w:color w:val="000000" w:themeColor="text1"/>
        </w:rPr>
        <w:t xml:space="preserve"> Identify the value of point, P, for the number line below.</w:t>
      </w:r>
    </w:p>
    <w:p w14:paraId="2F44D5DE" w14:textId="77777777" w:rsidR="002478A9" w:rsidRDefault="002478A9" w:rsidP="002478A9">
      <w:pPr>
        <w:ind w:left="720" w:hanging="720"/>
        <w:rPr>
          <w:rFonts w:ascii="Cambria" w:hAnsi="Cambria" w:cs="Arial"/>
          <w:color w:val="000000" w:themeColor="text1"/>
        </w:rPr>
      </w:pPr>
    </w:p>
    <w:p w14:paraId="7ECD6110" w14:textId="77777777" w:rsidR="002478A9" w:rsidRPr="00C30F5E" w:rsidRDefault="002478A9" w:rsidP="002478A9">
      <w:pPr>
        <w:ind w:left="720" w:hanging="720"/>
        <w:rPr>
          <w:rFonts w:ascii="Cambria" w:hAnsi="Cambria" w:cs="Arial"/>
          <w:color w:val="000000" w:themeColor="text1"/>
        </w:rPr>
      </w:pPr>
      <w:r>
        <w:rPr>
          <w:rFonts w:ascii="Cambria" w:hAnsi="Cambria" w:cs="Arial"/>
          <w:noProof/>
          <w:color w:val="000000" w:themeColor="text1"/>
        </w:rPr>
        <mc:AlternateContent>
          <mc:Choice Requires="wpg">
            <w:drawing>
              <wp:anchor distT="0" distB="0" distL="114300" distR="114300" simplePos="0" relativeHeight="251661312" behindDoc="0" locked="0" layoutInCell="1" allowOverlap="1" wp14:anchorId="1FFBDC52" wp14:editId="1C3FF375">
                <wp:simplePos x="0" y="0"/>
                <wp:positionH relativeFrom="column">
                  <wp:posOffset>38100</wp:posOffset>
                </wp:positionH>
                <wp:positionV relativeFrom="paragraph">
                  <wp:posOffset>57150</wp:posOffset>
                </wp:positionV>
                <wp:extent cx="4562475" cy="180975"/>
                <wp:effectExtent l="50800" t="0" r="85725" b="98425"/>
                <wp:wrapNone/>
                <wp:docPr id="17" name="Group 17"/>
                <wp:cNvGraphicFramePr/>
                <a:graphic xmlns:a="http://schemas.openxmlformats.org/drawingml/2006/main">
                  <a:graphicData uri="http://schemas.microsoft.com/office/word/2010/wordprocessingGroup">
                    <wpg:wgp>
                      <wpg:cNvGrpSpPr/>
                      <wpg:grpSpPr>
                        <a:xfrm>
                          <a:off x="0" y="0"/>
                          <a:ext cx="4562475" cy="180975"/>
                          <a:chOff x="0" y="0"/>
                          <a:chExt cx="4562475" cy="180975"/>
                        </a:xfrm>
                      </wpg:grpSpPr>
                      <wps:wsp>
                        <wps:cNvPr id="5" name="Straight Arrow Connector 5"/>
                        <wps:cNvCnPr/>
                        <wps:spPr>
                          <a:xfrm flipV="1">
                            <a:off x="0" y="161925"/>
                            <a:ext cx="4562475" cy="95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6" name="Straight Connector 6"/>
                        <wps:cNvCnPr/>
                        <wps:spPr>
                          <a:xfrm>
                            <a:off x="409575" y="19050"/>
                            <a:ext cx="0" cy="1619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 name="Straight Connector 7"/>
                        <wps:cNvCnPr/>
                        <wps:spPr>
                          <a:xfrm>
                            <a:off x="714375" y="9525"/>
                            <a:ext cx="0" cy="161925"/>
                          </a:xfrm>
                          <a:prstGeom prst="line">
                            <a:avLst/>
                          </a:prstGeom>
                          <a:noFill/>
                          <a:ln w="6350" cap="flat" cmpd="sng" algn="ctr">
                            <a:solidFill>
                              <a:sysClr val="windowText" lastClr="000000"/>
                            </a:solidFill>
                            <a:prstDash val="solid"/>
                            <a:miter lim="800000"/>
                          </a:ln>
                          <a:effectLst/>
                        </wps:spPr>
                        <wps:bodyPr/>
                      </wps:wsp>
                      <wps:wsp>
                        <wps:cNvPr id="8" name="Straight Connector 8"/>
                        <wps:cNvCnPr/>
                        <wps:spPr>
                          <a:xfrm>
                            <a:off x="1009650" y="0"/>
                            <a:ext cx="0" cy="161925"/>
                          </a:xfrm>
                          <a:prstGeom prst="line">
                            <a:avLst/>
                          </a:prstGeom>
                          <a:noFill/>
                          <a:ln w="6350" cap="flat" cmpd="sng" algn="ctr">
                            <a:solidFill>
                              <a:sysClr val="windowText" lastClr="000000"/>
                            </a:solidFill>
                            <a:prstDash val="solid"/>
                            <a:miter lim="800000"/>
                          </a:ln>
                          <a:effectLst/>
                        </wps:spPr>
                        <wps:bodyPr/>
                      </wps:wsp>
                      <wps:wsp>
                        <wps:cNvPr id="9" name="Straight Connector 9"/>
                        <wps:cNvCnPr/>
                        <wps:spPr>
                          <a:xfrm>
                            <a:off x="1266825" y="9525"/>
                            <a:ext cx="0" cy="161925"/>
                          </a:xfrm>
                          <a:prstGeom prst="line">
                            <a:avLst/>
                          </a:prstGeom>
                          <a:noFill/>
                          <a:ln w="6350" cap="flat" cmpd="sng" algn="ctr">
                            <a:solidFill>
                              <a:sysClr val="windowText" lastClr="000000"/>
                            </a:solidFill>
                            <a:prstDash val="solid"/>
                            <a:miter lim="800000"/>
                          </a:ln>
                          <a:effectLst/>
                        </wps:spPr>
                        <wps:bodyPr/>
                      </wps:wsp>
                      <wps:wsp>
                        <wps:cNvPr id="10" name="Straight Connector 10"/>
                        <wps:cNvCnPr/>
                        <wps:spPr>
                          <a:xfrm>
                            <a:off x="1562100" y="0"/>
                            <a:ext cx="0" cy="161925"/>
                          </a:xfrm>
                          <a:prstGeom prst="line">
                            <a:avLst/>
                          </a:prstGeom>
                          <a:noFill/>
                          <a:ln w="6350" cap="flat" cmpd="sng" algn="ctr">
                            <a:solidFill>
                              <a:sysClr val="windowText" lastClr="000000"/>
                            </a:solidFill>
                            <a:prstDash val="solid"/>
                            <a:miter lim="800000"/>
                          </a:ln>
                          <a:effectLst/>
                        </wps:spPr>
                        <wps:bodyPr/>
                      </wps:wsp>
                      <wps:wsp>
                        <wps:cNvPr id="11" name="Straight Connector 11"/>
                        <wps:cNvCnPr/>
                        <wps:spPr>
                          <a:xfrm>
                            <a:off x="1838325" y="9525"/>
                            <a:ext cx="0" cy="161925"/>
                          </a:xfrm>
                          <a:prstGeom prst="line">
                            <a:avLst/>
                          </a:prstGeom>
                          <a:noFill/>
                          <a:ln w="6350" cap="flat" cmpd="sng" algn="ctr">
                            <a:solidFill>
                              <a:sysClr val="windowText" lastClr="000000"/>
                            </a:solidFill>
                            <a:prstDash val="solid"/>
                            <a:miter lim="800000"/>
                          </a:ln>
                          <a:effectLst/>
                        </wps:spPr>
                        <wps:bodyPr/>
                      </wps:wsp>
                      <wps:wsp>
                        <wps:cNvPr id="12" name="Straight Connector 12"/>
                        <wps:cNvCnPr/>
                        <wps:spPr>
                          <a:xfrm>
                            <a:off x="2114550" y="19050"/>
                            <a:ext cx="0" cy="161925"/>
                          </a:xfrm>
                          <a:prstGeom prst="line">
                            <a:avLst/>
                          </a:prstGeom>
                          <a:noFill/>
                          <a:ln w="6350" cap="flat" cmpd="sng" algn="ctr">
                            <a:solidFill>
                              <a:sysClr val="windowText" lastClr="000000"/>
                            </a:solidFill>
                            <a:prstDash val="solid"/>
                            <a:miter lim="800000"/>
                          </a:ln>
                          <a:effectLst/>
                        </wps:spPr>
                        <wps:bodyPr/>
                      </wps:wsp>
                      <wps:wsp>
                        <wps:cNvPr id="13" name="Straight Connector 13"/>
                        <wps:cNvCnPr/>
                        <wps:spPr>
                          <a:xfrm>
                            <a:off x="2390775" y="9525"/>
                            <a:ext cx="0" cy="161925"/>
                          </a:xfrm>
                          <a:prstGeom prst="line">
                            <a:avLst/>
                          </a:prstGeom>
                          <a:noFill/>
                          <a:ln w="6350" cap="flat" cmpd="sng" algn="ctr">
                            <a:solidFill>
                              <a:sysClr val="windowText" lastClr="000000"/>
                            </a:solidFill>
                            <a:prstDash val="solid"/>
                            <a:miter lim="800000"/>
                          </a:ln>
                          <a:effectLst/>
                        </wps:spPr>
                        <wps:bodyPr/>
                      </wps:wsp>
                      <wps:wsp>
                        <wps:cNvPr id="14" name="Straight Connector 14"/>
                        <wps:cNvCnPr/>
                        <wps:spPr>
                          <a:xfrm>
                            <a:off x="2657475" y="9525"/>
                            <a:ext cx="0" cy="161925"/>
                          </a:xfrm>
                          <a:prstGeom prst="line">
                            <a:avLst/>
                          </a:prstGeom>
                          <a:noFill/>
                          <a:ln w="6350" cap="flat" cmpd="sng" algn="ctr">
                            <a:solidFill>
                              <a:sysClr val="windowText" lastClr="000000"/>
                            </a:solidFill>
                            <a:prstDash val="solid"/>
                            <a:miter lim="800000"/>
                          </a:ln>
                          <a:effectLst/>
                        </wps:spPr>
                        <wps:bodyPr/>
                      </wps:wsp>
                      <wps:wsp>
                        <wps:cNvPr id="15" name="Straight Connector 15"/>
                        <wps:cNvCnPr/>
                        <wps:spPr>
                          <a:xfrm>
                            <a:off x="2914650" y="9525"/>
                            <a:ext cx="0" cy="161925"/>
                          </a:xfrm>
                          <a:prstGeom prst="line">
                            <a:avLst/>
                          </a:prstGeom>
                          <a:noFill/>
                          <a:ln w="6350" cap="flat" cmpd="sng" algn="ctr">
                            <a:solidFill>
                              <a:sysClr val="windowText" lastClr="000000"/>
                            </a:solidFill>
                            <a:prstDash val="solid"/>
                            <a:miter lim="800000"/>
                          </a:ln>
                          <a:effectLst/>
                        </wps:spPr>
                        <wps:bodyPr/>
                      </wps:wsp>
                      <wps:wsp>
                        <wps:cNvPr id="4" name="Straight Connector 4"/>
                        <wps:cNvCnPr/>
                        <wps:spPr>
                          <a:xfrm>
                            <a:off x="3171825" y="9525"/>
                            <a:ext cx="0" cy="161925"/>
                          </a:xfrm>
                          <a:prstGeom prst="line">
                            <a:avLst/>
                          </a:prstGeom>
                          <a:noFill/>
                          <a:ln w="6350" cap="flat" cmpd="sng" algn="ctr">
                            <a:solidFill>
                              <a:sysClr val="windowText" lastClr="000000"/>
                            </a:solidFill>
                            <a:prstDash val="solid"/>
                            <a:miter lim="800000"/>
                          </a:ln>
                          <a:effectLst/>
                        </wps:spPr>
                        <wps:bodyPr/>
                      </wps:wsp>
                      <wps:wsp>
                        <wps:cNvPr id="16" name="Straight Connector 16"/>
                        <wps:cNvCnPr/>
                        <wps:spPr>
                          <a:xfrm>
                            <a:off x="3467100" y="0"/>
                            <a:ext cx="0" cy="161925"/>
                          </a:xfrm>
                          <a:prstGeom prst="line">
                            <a:avLst/>
                          </a:prstGeom>
                          <a:noFill/>
                          <a:ln w="6350" cap="flat" cmpd="sng" algn="ctr">
                            <a:solidFill>
                              <a:sysClr val="windowText" lastClr="000000"/>
                            </a:solidFill>
                            <a:prstDash val="solid"/>
                            <a:miter lim="800000"/>
                          </a:ln>
                          <a:effectLst/>
                        </wps:spPr>
                        <wps:bodyPr/>
                      </wps:wsp>
                      <wps:wsp>
                        <wps:cNvPr id="18" name="Straight Connector 18"/>
                        <wps:cNvCnPr/>
                        <wps:spPr>
                          <a:xfrm>
                            <a:off x="3733800" y="19050"/>
                            <a:ext cx="0" cy="161925"/>
                          </a:xfrm>
                          <a:prstGeom prst="line">
                            <a:avLst/>
                          </a:prstGeom>
                          <a:noFill/>
                          <a:ln w="6350" cap="flat" cmpd="sng" algn="ctr">
                            <a:solidFill>
                              <a:sysClr val="windowText" lastClr="000000"/>
                            </a:solidFill>
                            <a:prstDash val="solid"/>
                            <a:miter lim="800000"/>
                          </a:ln>
                          <a:effectLst/>
                        </wps:spPr>
                        <wps:bodyPr/>
                      </wps:wsp>
                      <wps:wsp>
                        <wps:cNvPr id="19" name="Straight Connector 19"/>
                        <wps:cNvCnPr/>
                        <wps:spPr>
                          <a:xfrm>
                            <a:off x="4019550" y="0"/>
                            <a:ext cx="0" cy="161925"/>
                          </a:xfrm>
                          <a:prstGeom prst="line">
                            <a:avLst/>
                          </a:prstGeom>
                          <a:noFill/>
                          <a:ln w="6350" cap="flat" cmpd="sng" algn="ctr">
                            <a:solidFill>
                              <a:sysClr val="windowText" lastClr="000000"/>
                            </a:solidFill>
                            <a:prstDash val="solid"/>
                            <a:miter lim="800000"/>
                          </a:ln>
                          <a:effectLst/>
                        </wps:spPr>
                        <wps:bodyPr/>
                      </wps:wsp>
                    </wpg:wgp>
                  </a:graphicData>
                </a:graphic>
              </wp:anchor>
            </w:drawing>
          </mc:Choice>
          <mc:Fallback>
            <w:pict>
              <v:group id="Group 17" o:spid="_x0000_s1026" style="position:absolute;margin-left:3pt;margin-top:4.5pt;width:359.25pt;height:14.25pt;z-index:251661312" coordsize="4562475,1809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">
                <v:shapetype id="_x0000_t32" coordsize="21600,21600" o:spt="32" o:oned="t" path="m0,0l21600,21600e" filled="f">
                  <v:path arrowok="t" fillok="f" o:connecttype="none"/>
                  <o:lock v:ext="edit" shapetype="t"/>
                </v:shapetype>
                <v:shape id="Straight Arrow Connector 5" o:spid="_x0000_s1027" type="#_x0000_t32" style="position:absolute;top:161925;width:4562475;height:9525;flip:y;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a82dMQAAADaAAAADwAAAGRycy9kb3ducmV2LnhtbESPT2vCQBTE74LfYXlCb2bTQkSjq7RC&#10;USgt+OeQ4yP7mg3Nvg3ZjcZ+erdQ8DjMzG+Y1WawjbhQ52vHCp6TFARx6XTNlYLz6X06B+EDssbG&#10;MSm4kYfNejxaYa7dlQ90OYZKRAj7HBWYENpcSl8asugT1xJH79t1FkOUXSV1h9cIt418SdOZtFhz&#10;XDDY0tZQ+XPsrYLPjzR87d6KZpu1B/OLhV/0u7lST5PhdQki0BAe4f/2XivI4O9KvAFyfQc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trzZ0xAAAANoAAAAPAAAAAAAAAAAA&#10;AAAAAKECAABkcnMvZG93bnJldi54bWxQSwUGAAAAAAQABAD5AAAAkgMAAAAA&#10;" strokecolor="black [3213]">
                  <v:stroke startarrow="block" endarrow="block"/>
                </v:shape>
                <v:line id="Straight Connector 6" o:spid="_x0000_s1028" style="position:absolute;visibility:visible;mso-wrap-style:square" from="409575,19050" to="409575,1809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0F9GsQAAADaAAAADwAAAGRycy9kb3ducmV2LnhtbESPT2vCQBTE7wW/w/KE3upGwURSVwmC&#10;UOvJf/T6yL4mqdm3YXcb0356Vyj0OMzMb5jlejCt6Mn5xrKC6SQBQVxa3XCl4HzavixA+ICssbVM&#10;Cn7Iw3o1elpiru2ND9QfQyUihH2OCuoQulxKX9Zk0E9sRxy9T+sMhihdJbXDW4SbVs6SJJUGG44L&#10;NXa0qam8Hr+NgkX5/uWKrNhN55cu++1n+3T7kSn1PB6KVxCBhvAf/mu/aQUpPK7EGyBX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7QX0axAAAANoAAAAPAAAAAAAAAAAA&#10;AAAAAKECAABkcnMvZG93bnJldi54bWxQSwUGAAAAAAQABAD5AAAAkgMAAAAA&#10;" strokecolor="black [3213]"/>
                <v:line id="Straight Connector 7" o:spid="_x0000_s1029" style="position:absolute;visibility:visible;mso-wrap-style:square" from="714375,9525" to="714375,171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dTVYsMAAADaAAAADwAAAGRycy9kb3ducmV2LnhtbESPS2vDMBCE74X+B7GF3hq5OTTGjRKS&#10;QiGHHOLHJbettbVNrZWRVD/+fRQo9DjMzDfMdj+bXozkfGdZwesqAUFcW91xo6AqP19SED4ga+wt&#10;k4KFPOx3jw9bzLSdOKexCI2IEPYZKmhDGDIpfd2SQb+yA3H0vq0zGKJ0jdQOpwg3vVwnyZs02HFc&#10;aHGgj5bqn+LXKDinzZTm1+slTOnX+ljWVemWRKnnp/nwDiLQHP7Df+2TVrCB+5V4A+Tu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GnU1WLDAAAA2gAAAA8AAAAAAAAAAAAA&#10;AAAAoQIAAGRycy9kb3ducmV2LnhtbFBLBQYAAAAABAAEAPkAAACRAwAAAAA=&#10;" strokecolor="windowText" strokeweight=".5pt">
                  <v:stroke joinstyle="miter"/>
                </v:line>
                <v:line id="Straight Connector 8" o:spid="_x0000_s1030" style="position:absolute;visibility:visible;mso-wrap-style:square" from="1009650,0" to="1009650,1619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EtBEL4AAADaAAAADwAAAGRycy9kb3ducmV2LnhtbERPPavCMBTdBf9DuIKbpjpIqUZRQXjD&#10;G9S6dLs217bY3JQk2vrvzfDgjYfzvdkNphVvcr6xrGAxT0AQl1Y3XCm45adZCsIHZI2tZVLwIQ+7&#10;7Xi0wUzbni/0voZKxBD2GSqoQ+gyKX1Zk0E/tx1x5B7WGQwRukpqh30MN61cJslKGmw4NtTY0bGm&#10;8nl9GQW/adWnl6I4hz69Lw95ecvdJ1FqOhn2axCBhvAv/nP/aAVxa7wSb4DcfgE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AYS0EQvgAAANoAAAAPAAAAAAAAAAAAAAAAAKEC&#10;AABkcnMvZG93bnJldi54bWxQSwUGAAAAAAQABAD5AAAAjAMAAAAA&#10;" strokecolor="windowText" strokeweight=".5pt">
                  <v:stroke joinstyle="miter"/>
                </v:line>
                <v:line id="Straight Connector 9" o:spid="_x0000_s1031" style="position:absolute;visibility:visible;mso-wrap-style:square" from="1266825,9525" to="1266825,171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wfki8MAAADaAAAADwAAAGRycy9kb3ducmV2LnhtbESPS2vDMBCE74X+B7GF3hq5ORTXjRKS&#10;QiGHHOLHJbettbVNrZWRVD/+fRQI9DjMzDfMZjebXozkfGdZwesqAUFcW91xo6Aqv15SED4ga+wt&#10;k4KFPOy2jw8bzLSdOKexCI2IEPYZKmhDGDIpfd2SQb+yA3H0fqwzGKJ0jdQOpwg3vVwnyZs02HFc&#10;aHGgz5bq3+LPKDilzZTml8s5TOn3+lDWVemWRKnnp3n/ASLQHP7D9/ZRK3iH25V4A+T2C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cH5IvDAAAA2gAAAA8AAAAAAAAAAAAA&#10;AAAAoQIAAGRycy9kb3ducmV2LnhtbFBLBQYAAAAABAAEAPkAAACRAwAAAAA=&#10;" strokecolor="windowText" strokeweight=".5pt">
                  <v:stroke joinstyle="miter"/>
                </v:line>
                <v:line id="Straight Connector 10" o:spid="_x0000_s1032" style="position:absolute;visibility:visible;mso-wrap-style:square" from="1562100,0" to="1562100,1619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kvSFsMAAADbAAAADwAAAGRycy9kb3ducmV2LnhtbESPQW/CMAyF70j8h8hI3CCFA6o6AtqQ&#10;kHbYASgXbl7jtdUap0oCLf8eHybtZus9v/d5ux9dpx4UYuvZwGqZgSKuvG25NnAtj4scVEzIFjvP&#10;ZOBJEfa76WSLhfUDn+lxSbWSEI4FGmhS6gutY9WQw7j0PbFoPz44TLKGWtuAg4S7Tq+zbKMdtiwN&#10;DfZ0aKj6vdydga+8HvLz7XZKQ/69/iiraxmemTHz2fj+BirRmP7Nf9efVvCFXn6RAfTu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EZL0hbDAAAA2wAAAA8AAAAAAAAAAAAA&#10;AAAAoQIAAGRycy9kb3ducmV2LnhtbFBLBQYAAAAABAAEAPkAAACRAwAAAAA=&#10;" strokecolor="windowText" strokeweight=".5pt">
                  <v:stroke joinstyle="miter"/>
                </v:line>
                <v:line id="Straight Connector 11" o:spid="_x0000_s1033" style="position:absolute;visibility:visible;mso-wrap-style:square" from="1838325,9525" to="1838325,171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Qd3jb8AAADbAAAADwAAAGRycy9kb3ducmV2LnhtbERPTYvCMBC9C/6HMII3TfUgpRpFBWEP&#10;HtR68TY2Y1tsJiXJ2vrvNwuCt3m8z1ltetOIFzlfW1YwmyYgiAuray4VXPPDJAXhA7LGxjIpeJOH&#10;zXo4WGGmbcdnel1CKWII+wwVVCG0mZS+qMign9qWOHIP6wyGCF0ptcMuhptGzpNkIQ3WHBsqbGlf&#10;UfG8/BoFx7Ts0vPtdgpdep/v8uKau3ei1HjUb5cgAvXhK/64f3ScP4P/X+IBcv0H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KQd3jb8AAADbAAAADwAAAAAAAAAAAAAAAACh&#10;AgAAZHJzL2Rvd25yZXYueG1sUEsFBgAAAAAEAAQA+QAAAI0DAAAAAA==&#10;" strokecolor="windowText" strokeweight=".5pt">
                  <v:stroke joinstyle="miter"/>
                </v:line>
                <v:line id="Straight Connector 12" o:spid="_x0000_s1034" style="position:absolute;visibility:visible;mso-wrap-style:square" from="2114550,19050" to="2114550,1809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dXp+sAAAADbAAAADwAAAGRycy9kb3ducmV2LnhtbERPTYvCMBC9L/gfwgje1tQepFSjqCDs&#10;wYNaL73NNrNtsZmUJGvrv98sCN7m8T5nvR1NJx7kfGtZwWKegCCurG65VnArjp8ZCB+QNXaWScGT&#10;PGw3k4815toOfKHHNdQihrDPUUETQp9L6auGDPq57Ykj92OdwRChq6V2OMRw08k0SZbSYMuxocGe&#10;Dg1V9+uvUXDK6iG7lOU5DNl3ui+qW+GeiVKz6bhbgQg0hrf45f7ScX4K/7/EA+TmD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NnV6frAAAAA2wAAAA8AAAAAAAAAAAAAAAAA&#10;oQIAAGRycy9kb3ducmV2LnhtbFBLBQYAAAAABAAEAPkAAACOAwAAAAA=&#10;" strokecolor="windowText" strokeweight=".5pt">
                  <v:stroke joinstyle="miter"/>
                </v:line>
                <v:line id="Straight Connector 13" o:spid="_x0000_s1035" style="position:absolute;visibility:visible;mso-wrap-style:square" from="2390775,9525" to="2390775,171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plMYcEAAADbAAAADwAAAGRycy9kb3ducmV2LnhtbERPTYvCMBC9C/sfwix403QVpFSj6ILg&#10;wYPaXryNzWxbtpmUJNr6742wsLd5vM9ZbQbTigc531hW8DVNQBCXVjdcKSjy/SQF4QOyxtYyKXiS&#10;h836Y7TCTNuez/S4hErEEPYZKqhD6DIpfVmTQT+1HXHkfqwzGCJ0ldQO+xhuWjlLkoU02HBsqLGj&#10;75rK38vdKDimVZ+er9dT6NPbbJeXRe6eiVLjz2G7BBFoCP/iP/dBx/lzeP8SD5Dr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2mUxhwQAAANsAAAAPAAAAAAAAAAAAAAAA&#10;AKECAABkcnMvZG93bnJldi54bWxQSwUGAAAAAAQABAD5AAAAjwMAAAAA&#10;" strokecolor="windowText" strokeweight=".5pt">
                  <v:stroke joinstyle="miter"/>
                </v:line>
                <v:line id="Straight Connector 14" o:spid="_x0000_s1036" style="position:absolute;visibility:visible;mso-wrap-style:square" from="2657475,9525" to="2657475,171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XDUFcEAAADbAAAADwAAAGRycy9kb3ducmV2LnhtbERPTYvCMBC9C/sfwix403RFpFSj6ILg&#10;wYPaXryNzWxbtpmUJNr6742wsLd5vM9ZbQbTigc531hW8DVNQBCXVjdcKSjy/SQF4QOyxtYyKXiS&#10;h836Y7TCTNuez/S4hErEEPYZKqhD6DIpfVmTQT+1HXHkfqwzGCJ0ldQO+xhuWjlLkoU02HBsqLGj&#10;75rK38vdKDimVZ+er9dT6NPbbJeXRe6eiVLjz2G7BBFoCP/iP/dBx/lzeP8SD5Dr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A5cNQVwQAAANsAAAAPAAAAAAAAAAAAAAAA&#10;AKECAABkcnMvZG93bnJldi54bWxQSwUGAAAAAAQABAD5AAAAjwMAAAAA&#10;" strokecolor="windowText" strokeweight=".5pt">
                  <v:stroke joinstyle="miter"/>
                </v:line>
                <v:line id="Straight Connector 15" o:spid="_x0000_s1037" style="position:absolute;visibility:visible;mso-wrap-style:square" from="2914650,9525" to="2914650,171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jxxjsEAAADbAAAADwAAAGRycy9kb3ducmV2LnhtbERPTYvCMBC9C/sfwix403QFpVSj6ILg&#10;wYPaXryNzWxbtpmUJNr6742wsLd5vM9ZbQbTigc531hW8DVNQBCXVjdcKSjy/SQF4QOyxtYyKXiS&#10;h836Y7TCTNuez/S4hErEEPYZKqhD6DIpfVmTQT+1HXHkfqwzGCJ0ldQO+xhuWjlLkoU02HBsqLGj&#10;75rK38vdKDimVZ+er9dT6NPbbJeXRe6eiVLjz2G7BBFoCP/iP/dBx/lzeP8SD5DrF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WPHGOwQAAANsAAAAPAAAAAAAAAAAAAAAA&#10;AKECAABkcnMvZG93bnJldi54bWxQSwUGAAAAAAQABAD5AAAAjwMAAAAA&#10;" strokecolor="windowText" strokeweight=".5pt">
                  <v:stroke joinstyle="miter"/>
                </v:line>
                <v:line id="Straight Connector 4" o:spid="_x0000_s1038" style="position:absolute;visibility:visible;mso-wrap-style:square" from="3171825,9525" to="3171825,17145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QZLFcMAAADaAAAADwAAAGRycy9kb3ducmV2LnhtbESPS2vDMBCE74X+B7GF3hq5oQTjRglJ&#10;oZBDDvHjktvW2tqm1spIqh//PgoUehxm5htmu59NL0ZyvrOs4HWVgCCure64UVCVny8pCB+QNfaW&#10;ScFCHva7x4ctZtpOnNNYhEZECPsMFbQhDJmUvm7JoF/ZgTh639YZDFG6RmqHU4SbXq6TZCMNdhwX&#10;Whzoo6X6p/g1Cs5pM6X59XoJU/q1PpZ1VbolUer5aT68gwg0h//wX/ukFbzB/Uq8AXJ3A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kGSxXDAAAA2gAAAA8AAAAAAAAAAAAA&#10;AAAAoQIAAGRycy9kb3ducmV2LnhtbFBLBQYAAAAABAAEAPkAAACRAwAAAAA=&#10;" strokecolor="windowText" strokeweight=".5pt">
                  <v:stroke joinstyle="miter"/>
                </v:line>
                <v:line id="Straight Connector 16" o:spid="_x0000_s1039" style="position:absolute;visibility:visible;mso-wrap-style:square" from="3467100,0" to="3467100,1619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u7v+cEAAADbAAAADwAAAGRycy9kb3ducmV2LnhtbERPTYvCMBC9L+x/CLOwtzW1BynVWFRY&#10;8OBhtV68jc3YFptJSbK2/nsjCN7m8T5nUYymEzdyvrWsYDpJQBBXVrdcKziWvz8ZCB+QNXaWScGd&#10;PBTLz48F5toOvKfbIdQihrDPUUETQp9L6auGDPqJ7Ykjd7HOYIjQ1VI7HGK46WSaJDNpsOXY0GBP&#10;m4aq6+HfKNhl9ZDtT6e/MGTndF1Wx9LdE6W+v8bVHESgMbzFL/dWx/kzeP4SD5DL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m7u/5wQAAANsAAAAPAAAAAAAAAAAAAAAA&#10;AKECAABkcnMvZG93bnJldi54bWxQSwUGAAAAAAQABAD5AAAAjwMAAAAA&#10;" strokecolor="windowText" strokeweight=".5pt">
                  <v:stroke joinstyle="miter"/>
                </v:line>
                <v:line id="Straight Connector 18" o:spid="_x0000_s1040" style="position:absolute;visibility:visible;mso-wrap-style:square" from="3733800,19050" to="3733800,1809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D3eEMMAAADbAAAADwAAAGRycy9kb3ducmV2LnhtbESPQW/CMAyF70j8h8hI3CCFA6o6AtqQ&#10;kHbYASgXbl7jtdUap0oCLf8eHybtZus9v/d5ux9dpx4UYuvZwGqZgSKuvG25NnAtj4scVEzIFjvP&#10;ZOBJEfa76WSLhfUDn+lxSbWSEI4FGmhS6gutY9WQw7j0PbFoPz44TLKGWtuAg4S7Tq+zbKMdtiwN&#10;DfZ0aKj6vdydga+8HvLz7XZKQ/69/iiraxmemTHz2fj+BirRmP7Nf9efVvAFVn6RAfTu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Lg93hDDAAAA2wAAAA8AAAAAAAAAAAAA&#10;AAAAoQIAAGRycy9kb3ducmV2LnhtbFBLBQYAAAAABAAEAPkAAACRAwAAAAA=&#10;" strokecolor="windowText" strokeweight=".5pt">
                  <v:stroke joinstyle="miter"/>
                </v:line>
                <v:line id="Straight Connector 19" o:spid="_x0000_s1041" style="position:absolute;visibility:visible;mso-wrap-style:square" from="4019550,0" to="4019550,16192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3F7i8IAAADbAAAADwAAAGRycy9kb3ducmV2LnhtbERPO2vDMBDeC/0P4grdGrkZiutGCUmh&#10;kCFD/FiyXa2rbWqdjKT68e+jQKDbfXzP2+xm04uRnO8sK3hdJSCIa6s7bhRU5ddLCsIHZI29ZVKw&#10;kIfd9vFhg5m2E+c0FqERMYR9hgraEIZMSl+3ZNCv7EAcuR/rDIYIXSO1wymGm16uk+RNGuw4NrQ4&#10;0GdL9W/xZxSc0mZK88vlHKb0e30o66p0S6LU89O8/wARaA7/4rv7qOP8d7j9Eg+Q2ys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13F7i8IAAADbAAAADwAAAAAAAAAAAAAA&#10;AAChAgAAZHJzL2Rvd25yZXYueG1sUEsFBgAAAAAEAAQA+QAAAJADAAAAAA==&#10;" strokecolor="windowText" strokeweight=".5pt">
                  <v:stroke joinstyle="miter"/>
                </v:line>
              </v:group>
            </w:pict>
          </mc:Fallback>
        </mc:AlternateContent>
      </w:r>
    </w:p>
    <w:p w14:paraId="2811A497" w14:textId="77777777" w:rsidR="002478A9" w:rsidRDefault="002478A9" w:rsidP="002478A9">
      <w:pPr>
        <w:ind w:left="720" w:hanging="720"/>
        <w:rPr>
          <w:rFonts w:ascii="Cambria" w:hAnsi="Cambria" w:cs="Arial"/>
          <w:color w:val="000000" w:themeColor="text1"/>
        </w:rPr>
      </w:pPr>
    </w:p>
    <w:p w14:paraId="47E3FF69" w14:textId="77777777" w:rsidR="002478A9" w:rsidRPr="00C30F5E" w:rsidRDefault="002478A9" w:rsidP="002478A9">
      <w:pPr>
        <w:ind w:left="720" w:hanging="720"/>
        <w:rPr>
          <w:rFonts w:ascii="Cambria" w:hAnsi="Cambria" w:cs="Arial"/>
          <w:color w:val="000000" w:themeColor="text1"/>
        </w:rPr>
      </w:pPr>
      <w:r w:rsidRPr="00C30F5E">
        <w:rPr>
          <w:rFonts w:ascii="Cambria" w:hAnsi="Cambria" w:cs="Arial"/>
          <w:color w:val="000000" w:themeColor="text1"/>
        </w:rPr>
        <w:t xml:space="preserve">             0                                </w:t>
      </w:r>
      <w:r>
        <w:rPr>
          <w:rFonts w:ascii="Cambria" w:hAnsi="Cambria" w:cs="Arial"/>
          <w:color w:val="000000" w:themeColor="text1"/>
        </w:rPr>
        <w:t xml:space="preserve">   </w:t>
      </w:r>
      <w:r w:rsidRPr="00C30F5E">
        <w:rPr>
          <w:rFonts w:ascii="Cambria" w:hAnsi="Cambria" w:cs="Arial"/>
          <w:color w:val="000000" w:themeColor="text1"/>
        </w:rPr>
        <w:t xml:space="preserve">      </w:t>
      </w:r>
      <w:r>
        <w:rPr>
          <w:rFonts w:ascii="Cambria" w:hAnsi="Cambria" w:cs="Arial"/>
          <w:color w:val="000000" w:themeColor="text1"/>
        </w:rPr>
        <w:t xml:space="preserve">       </w:t>
      </w:r>
      <w:r w:rsidRPr="00C30F5E">
        <w:rPr>
          <w:rFonts w:ascii="Cambria" w:hAnsi="Cambria" w:cs="Arial"/>
          <w:color w:val="000000" w:themeColor="text1"/>
        </w:rPr>
        <w:t>1</w:t>
      </w:r>
      <w:r>
        <w:rPr>
          <w:rFonts w:ascii="Cambria" w:hAnsi="Cambria" w:cs="Arial"/>
          <w:color w:val="000000" w:themeColor="text1"/>
        </w:rPr>
        <w:t xml:space="preserve">        </w:t>
      </w:r>
      <w:r w:rsidRPr="00C30F5E">
        <w:rPr>
          <w:rFonts w:ascii="Cambria" w:hAnsi="Cambria" w:cs="Arial"/>
          <w:color w:val="000000" w:themeColor="text1"/>
        </w:rPr>
        <w:t xml:space="preserve">     P          </w:t>
      </w:r>
      <w:r>
        <w:rPr>
          <w:rFonts w:ascii="Cambria" w:hAnsi="Cambria" w:cs="Arial"/>
          <w:color w:val="000000" w:themeColor="text1"/>
        </w:rPr>
        <w:t xml:space="preserve"> </w:t>
      </w:r>
      <w:r w:rsidRPr="00C30F5E">
        <w:rPr>
          <w:rFonts w:ascii="Cambria" w:hAnsi="Cambria" w:cs="Arial"/>
          <w:color w:val="000000" w:themeColor="text1"/>
        </w:rPr>
        <w:t xml:space="preserve">         </w:t>
      </w:r>
      <w:r>
        <w:rPr>
          <w:rFonts w:ascii="Cambria" w:hAnsi="Cambria" w:cs="Arial"/>
          <w:color w:val="000000" w:themeColor="text1"/>
        </w:rPr>
        <w:t xml:space="preserve">  </w:t>
      </w:r>
      <w:r w:rsidRPr="00C30F5E">
        <w:rPr>
          <w:rFonts w:ascii="Cambria" w:hAnsi="Cambria" w:cs="Arial"/>
          <w:color w:val="000000" w:themeColor="text1"/>
        </w:rPr>
        <w:t>2</w:t>
      </w:r>
    </w:p>
    <w:p w14:paraId="10CA2EB9" w14:textId="77777777" w:rsidR="002478A9" w:rsidRDefault="002478A9" w:rsidP="002478A9">
      <w:pPr>
        <w:ind w:left="720" w:hanging="720"/>
        <w:rPr>
          <w:rFonts w:ascii="Cambria" w:hAnsi="Cambria" w:cs="Arial"/>
          <w:color w:val="000000" w:themeColor="text1"/>
        </w:rPr>
      </w:pPr>
    </w:p>
    <w:p w14:paraId="376F1EF0" w14:textId="77777777" w:rsidR="002478A9" w:rsidRPr="00C30F5E" w:rsidRDefault="002478A9" w:rsidP="002478A9">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t>1.2</w:t>
      </w:r>
    </w:p>
    <w:p w14:paraId="3D02ABB6" w14:textId="77777777" w:rsidR="002478A9" w:rsidRPr="00C30F5E" w:rsidRDefault="002478A9" w:rsidP="002478A9">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t>1.3</w:t>
      </w:r>
    </w:p>
    <w:p w14:paraId="2A824CBF" w14:textId="77777777" w:rsidR="002478A9" w:rsidRPr="00C30F5E" w:rsidRDefault="002478A9" w:rsidP="002478A9">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t>1.4</w:t>
      </w:r>
    </w:p>
    <w:p w14:paraId="63C6F6E1" w14:textId="77777777" w:rsidR="002478A9" w:rsidRPr="00C30F5E" w:rsidRDefault="002478A9" w:rsidP="002478A9">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t>1.5</w:t>
      </w:r>
    </w:p>
    <w:p w14:paraId="62F9F81E" w14:textId="77777777" w:rsidR="002478A9" w:rsidRPr="002478A9" w:rsidRDefault="002478A9" w:rsidP="002478A9">
      <w:pPr>
        <w:rPr>
          <w:rFonts w:ascii="Cambria" w:hAnsi="Cambria" w:cs="Arial"/>
          <w:color w:val="000000" w:themeColor="text1"/>
        </w:rPr>
      </w:pP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p>
    <w:p w14:paraId="2AB083B2" w14:textId="77777777" w:rsidR="006B4EA9" w:rsidRDefault="002478A9" w:rsidP="006B4EA9">
      <w:pPr>
        <w:rPr>
          <w:rFonts w:ascii="Cambria" w:hAnsi="Cambria" w:cs="Arial"/>
          <w:color w:val="000000" w:themeColor="text1"/>
        </w:rPr>
      </w:pPr>
      <w:r>
        <w:rPr>
          <w:rFonts w:ascii="Cambria" w:hAnsi="Cambria" w:cs="Arial"/>
          <w:color w:val="000000" w:themeColor="text1"/>
        </w:rPr>
        <w:t>Answer: C</w:t>
      </w:r>
    </w:p>
    <w:p w14:paraId="50B9139D" w14:textId="77777777" w:rsidR="006B4EA9" w:rsidRDefault="006B4EA9" w:rsidP="006B4EA9">
      <w:pPr>
        <w:rPr>
          <w:rFonts w:ascii="Cambria" w:hAnsi="Cambria" w:cs="Arial"/>
          <w:color w:val="000000" w:themeColor="text1"/>
        </w:rPr>
      </w:pPr>
    </w:p>
    <w:p w14:paraId="1C378849" w14:textId="77777777" w:rsidR="001D1EC6" w:rsidRDefault="001D1EC6" w:rsidP="006B4EA9">
      <w:pPr>
        <w:rPr>
          <w:rFonts w:ascii="Cambria" w:hAnsi="Cambria" w:cs="Arial"/>
          <w:color w:val="000000" w:themeColor="text1"/>
        </w:rPr>
      </w:pPr>
    </w:p>
    <w:p w14:paraId="6732409B" w14:textId="77777777" w:rsidR="002478A9" w:rsidRPr="00C30F5E" w:rsidRDefault="002478A9" w:rsidP="002478A9">
      <w:pPr>
        <w:ind w:left="720" w:hanging="720"/>
        <w:rPr>
          <w:rFonts w:ascii="Cambria" w:hAnsi="Cambria" w:cs="Arial"/>
          <w:color w:val="000000" w:themeColor="text1"/>
        </w:rPr>
      </w:pPr>
      <w:r>
        <w:rPr>
          <w:rFonts w:ascii="Cambria" w:hAnsi="Cambria" w:cs="Arial"/>
          <w:color w:val="000000" w:themeColor="text1"/>
        </w:rPr>
        <w:t>2</w:t>
      </w:r>
      <w:r w:rsidRPr="00C30F5E">
        <w:rPr>
          <w:rFonts w:ascii="Cambria" w:hAnsi="Cambria" w:cs="Arial"/>
          <w:color w:val="000000" w:themeColor="text1"/>
        </w:rPr>
        <w:t xml:space="preserve">. (6.4G) </w:t>
      </w:r>
      <w:r>
        <w:rPr>
          <w:rFonts w:ascii="Cambria" w:hAnsi="Cambria" w:cs="Arial"/>
          <w:color w:val="000000" w:themeColor="text1"/>
        </w:rPr>
        <w:t xml:space="preserve"> </w:t>
      </w:r>
      <w:r w:rsidRPr="00C30F5E">
        <w:rPr>
          <w:rFonts w:ascii="Cambria" w:hAnsi="Cambria" w:cs="Arial"/>
          <w:color w:val="000000" w:themeColor="text1"/>
        </w:rPr>
        <w:t>Claymart is having a 20% off sale on all of its vases.  Which o</w:t>
      </w:r>
      <w:r>
        <w:rPr>
          <w:rFonts w:ascii="Cambria" w:hAnsi="Cambria" w:cs="Arial"/>
          <w:color w:val="000000" w:themeColor="text1"/>
        </w:rPr>
        <w:t xml:space="preserve">f the following is equivalent  </w:t>
      </w:r>
      <w:r w:rsidRPr="00C30F5E">
        <w:rPr>
          <w:rFonts w:ascii="Cambria" w:hAnsi="Cambria" w:cs="Arial"/>
          <w:color w:val="000000" w:themeColor="text1"/>
        </w:rPr>
        <w:t>to 20%?</w:t>
      </w:r>
    </w:p>
    <w:p w14:paraId="0DE55A98" w14:textId="77777777" w:rsidR="002478A9" w:rsidRPr="00C30F5E" w:rsidRDefault="002478A9" w:rsidP="002478A9">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t>0.02</w:t>
      </w:r>
    </w:p>
    <w:p w14:paraId="32D13C5B" w14:textId="77777777" w:rsidR="002478A9" w:rsidRPr="00C30F5E" w:rsidRDefault="002478A9" w:rsidP="002478A9">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r>
      <m:oMath>
        <m:f>
          <m:fPr>
            <m:ctrlPr>
              <w:rPr>
                <w:rFonts w:ascii="Cambria Math" w:hAnsi="Cambria Math" w:cs="Arial"/>
                <w:i/>
                <w:color w:val="000000" w:themeColor="text1"/>
              </w:rPr>
            </m:ctrlPr>
          </m:fPr>
          <m:num>
            <m:r>
              <w:rPr>
                <w:rFonts w:ascii="Cambria Math" w:hAnsi="Cambria Math" w:cs="Arial"/>
                <w:color w:val="000000" w:themeColor="text1"/>
              </w:rPr>
              <m:t>1</m:t>
            </m:r>
          </m:num>
          <m:den>
            <m:r>
              <w:rPr>
                <w:rFonts w:ascii="Cambria Math" w:hAnsi="Cambria Math" w:cs="Arial"/>
                <w:color w:val="000000" w:themeColor="text1"/>
              </w:rPr>
              <m:t>4</m:t>
            </m:r>
          </m:den>
        </m:f>
      </m:oMath>
    </w:p>
    <w:p w14:paraId="20053F4F" w14:textId="77777777" w:rsidR="002478A9" w:rsidRPr="00C30F5E" w:rsidRDefault="002478A9" w:rsidP="002478A9">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t>0.02</w:t>
      </w:r>
    </w:p>
    <w:p w14:paraId="045A81C9" w14:textId="77777777" w:rsidR="002478A9" w:rsidRPr="00C30F5E" w:rsidRDefault="002478A9" w:rsidP="002478A9">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r>
      <m:oMath>
        <m:f>
          <m:fPr>
            <m:ctrlPr>
              <w:rPr>
                <w:rFonts w:ascii="Cambria Math" w:hAnsi="Cambria Math" w:cs="Arial"/>
                <w:i/>
                <w:color w:val="000000" w:themeColor="text1"/>
              </w:rPr>
            </m:ctrlPr>
          </m:fPr>
          <m:num>
            <m:r>
              <w:rPr>
                <w:rFonts w:ascii="Cambria Math" w:hAnsi="Cambria Math" w:cs="Arial"/>
                <w:color w:val="000000" w:themeColor="text1"/>
              </w:rPr>
              <m:t>1</m:t>
            </m:r>
          </m:num>
          <m:den>
            <m:r>
              <w:rPr>
                <w:rFonts w:ascii="Cambria Math" w:hAnsi="Cambria Math" w:cs="Arial"/>
                <w:color w:val="000000" w:themeColor="text1"/>
              </w:rPr>
              <m:t>5</m:t>
            </m:r>
          </m:den>
        </m:f>
      </m:oMath>
    </w:p>
    <w:p w14:paraId="1F31A575" w14:textId="77777777" w:rsidR="006B4EA9" w:rsidRDefault="002478A9" w:rsidP="002478A9">
      <w:pPr>
        <w:rPr>
          <w:rFonts w:ascii="Cambria" w:hAnsi="Cambria" w:cs="Arial"/>
          <w:color w:val="000000" w:themeColor="text1"/>
        </w:rPr>
      </w:pPr>
      <w:r>
        <w:rPr>
          <w:rFonts w:ascii="Cambria" w:hAnsi="Cambria" w:cs="Arial"/>
          <w:color w:val="000000" w:themeColor="text1"/>
        </w:rPr>
        <w:tab/>
      </w:r>
      <w:r>
        <w:rPr>
          <w:rFonts w:ascii="Cambria" w:hAnsi="Cambria" w:cs="Arial"/>
          <w:color w:val="000000" w:themeColor="text1"/>
        </w:rPr>
        <w:tab/>
      </w:r>
      <w:r>
        <w:rPr>
          <w:rFonts w:ascii="Cambria" w:hAnsi="Cambria" w:cs="Arial"/>
          <w:color w:val="000000" w:themeColor="text1"/>
        </w:rPr>
        <w:tab/>
      </w:r>
      <w:r>
        <w:rPr>
          <w:rFonts w:ascii="Cambria" w:hAnsi="Cambria" w:cs="Arial"/>
          <w:color w:val="000000" w:themeColor="text1"/>
        </w:rPr>
        <w:tab/>
      </w:r>
      <w:r>
        <w:rPr>
          <w:rFonts w:ascii="Cambria" w:hAnsi="Cambria" w:cs="Arial"/>
          <w:color w:val="000000" w:themeColor="text1"/>
        </w:rPr>
        <w:tab/>
      </w:r>
    </w:p>
    <w:p w14:paraId="4EA53E23" w14:textId="77777777" w:rsidR="002478A9" w:rsidRDefault="002478A9" w:rsidP="002478A9">
      <w:pPr>
        <w:rPr>
          <w:rFonts w:ascii="Cambria" w:hAnsi="Cambria" w:cs="Arial"/>
          <w:color w:val="000000" w:themeColor="text1"/>
        </w:rPr>
      </w:pPr>
      <w:r>
        <w:rPr>
          <w:rFonts w:ascii="Cambria" w:hAnsi="Cambria" w:cs="Arial"/>
          <w:color w:val="000000" w:themeColor="text1"/>
        </w:rPr>
        <w:t>Answer: D</w:t>
      </w:r>
    </w:p>
    <w:p w14:paraId="344DAD3E" w14:textId="77777777" w:rsidR="006B4EA9" w:rsidRDefault="006B4EA9" w:rsidP="006B4EA9"/>
    <w:p w14:paraId="19741AE9" w14:textId="77777777" w:rsidR="001D1EC6" w:rsidRDefault="001D1EC6" w:rsidP="006B4EA9"/>
    <w:p w14:paraId="22FBE5E9" w14:textId="77777777" w:rsidR="002478A9" w:rsidRPr="00C30F5E" w:rsidRDefault="002478A9" w:rsidP="002478A9">
      <w:pPr>
        <w:ind w:left="720" w:hanging="720"/>
        <w:rPr>
          <w:rFonts w:ascii="Cambria" w:hAnsi="Cambria" w:cs="Arial"/>
          <w:color w:val="000000" w:themeColor="text1"/>
        </w:rPr>
      </w:pPr>
      <w:r>
        <w:rPr>
          <w:rFonts w:ascii="Cambria" w:hAnsi="Cambria" w:cs="Arial"/>
          <w:color w:val="000000" w:themeColor="text1"/>
        </w:rPr>
        <w:t xml:space="preserve">3.  (6.3E)  </w:t>
      </w:r>
      <w:r w:rsidRPr="00C30F5E">
        <w:rPr>
          <w:rFonts w:ascii="Cambria" w:hAnsi="Cambria" w:cs="Arial"/>
          <w:color w:val="000000" w:themeColor="text1"/>
        </w:rPr>
        <w:t xml:space="preserve">Simplify:  </w:t>
      </w:r>
      <m:oMath>
        <m:r>
          <w:rPr>
            <w:rFonts w:ascii="Cambria Math" w:hAnsi="Cambria Math" w:cs="Arial"/>
            <w:color w:val="000000" w:themeColor="text1"/>
          </w:rPr>
          <m:t>1.8÷0.5</m:t>
        </m:r>
      </m:oMath>
    </w:p>
    <w:p w14:paraId="34AFF2F0" w14:textId="77777777" w:rsidR="002478A9" w:rsidRPr="00C30F5E" w:rsidRDefault="002478A9" w:rsidP="002478A9">
      <w:pPr>
        <w:ind w:left="720" w:hanging="720"/>
        <w:rPr>
          <w:rFonts w:ascii="Cambria" w:hAnsi="Cambria" w:cs="Arial"/>
          <w:color w:val="000000" w:themeColor="text1"/>
        </w:rPr>
      </w:pPr>
      <w:r w:rsidRPr="00C30F5E">
        <w:rPr>
          <w:rFonts w:ascii="Cambria" w:hAnsi="Cambria" w:cs="Arial"/>
          <w:color w:val="000000" w:themeColor="text1"/>
        </w:rPr>
        <w:t>Record your answer and fill in the bubbles on the grid.  Be sure to use the correct place value.</w:t>
      </w:r>
    </w:p>
    <w:p w14:paraId="5D07AC1D" w14:textId="77777777" w:rsidR="002478A9" w:rsidRPr="00C30F5E" w:rsidRDefault="002478A9" w:rsidP="002478A9">
      <w:pPr>
        <w:ind w:left="720" w:hanging="720"/>
        <w:rPr>
          <w:rFonts w:ascii="Cambria" w:hAnsi="Cambria" w:cs="Arial"/>
          <w:color w:val="000000" w:themeColor="text1"/>
        </w:rPr>
      </w:pPr>
      <w:r w:rsidRPr="00C30F5E">
        <w:rPr>
          <w:rFonts w:ascii="Cambria" w:hAnsi="Cambria"/>
          <w:noProof/>
        </w:rPr>
        <w:drawing>
          <wp:inline distT="0" distB="0" distL="0" distR="0" wp14:anchorId="5C6B95C9" wp14:editId="265E2866">
            <wp:extent cx="1524000" cy="2172511"/>
            <wp:effectExtent l="0" t="0" r="0" b="0"/>
            <wp:docPr id="21" name="Picture 21"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8140" cy="2178412"/>
                    </a:xfrm>
                    <a:prstGeom prst="rect">
                      <a:avLst/>
                    </a:prstGeom>
                    <a:noFill/>
                    <a:ln>
                      <a:noFill/>
                    </a:ln>
                  </pic:spPr>
                </pic:pic>
              </a:graphicData>
            </a:graphic>
          </wp:inline>
        </w:drawing>
      </w:r>
    </w:p>
    <w:p w14:paraId="0A62C6F4" w14:textId="77777777" w:rsidR="000F652C" w:rsidRDefault="002478A9" w:rsidP="002478A9">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p>
    <w:p w14:paraId="0A774022" w14:textId="77777777" w:rsidR="002478A9" w:rsidRDefault="002478A9">
      <w:r>
        <w:t>Answer: 3.6</w:t>
      </w:r>
    </w:p>
    <w:p w14:paraId="1BE40264" w14:textId="77777777" w:rsidR="002478A9" w:rsidRDefault="002478A9"/>
    <w:p w14:paraId="153C65FC" w14:textId="77777777" w:rsidR="002478A9" w:rsidRDefault="002478A9"/>
    <w:p w14:paraId="0767E4D2" w14:textId="4B241A01" w:rsidR="001D1EC6" w:rsidRPr="00933DCC" w:rsidRDefault="001D1EC6" w:rsidP="001D1EC6">
      <w:pPr>
        <w:tabs>
          <w:tab w:val="left" w:pos="7830"/>
        </w:tabs>
        <w:rPr>
          <w:b/>
        </w:rPr>
      </w:pPr>
      <w:r>
        <w:t>4</w:t>
      </w:r>
      <w:r w:rsidRPr="00933DCC">
        <w:t>. (6.5B)  A class has 18 girls and 12 boys.  The boys are what percent of the class?</w:t>
      </w:r>
    </w:p>
    <w:tbl>
      <w:tblPr>
        <w:tblpPr w:leftFromText="180" w:rightFromText="180" w:vertAnchor="text" w:horzAnchor="margin" w:tblpX="288" w:tblpY="430"/>
        <w:tblW w:w="0" w:type="auto"/>
        <w:tblLook w:val="01E0" w:firstRow="1" w:lastRow="1" w:firstColumn="1" w:lastColumn="1" w:noHBand="0" w:noVBand="0"/>
      </w:tblPr>
      <w:tblGrid>
        <w:gridCol w:w="375"/>
        <w:gridCol w:w="2581"/>
      </w:tblGrid>
      <w:tr w:rsidR="001D1EC6" w:rsidRPr="00933DCC" w14:paraId="6CD9D2F9" w14:textId="77777777" w:rsidTr="00413C1F">
        <w:trPr>
          <w:trHeight w:val="537"/>
        </w:trPr>
        <w:tc>
          <w:tcPr>
            <w:tcW w:w="313" w:type="dxa"/>
            <w:vAlign w:val="center"/>
          </w:tcPr>
          <w:p w14:paraId="37C1F13B" w14:textId="77777777" w:rsidR="001D1EC6" w:rsidRPr="00933DCC" w:rsidRDefault="001D1EC6" w:rsidP="00413C1F">
            <w:pPr>
              <w:tabs>
                <w:tab w:val="left" w:pos="7830"/>
              </w:tabs>
            </w:pPr>
            <w:r w:rsidRPr="00933DCC">
              <w:t>A</w:t>
            </w:r>
          </w:p>
        </w:tc>
        <w:tc>
          <w:tcPr>
            <w:tcW w:w="2581" w:type="dxa"/>
            <w:vAlign w:val="center"/>
          </w:tcPr>
          <w:p w14:paraId="26502CF7" w14:textId="77777777" w:rsidR="001D1EC6" w:rsidRPr="00933DCC" w:rsidRDefault="001D1EC6" w:rsidP="00413C1F">
            <w:pPr>
              <w:tabs>
                <w:tab w:val="left" w:pos="7830"/>
              </w:tabs>
            </w:pPr>
            <w:r>
              <w:t xml:space="preserve">   </w:t>
            </w:r>
            <w:r w:rsidRPr="00933DCC">
              <w:t>12 %</w:t>
            </w:r>
          </w:p>
        </w:tc>
      </w:tr>
      <w:tr w:rsidR="001D1EC6" w:rsidRPr="00933DCC" w14:paraId="3188B96D" w14:textId="77777777" w:rsidTr="00413C1F">
        <w:trPr>
          <w:trHeight w:val="537"/>
        </w:trPr>
        <w:tc>
          <w:tcPr>
            <w:tcW w:w="313" w:type="dxa"/>
            <w:vAlign w:val="center"/>
          </w:tcPr>
          <w:p w14:paraId="7B7F9317" w14:textId="77777777" w:rsidR="001D1EC6" w:rsidRPr="00933DCC" w:rsidRDefault="001D1EC6" w:rsidP="00413C1F">
            <w:pPr>
              <w:tabs>
                <w:tab w:val="left" w:pos="7830"/>
              </w:tabs>
            </w:pPr>
            <w:r w:rsidRPr="00933DCC">
              <w:t>B</w:t>
            </w:r>
          </w:p>
        </w:tc>
        <w:tc>
          <w:tcPr>
            <w:tcW w:w="2581" w:type="dxa"/>
            <w:vAlign w:val="center"/>
          </w:tcPr>
          <w:p w14:paraId="683AC447" w14:textId="77777777" w:rsidR="001D1EC6" w:rsidRPr="00933DCC" w:rsidRDefault="001D1EC6" w:rsidP="00413C1F">
            <w:pPr>
              <w:tabs>
                <w:tab w:val="left" w:pos="7830"/>
              </w:tabs>
            </w:pPr>
            <w:r>
              <w:t xml:space="preserve">   </w:t>
            </w:r>
            <w:r w:rsidRPr="00933DCC">
              <w:t>40 %</w:t>
            </w:r>
          </w:p>
        </w:tc>
      </w:tr>
      <w:tr w:rsidR="001D1EC6" w:rsidRPr="00933DCC" w14:paraId="7025D8D9" w14:textId="77777777" w:rsidTr="00413C1F">
        <w:trPr>
          <w:trHeight w:val="537"/>
        </w:trPr>
        <w:tc>
          <w:tcPr>
            <w:tcW w:w="313" w:type="dxa"/>
            <w:vAlign w:val="center"/>
          </w:tcPr>
          <w:p w14:paraId="653E5812" w14:textId="77777777" w:rsidR="001D1EC6" w:rsidRPr="00933DCC" w:rsidRDefault="001D1EC6" w:rsidP="00413C1F">
            <w:pPr>
              <w:tabs>
                <w:tab w:val="left" w:pos="7830"/>
              </w:tabs>
            </w:pPr>
            <w:r w:rsidRPr="00933DCC">
              <w:t>C</w:t>
            </w:r>
          </w:p>
        </w:tc>
        <w:tc>
          <w:tcPr>
            <w:tcW w:w="2581" w:type="dxa"/>
            <w:vAlign w:val="center"/>
          </w:tcPr>
          <w:p w14:paraId="23C5A3B3" w14:textId="77777777" w:rsidR="001D1EC6" w:rsidRPr="00933DCC" w:rsidRDefault="001D1EC6" w:rsidP="00413C1F">
            <w:pPr>
              <w:tabs>
                <w:tab w:val="left" w:pos="7830"/>
              </w:tabs>
            </w:pPr>
            <w:r>
              <w:t xml:space="preserve">   </w:t>
            </w:r>
            <w:r w:rsidRPr="00933DCC">
              <w:t>30 %</w:t>
            </w:r>
          </w:p>
        </w:tc>
      </w:tr>
      <w:tr w:rsidR="001D1EC6" w:rsidRPr="00933DCC" w14:paraId="741AF112" w14:textId="77777777" w:rsidTr="00413C1F">
        <w:trPr>
          <w:trHeight w:val="567"/>
        </w:trPr>
        <w:tc>
          <w:tcPr>
            <w:tcW w:w="313" w:type="dxa"/>
            <w:vAlign w:val="center"/>
          </w:tcPr>
          <w:p w14:paraId="76FD0054" w14:textId="77777777" w:rsidR="001D1EC6" w:rsidRPr="00933DCC" w:rsidRDefault="001D1EC6" w:rsidP="00413C1F">
            <w:pPr>
              <w:tabs>
                <w:tab w:val="left" w:pos="7830"/>
              </w:tabs>
            </w:pPr>
            <w:r w:rsidRPr="00933DCC">
              <w:t>D</w:t>
            </w:r>
          </w:p>
        </w:tc>
        <w:tc>
          <w:tcPr>
            <w:tcW w:w="2581" w:type="dxa"/>
            <w:vAlign w:val="center"/>
          </w:tcPr>
          <w:p w14:paraId="63028E53" w14:textId="77777777" w:rsidR="001D1EC6" w:rsidRPr="00933DCC" w:rsidRDefault="001D1EC6" w:rsidP="00413C1F">
            <w:pPr>
              <w:tabs>
                <w:tab w:val="left" w:pos="7830"/>
              </w:tabs>
            </w:pPr>
            <w:r>
              <w:t xml:space="preserve">   </w:t>
            </w:r>
            <w:r w:rsidRPr="00933DCC">
              <w:t>6 %</w:t>
            </w:r>
          </w:p>
        </w:tc>
      </w:tr>
    </w:tbl>
    <w:p w14:paraId="489F4775" w14:textId="77777777" w:rsidR="001D1EC6" w:rsidRPr="00933DCC" w:rsidRDefault="001D1EC6" w:rsidP="001D1EC6">
      <w:pPr>
        <w:tabs>
          <w:tab w:val="left" w:pos="7830"/>
        </w:tabs>
      </w:pPr>
    </w:p>
    <w:p w14:paraId="21854087" w14:textId="77777777" w:rsidR="001D1EC6" w:rsidRPr="00933DCC" w:rsidRDefault="001D1EC6" w:rsidP="001D1EC6">
      <w:pPr>
        <w:tabs>
          <w:tab w:val="left" w:pos="7830"/>
        </w:tabs>
      </w:pPr>
    </w:p>
    <w:p w14:paraId="10093989" w14:textId="77777777" w:rsidR="001D1EC6" w:rsidRPr="00933DCC" w:rsidRDefault="001D1EC6" w:rsidP="001D1EC6">
      <w:pPr>
        <w:tabs>
          <w:tab w:val="left" w:pos="7830"/>
        </w:tabs>
      </w:pPr>
    </w:p>
    <w:p w14:paraId="4CF102FA" w14:textId="77777777" w:rsidR="001D1EC6" w:rsidRPr="00933DCC" w:rsidRDefault="001D1EC6" w:rsidP="001D1EC6">
      <w:pPr>
        <w:tabs>
          <w:tab w:val="left" w:pos="7830"/>
        </w:tabs>
      </w:pPr>
    </w:p>
    <w:p w14:paraId="16390D93" w14:textId="77777777" w:rsidR="001D1EC6" w:rsidRDefault="001D1EC6"/>
    <w:p w14:paraId="25CA8B55" w14:textId="77777777" w:rsidR="001D1EC6" w:rsidRDefault="001D1EC6"/>
    <w:p w14:paraId="665007EE" w14:textId="77777777" w:rsidR="001D1EC6" w:rsidRDefault="001D1EC6"/>
    <w:p w14:paraId="274D1D50" w14:textId="77777777" w:rsidR="001D1EC6" w:rsidRDefault="001D1EC6"/>
    <w:p w14:paraId="07A6325A" w14:textId="77777777" w:rsidR="001D1EC6" w:rsidRDefault="001D1EC6"/>
    <w:p w14:paraId="0DE66D82" w14:textId="77777777" w:rsidR="001D1EC6" w:rsidRDefault="001D1EC6"/>
    <w:p w14:paraId="5C03BA4A" w14:textId="7F3C52AE" w:rsidR="001D1EC6" w:rsidRDefault="001D1EC6">
      <w:r>
        <w:t xml:space="preserve">Answer: B </w:t>
      </w:r>
    </w:p>
    <w:p w14:paraId="325EF07A" w14:textId="77777777" w:rsidR="001D1EC6" w:rsidRDefault="001D1EC6"/>
    <w:p w14:paraId="483CDFA9" w14:textId="77777777" w:rsidR="001D1EC6" w:rsidRDefault="001D1EC6"/>
    <w:p w14:paraId="18C99B3F" w14:textId="77777777" w:rsidR="001D1EC6" w:rsidRPr="00933DCC" w:rsidRDefault="001D1EC6" w:rsidP="001D1EC6">
      <w:pPr>
        <w:rPr>
          <w:rFonts w:cs="Arial"/>
        </w:rPr>
      </w:pPr>
    </w:p>
    <w:p w14:paraId="0955735E" w14:textId="6E4BA1C3" w:rsidR="001D1EC6" w:rsidRPr="00933DCC" w:rsidRDefault="001D1EC6" w:rsidP="001D1EC6">
      <w:pPr>
        <w:tabs>
          <w:tab w:val="left" w:pos="7830"/>
        </w:tabs>
      </w:pPr>
      <w:r>
        <w:t>5</w:t>
      </w:r>
      <w:r w:rsidRPr="00933DCC">
        <w:t>. (6.2D) Kristi is practicing her freestyle stroke for the next swim meet.  Her times were 48.4 seconds, 48.07 seconds, 47.8 seconds, and 48.46 seconds.  Which list below shows her times in order from greatest to least?</w:t>
      </w:r>
    </w:p>
    <w:tbl>
      <w:tblPr>
        <w:tblpPr w:leftFromText="180" w:rightFromText="180" w:vertAnchor="text" w:horzAnchor="margin" w:tblpX="288" w:tblpY="430"/>
        <w:tblW w:w="0" w:type="auto"/>
        <w:tblLook w:val="01E0" w:firstRow="1" w:lastRow="1" w:firstColumn="1" w:lastColumn="1" w:noHBand="0" w:noVBand="0"/>
      </w:tblPr>
      <w:tblGrid>
        <w:gridCol w:w="467"/>
        <w:gridCol w:w="3857"/>
      </w:tblGrid>
      <w:tr w:rsidR="001D1EC6" w:rsidRPr="00933DCC" w14:paraId="38A0246B" w14:textId="77777777" w:rsidTr="00413C1F">
        <w:trPr>
          <w:trHeight w:val="603"/>
        </w:trPr>
        <w:tc>
          <w:tcPr>
            <w:tcW w:w="467" w:type="dxa"/>
            <w:vAlign w:val="center"/>
          </w:tcPr>
          <w:p w14:paraId="2E378875" w14:textId="77777777" w:rsidR="001D1EC6" w:rsidRPr="00933DCC" w:rsidRDefault="001D1EC6" w:rsidP="00413C1F">
            <w:pPr>
              <w:tabs>
                <w:tab w:val="left" w:pos="7830"/>
              </w:tabs>
            </w:pPr>
            <w:r w:rsidRPr="00933DCC">
              <w:t>A</w:t>
            </w:r>
          </w:p>
        </w:tc>
        <w:tc>
          <w:tcPr>
            <w:tcW w:w="3857" w:type="dxa"/>
            <w:vAlign w:val="center"/>
          </w:tcPr>
          <w:p w14:paraId="237AC9E5" w14:textId="77777777" w:rsidR="001D1EC6" w:rsidRPr="00933DCC" w:rsidRDefault="001D1EC6" w:rsidP="00413C1F">
            <w:pPr>
              <w:tabs>
                <w:tab w:val="left" w:pos="7830"/>
              </w:tabs>
            </w:pPr>
            <w:r w:rsidRPr="00933DCC">
              <w:t>48.07 s, 48.4 s, 48.46 s, 47.8s</w:t>
            </w:r>
          </w:p>
        </w:tc>
      </w:tr>
      <w:tr w:rsidR="001D1EC6" w:rsidRPr="00933DCC" w14:paraId="0E37DC7B" w14:textId="77777777" w:rsidTr="00413C1F">
        <w:trPr>
          <w:trHeight w:val="603"/>
        </w:trPr>
        <w:tc>
          <w:tcPr>
            <w:tcW w:w="467" w:type="dxa"/>
            <w:vAlign w:val="center"/>
          </w:tcPr>
          <w:p w14:paraId="72A1E89F" w14:textId="77777777" w:rsidR="001D1EC6" w:rsidRPr="00933DCC" w:rsidRDefault="001D1EC6" w:rsidP="00413C1F">
            <w:pPr>
              <w:tabs>
                <w:tab w:val="left" w:pos="7830"/>
              </w:tabs>
            </w:pPr>
            <w:r w:rsidRPr="00933DCC">
              <w:t>B</w:t>
            </w:r>
          </w:p>
        </w:tc>
        <w:tc>
          <w:tcPr>
            <w:tcW w:w="3857" w:type="dxa"/>
            <w:vAlign w:val="center"/>
          </w:tcPr>
          <w:p w14:paraId="48660E1A" w14:textId="77777777" w:rsidR="001D1EC6" w:rsidRPr="00933DCC" w:rsidRDefault="001D1EC6" w:rsidP="00413C1F">
            <w:pPr>
              <w:tabs>
                <w:tab w:val="left" w:pos="7830"/>
              </w:tabs>
            </w:pPr>
            <w:r w:rsidRPr="00933DCC">
              <w:t>47.8 s, 48.4 s, 48.07 s, 48.46 s</w:t>
            </w:r>
          </w:p>
        </w:tc>
      </w:tr>
      <w:tr w:rsidR="001D1EC6" w:rsidRPr="00933DCC" w14:paraId="2FAE817E" w14:textId="77777777" w:rsidTr="00413C1F">
        <w:trPr>
          <w:trHeight w:val="603"/>
        </w:trPr>
        <w:tc>
          <w:tcPr>
            <w:tcW w:w="467" w:type="dxa"/>
            <w:vAlign w:val="center"/>
          </w:tcPr>
          <w:p w14:paraId="101216C8" w14:textId="77777777" w:rsidR="001D1EC6" w:rsidRPr="00933DCC" w:rsidRDefault="001D1EC6" w:rsidP="00413C1F">
            <w:pPr>
              <w:tabs>
                <w:tab w:val="left" w:pos="7830"/>
              </w:tabs>
            </w:pPr>
            <w:r w:rsidRPr="00933DCC">
              <w:t>C</w:t>
            </w:r>
          </w:p>
        </w:tc>
        <w:tc>
          <w:tcPr>
            <w:tcW w:w="3857" w:type="dxa"/>
            <w:vAlign w:val="center"/>
          </w:tcPr>
          <w:p w14:paraId="21009DB2" w14:textId="77777777" w:rsidR="001D1EC6" w:rsidRPr="00933DCC" w:rsidRDefault="001D1EC6" w:rsidP="00413C1F">
            <w:pPr>
              <w:tabs>
                <w:tab w:val="left" w:pos="7830"/>
              </w:tabs>
            </w:pPr>
            <w:r w:rsidRPr="00933DCC">
              <w:t>48.46 s, 48.4 s, 48.07 s, 47.8 s</w:t>
            </w:r>
          </w:p>
        </w:tc>
      </w:tr>
      <w:tr w:rsidR="001D1EC6" w:rsidRPr="00933DCC" w14:paraId="0F473B35" w14:textId="77777777" w:rsidTr="00413C1F">
        <w:trPr>
          <w:trHeight w:val="636"/>
        </w:trPr>
        <w:tc>
          <w:tcPr>
            <w:tcW w:w="467" w:type="dxa"/>
            <w:vAlign w:val="center"/>
          </w:tcPr>
          <w:p w14:paraId="54AA91B8" w14:textId="77777777" w:rsidR="001D1EC6" w:rsidRPr="00933DCC" w:rsidRDefault="001D1EC6" w:rsidP="00413C1F">
            <w:pPr>
              <w:tabs>
                <w:tab w:val="left" w:pos="7830"/>
              </w:tabs>
            </w:pPr>
            <w:r w:rsidRPr="00933DCC">
              <w:t>D</w:t>
            </w:r>
          </w:p>
        </w:tc>
        <w:tc>
          <w:tcPr>
            <w:tcW w:w="3857" w:type="dxa"/>
            <w:vAlign w:val="center"/>
          </w:tcPr>
          <w:p w14:paraId="2EA51C9B" w14:textId="77777777" w:rsidR="001D1EC6" w:rsidRPr="00933DCC" w:rsidRDefault="001D1EC6" w:rsidP="00413C1F">
            <w:pPr>
              <w:tabs>
                <w:tab w:val="left" w:pos="7830"/>
              </w:tabs>
            </w:pPr>
            <w:r w:rsidRPr="00933DCC">
              <w:t>47.8 s, 48.07 s, 48.4 s, 48.46 s</w:t>
            </w:r>
          </w:p>
        </w:tc>
      </w:tr>
    </w:tbl>
    <w:p w14:paraId="3AB70C03" w14:textId="77777777" w:rsidR="001D1EC6" w:rsidRPr="00933DCC" w:rsidRDefault="001D1EC6" w:rsidP="001D1EC6">
      <w:pPr>
        <w:tabs>
          <w:tab w:val="left" w:pos="7830"/>
        </w:tabs>
      </w:pPr>
    </w:p>
    <w:p w14:paraId="1B54ABEE" w14:textId="77777777" w:rsidR="001D1EC6" w:rsidRPr="00933DCC" w:rsidRDefault="001D1EC6" w:rsidP="001D1EC6">
      <w:pPr>
        <w:tabs>
          <w:tab w:val="left" w:pos="7830"/>
        </w:tabs>
      </w:pPr>
    </w:p>
    <w:p w14:paraId="1A547EF6" w14:textId="77777777" w:rsidR="001D1EC6" w:rsidRPr="00933DCC" w:rsidRDefault="001D1EC6" w:rsidP="001D1EC6">
      <w:pPr>
        <w:tabs>
          <w:tab w:val="left" w:pos="7830"/>
        </w:tabs>
      </w:pPr>
      <w:r w:rsidRPr="00933DCC">
        <w:t xml:space="preserve">  </w:t>
      </w:r>
    </w:p>
    <w:p w14:paraId="3697715E" w14:textId="77777777" w:rsidR="001D1EC6" w:rsidRPr="00933DCC" w:rsidRDefault="001D1EC6" w:rsidP="001D1EC6">
      <w:pPr>
        <w:tabs>
          <w:tab w:val="left" w:pos="7830"/>
        </w:tabs>
      </w:pPr>
    </w:p>
    <w:p w14:paraId="625D395F" w14:textId="77777777" w:rsidR="001D1EC6" w:rsidRDefault="001D1EC6"/>
    <w:p w14:paraId="160E8D37" w14:textId="77777777" w:rsidR="001D1EC6" w:rsidRDefault="001D1EC6"/>
    <w:p w14:paraId="474C32C6" w14:textId="77777777" w:rsidR="001D1EC6" w:rsidRDefault="001D1EC6"/>
    <w:p w14:paraId="5144ADD2" w14:textId="77777777" w:rsidR="001D1EC6" w:rsidRDefault="001D1EC6"/>
    <w:p w14:paraId="52CD2D9A" w14:textId="77777777" w:rsidR="001D1EC6" w:rsidRDefault="001D1EC6"/>
    <w:p w14:paraId="245B3E65" w14:textId="77777777" w:rsidR="001D1EC6" w:rsidRDefault="001D1EC6"/>
    <w:p w14:paraId="5B756D2D" w14:textId="77777777" w:rsidR="001D1EC6" w:rsidRDefault="001D1EC6"/>
    <w:p w14:paraId="75BFC99D" w14:textId="77777777" w:rsidR="001D1EC6" w:rsidRDefault="001D1EC6"/>
    <w:p w14:paraId="42EA31F0" w14:textId="59A6741C" w:rsidR="001D1EC6" w:rsidRDefault="001D1EC6">
      <w:r>
        <w:t>Answer: C</w:t>
      </w:r>
    </w:p>
    <w:p w14:paraId="2D8A8ED1" w14:textId="77777777" w:rsidR="001D1EC6" w:rsidRDefault="001D1EC6"/>
    <w:p w14:paraId="510AEE2A" w14:textId="77777777" w:rsidR="001D1EC6" w:rsidRDefault="001D1EC6" w:rsidP="001D1EC6"/>
    <w:p w14:paraId="2B5F9A80" w14:textId="2904285E" w:rsidR="001D1EC6" w:rsidRDefault="001D1EC6" w:rsidP="001D1EC6">
      <w:r>
        <w:t>6</w:t>
      </w:r>
      <w:r w:rsidRPr="00933DCC">
        <w:t>. (6.4G) Mary has 15 nickels, 10 dimes and 25 pennies.  The nickels are what fract</w:t>
      </w:r>
      <w:r>
        <w:t xml:space="preserve">ion of the total monetary value </w:t>
      </w:r>
      <w:r w:rsidRPr="00933DCC">
        <w:t xml:space="preserve">of her coins?                                                         </w:t>
      </w:r>
    </w:p>
    <w:p w14:paraId="0DB6E0CB" w14:textId="77777777" w:rsidR="001D1EC6" w:rsidRPr="00933DCC" w:rsidRDefault="001D1EC6" w:rsidP="001D1EC6">
      <w:pPr>
        <w:tabs>
          <w:tab w:val="left" w:pos="7830"/>
        </w:tabs>
        <w:ind w:left="720"/>
      </w:pPr>
      <w:r>
        <w:t xml:space="preserve">A            </w:t>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10</m:t>
            </m:r>
          </m:den>
        </m:f>
      </m:oMath>
    </w:p>
    <w:p w14:paraId="3BDA7961" w14:textId="77777777" w:rsidR="001D1EC6" w:rsidRPr="00933DCC" w:rsidRDefault="001D1EC6" w:rsidP="001D1EC6">
      <w:pPr>
        <w:ind w:left="720"/>
      </w:pPr>
      <w:r>
        <w:t>B</w:t>
      </w:r>
      <w:r w:rsidRPr="00933DCC">
        <w:t xml:space="preserve">  </w:t>
      </w:r>
      <w:r>
        <w:tab/>
      </w:r>
      <w:r w:rsidRPr="00933DCC">
        <w:rPr>
          <w:position w:val="-24"/>
        </w:rPr>
        <w:object w:dxaOrig="240" w:dyaOrig="620" w14:anchorId="02DAB7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pt" o:ole="">
            <v:imagedata r:id="rId9" o:title=""/>
          </v:shape>
          <o:OLEObject Type="Embed" ProgID="Equation.DSMT4" ShapeID="_x0000_i1025" DrawAspect="Content" ObjectID="_1375255876" r:id="rId10"/>
        </w:object>
      </w:r>
    </w:p>
    <w:p w14:paraId="476F4977" w14:textId="77777777" w:rsidR="001D1EC6" w:rsidRPr="00933DCC" w:rsidRDefault="001D1EC6" w:rsidP="001D1EC6">
      <w:pPr>
        <w:ind w:left="720"/>
      </w:pPr>
      <w:r>
        <w:t>C</w:t>
      </w:r>
      <w:r w:rsidRPr="00933DCC">
        <w:t xml:space="preserve"> </w:t>
      </w:r>
      <w:r>
        <w:tab/>
      </w:r>
      <w:r w:rsidRPr="00933DCC">
        <w:t xml:space="preserve"> </w:t>
      </w:r>
      <w:r w:rsidRPr="00933DCC">
        <w:rPr>
          <w:position w:val="-24"/>
        </w:rPr>
        <w:object w:dxaOrig="240" w:dyaOrig="620" w14:anchorId="1BC68049">
          <v:shape id="_x0000_i1026" type="#_x0000_t75" style="width:12pt;height:31pt" o:ole="">
            <v:imagedata r:id="rId11" o:title=""/>
          </v:shape>
          <o:OLEObject Type="Embed" ProgID="Equation.DSMT4" ShapeID="_x0000_i1026" DrawAspect="Content" ObjectID="_1375255877" r:id="rId12"/>
        </w:object>
      </w:r>
    </w:p>
    <w:p w14:paraId="13624229" w14:textId="77777777" w:rsidR="001D1EC6" w:rsidRPr="00933DCC" w:rsidRDefault="001D1EC6" w:rsidP="001D1EC6">
      <w:pPr>
        <w:ind w:left="720"/>
      </w:pPr>
      <w:r>
        <w:t>D</w:t>
      </w:r>
      <w:r w:rsidRPr="00933DCC">
        <w:t xml:space="preserve"> </w:t>
      </w:r>
      <w:r>
        <w:tab/>
      </w:r>
      <w:r w:rsidRPr="00933DCC">
        <w:t xml:space="preserve"> </w:t>
      </w:r>
      <w:r w:rsidRPr="00933DCC">
        <w:rPr>
          <w:position w:val="-24"/>
        </w:rPr>
        <w:object w:dxaOrig="340" w:dyaOrig="620" w14:anchorId="293428B8">
          <v:shape id="_x0000_i1027" type="#_x0000_t75" style="width:17pt;height:31pt" o:ole="">
            <v:imagedata r:id="rId13" o:title=""/>
          </v:shape>
          <o:OLEObject Type="Embed" ProgID="Equation.DSMT4" ShapeID="_x0000_i1027" DrawAspect="Content" ObjectID="_1375255878" r:id="rId14"/>
        </w:object>
      </w:r>
      <w:r>
        <w:tab/>
      </w:r>
      <w:r>
        <w:tab/>
      </w:r>
      <w:r>
        <w:tab/>
      </w:r>
      <w:r>
        <w:tab/>
      </w:r>
      <w:r>
        <w:tab/>
      </w:r>
      <w:r>
        <w:tab/>
      </w:r>
      <w:r>
        <w:tab/>
      </w:r>
      <w:r>
        <w:tab/>
      </w:r>
      <w:r>
        <w:tab/>
      </w:r>
    </w:p>
    <w:p w14:paraId="0FD238C5" w14:textId="77777777" w:rsidR="001D1EC6" w:rsidRDefault="001D1EC6" w:rsidP="001D1EC6">
      <w:pPr>
        <w:tabs>
          <w:tab w:val="left" w:pos="7830"/>
        </w:tabs>
      </w:pPr>
    </w:p>
    <w:p w14:paraId="3B90CFE6" w14:textId="1EA73613" w:rsidR="001D1EC6" w:rsidRDefault="001D1EC6" w:rsidP="001D1EC6">
      <w:pPr>
        <w:tabs>
          <w:tab w:val="left" w:pos="7830"/>
        </w:tabs>
      </w:pPr>
      <w:r>
        <w:t>Answer: C</w:t>
      </w:r>
    </w:p>
    <w:p w14:paraId="1A4A3447" w14:textId="77777777" w:rsidR="001D1EC6" w:rsidRDefault="001D1EC6" w:rsidP="001D1EC6"/>
    <w:p w14:paraId="2BC43A39" w14:textId="00EF37D3" w:rsidR="001D1EC6" w:rsidRPr="00933DCC" w:rsidRDefault="001D1EC6" w:rsidP="001D1EC6">
      <w:r>
        <w:t xml:space="preserve">7.  </w:t>
      </w:r>
      <w:r w:rsidRPr="00933DCC">
        <w:t>(6.4F)</w:t>
      </w:r>
      <w:r w:rsidRPr="00933DCC">
        <w:rPr>
          <w:noProof/>
        </w:rPr>
        <w:t xml:space="preserve"> </w:t>
      </w:r>
      <w:r w:rsidRPr="00933DCC">
        <w:t xml:space="preserve">Which of the following choices represents the strip diagram </w:t>
      </w:r>
      <w:r>
        <w:t>below</w:t>
      </w:r>
      <w:r w:rsidRPr="00933DCC">
        <w:t>?</w:t>
      </w:r>
    </w:p>
    <w:p w14:paraId="21FA598D" w14:textId="3A094FB5" w:rsidR="001D1EC6" w:rsidRDefault="001D1EC6" w:rsidP="001D1EC6"/>
    <w:p w14:paraId="61B680E8" w14:textId="4928052D" w:rsidR="001D1EC6" w:rsidRDefault="001D1EC6" w:rsidP="001D1EC6">
      <w:r>
        <w:rPr>
          <w:noProof/>
        </w:rPr>
        <mc:AlternateContent>
          <mc:Choice Requires="wpg">
            <w:drawing>
              <wp:anchor distT="0" distB="0" distL="114300" distR="114300" simplePos="0" relativeHeight="251685888" behindDoc="0" locked="0" layoutInCell="1" allowOverlap="1" wp14:anchorId="699B55EC" wp14:editId="1F5B5E66">
                <wp:simplePos x="0" y="0"/>
                <wp:positionH relativeFrom="column">
                  <wp:posOffset>114300</wp:posOffset>
                </wp:positionH>
                <wp:positionV relativeFrom="paragraph">
                  <wp:posOffset>35560</wp:posOffset>
                </wp:positionV>
                <wp:extent cx="5114925" cy="672465"/>
                <wp:effectExtent l="0" t="0" r="15875" b="13335"/>
                <wp:wrapNone/>
                <wp:docPr id="913" name="Group 913"/>
                <wp:cNvGraphicFramePr/>
                <a:graphic xmlns:a="http://schemas.openxmlformats.org/drawingml/2006/main">
                  <a:graphicData uri="http://schemas.microsoft.com/office/word/2010/wordprocessingGroup">
                    <wpg:wgp>
                      <wpg:cNvGrpSpPr/>
                      <wpg:grpSpPr>
                        <a:xfrm>
                          <a:off x="0" y="0"/>
                          <a:ext cx="5114925" cy="672465"/>
                          <a:chOff x="0" y="0"/>
                          <a:chExt cx="5610225" cy="737870"/>
                        </a:xfrm>
                      </wpg:grpSpPr>
                      <wps:wsp>
                        <wps:cNvPr id="460" name="Rectangle 460"/>
                        <wps:cNvSpPr/>
                        <wps:spPr>
                          <a:xfrm>
                            <a:off x="0" y="0"/>
                            <a:ext cx="619125" cy="733425"/>
                          </a:xfrm>
                          <a:prstGeom prst="rect">
                            <a:avLst/>
                          </a:prstGeom>
                          <a:solidFill>
                            <a:srgbClr val="5B9BD5"/>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1" name="Rectangle 461"/>
                        <wps:cNvSpPr/>
                        <wps:spPr>
                          <a:xfrm>
                            <a:off x="619125" y="0"/>
                            <a:ext cx="619125" cy="733425"/>
                          </a:xfrm>
                          <a:prstGeom prst="rect">
                            <a:avLst/>
                          </a:prstGeom>
                          <a:solidFill>
                            <a:srgbClr val="5B9BD5"/>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2" name="Rectangle 462"/>
                        <wps:cNvSpPr/>
                        <wps:spPr>
                          <a:xfrm>
                            <a:off x="1247775" y="4445"/>
                            <a:ext cx="619125" cy="733425"/>
                          </a:xfrm>
                          <a:prstGeom prst="rect">
                            <a:avLst/>
                          </a:prstGeom>
                          <a:solidFill>
                            <a:srgbClr val="5B9BD5"/>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 name="Rectangle 463"/>
                        <wps:cNvSpPr/>
                        <wps:spPr>
                          <a:xfrm>
                            <a:off x="1876425" y="4445"/>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4" name="Rectangle 464"/>
                        <wps:cNvSpPr/>
                        <wps:spPr>
                          <a:xfrm>
                            <a:off x="2505075" y="4445"/>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5" name="Rectangle 465"/>
                        <wps:cNvSpPr/>
                        <wps:spPr>
                          <a:xfrm>
                            <a:off x="3114675" y="4445"/>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6" name="Rectangle 466"/>
                        <wps:cNvSpPr/>
                        <wps:spPr>
                          <a:xfrm>
                            <a:off x="3733800" y="0"/>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7" name="Rectangle 467"/>
                        <wps:cNvSpPr/>
                        <wps:spPr>
                          <a:xfrm>
                            <a:off x="4362450" y="0"/>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8" name="Rectangle 468"/>
                        <wps:cNvSpPr/>
                        <wps:spPr>
                          <a:xfrm>
                            <a:off x="4991100" y="0"/>
                            <a:ext cx="619125" cy="73342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13" o:spid="_x0000_s1026" style="position:absolute;margin-left:9pt;margin-top:2.8pt;width:402.75pt;height:52.95pt;z-index:251685888;mso-width-relative:margin;mso-height-relative:margin" coordsize="5610225,73787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">
                <v:rect id="Rectangle 460" o:spid="_x0000_s1027" style="position:absolute;width:619125;height:7334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mVOcwQAA&#10;ANwAAAAPAAAAZHJzL2Rvd25yZXYueG1sRE/dasIwFL4X9g7hDHZnE8cooxpLERTZxdiqD3Bsjk2x&#10;OSlNZrs9/XIx2OXH978pZ9eLO42h86xhlSkQxI03Hbcazqf98hVEiMgGe8+k4ZsClNuHxQYL4yf+&#10;pHsdW5FCOBSowcY4FFKGxpLDkPmBOHFXPzqMCY6tNCNOKdz18lmpXDrsODVYHGhnqbnVX05Dtasn&#10;aWf183Z0ig/NJf/g91zrp8e5WoOINMd/8Z/7aDS85Gl+OpOOgNz+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FJlTnMEAAADcAAAADwAAAAAAAAAAAAAAAACXAgAAZHJzL2Rvd25y&#10;ZXYueG1sUEsFBgAAAAAEAAQA9QAAAIUDAAAAAA==&#10;" fillcolor="#5b9bd5" strokecolor="windowText" strokeweight="1pt"/>
                <v:rect id="Rectangle 461" o:spid="_x0000_s1028" style="position:absolute;left:619125;width:619125;height:7334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71fYHwwAA&#10;ANwAAAAPAAAAZHJzL2Rvd25yZXYueG1sRI9Ra8IwFIXfB/6HcAXfZqJIGdUoIiiyhzGrP+DaXJti&#10;c1OazHb79ctA2OPhnPMdzmozuEY8qAu1Zw2zqQJBXHpTc6Xhct6/voEIEdlg45k0fFOAzXr0ssLc&#10;+J5P9ChiJRKEQ44abIxtLmUoLTkMU98SJ+/mO4cxya6SpsM+wV0j50pl0mHNacFiSztL5b34chq2&#10;u6KXdlA/70en+FBes0/+yLSejIftEkSkIf6Hn+2j0bDIZvB3Jh0Buf4F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71fYHwwAAANwAAAAPAAAAAAAAAAAAAAAAAJcCAABkcnMvZG93&#10;bnJldi54bWxQSwUGAAAAAAQABAD1AAAAhwMAAAAA&#10;" fillcolor="#5b9bd5" strokecolor="windowText" strokeweight="1pt"/>
                <v:rect id="Rectangle 462" o:spid="_x0000_s1029" style="position:absolute;left:1247775;top:4445;width:619125;height:7334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B2hwwwAA&#10;ANwAAAAPAAAAZHJzL2Rvd25yZXYueG1sRI9Ra8IwFIXfB/6HcAXfZqJIGdUoIiiyh7FVf8C1uTbF&#10;5qY0ma3++mUw2OPhnPMdzmozuEbcqQu1Zw2zqQJBXHpTc6XhfNq/voEIEdlg45k0PCjAZj16WWFu&#10;fM9fdC9iJRKEQ44abIxtLmUoLTkMU98SJ+/qO4cxya6SpsM+wV0j50pl0mHNacFiSztL5a34dhq2&#10;u6KXdlDP96NTfCgv2Sd/ZFpPxsN2CSLSEP/Df+2j0bDI5vB7Jh0Buf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B2hwwwAAANwAAAAPAAAAAAAAAAAAAAAAAJcCAABkcnMvZG93&#10;bnJldi54bWxQSwUGAAAAAAQABAD1AAAAhwMAAAAA&#10;" fillcolor="#5b9bd5" strokecolor="windowText" strokeweight="1pt"/>
                <v:rect id="Rectangle 463" o:spid="_x0000_s1030" style="position:absolute;left:1876425;top:4445;width:619125;height:7334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rLKOxAAA&#10;ANwAAAAPAAAAZHJzL2Rvd25yZXYueG1sRI9Ba8JAFITvgv9heQVvuqkWsakbEUGQQg9Na8+P7Gs2&#10;JPs2ZNe4+uu7hUKPw8x8w2x30XZipME3jhU8LjIQxJXTDdcKPj+O8w0IH5A1do5JwY087IrpZIu5&#10;dld+p7EMtUgQ9jkqMCH0uZS+MmTRL1xPnLxvN1gMSQ611ANeE9x2cplla2mx4bRgsKeDoaotL1bB&#10;q79fxkr7t2iiOT2fv7J7ya1Ss4e4fwERKIb/8F/7pBU8rVfweyYdAVn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8qyyjsQAAADcAAAADwAAAAAAAAAAAAAAAACXAgAAZHJzL2Rv&#10;d25yZXYueG1sUEsFBgAAAAAEAAQA9QAAAIgDAAAAAA==&#10;" fillcolor="window" strokecolor="windowText" strokeweight="1pt"/>
                <v:rect id="Rectangle 464" o:spid="_x0000_s1031" style="position:absolute;left:2505075;top:4445;width:619125;height:7334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RSr6wwAA&#10;ANwAAAAPAAAAZHJzL2Rvd25yZXYueG1sRI9BawIxFITvBf9DeIK3mq2I1K1RiiCI4MFt6/mxed0s&#10;bl6WTVyjv94IgsdhZr5hFqtoG9FT52vHCj7GGQji0umaKwW/P5v3TxA+IGtsHJOCK3lYLQdvC8y1&#10;u/CB+iJUIkHY56jAhNDmUvrSkEU/di1x8v5dZzEk2VVSd3hJcNvISZbNpMWa04LBltaGylNxtgp2&#10;/nbuS+330USznf8ds1vBJ6VGw/j9BSJQDK/ws73VCqazKTzOpCMgl3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9RSr6wwAAANwAAAAPAAAAAAAAAAAAAAAAAJcCAABkcnMvZG93&#10;bnJldi54bWxQSwUGAAAAAAQABAD1AAAAhwMAAAAA&#10;" fillcolor="window" strokecolor="windowText" strokeweight="1pt"/>
                <v:rect id="Rectangle 465" o:spid="_x0000_s1032" style="position:absolute;left:3114675;top:4445;width:619125;height:7334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CY9hxAAA&#10;ANwAAAAPAAAAZHJzL2Rvd25yZXYueG1sRI9Ba8JAFITvgv9heQVvuqlYsakbEUGQQg9Na8+P7Gs2&#10;JPs2ZNe4+uu7hUKPw8x8w2x30XZipME3jhU8LjIQxJXTDdcKPj+O8w0IH5A1do5JwY087IrpZIu5&#10;dld+p7EMtUgQ9jkqMCH0uZS+MmTRL1xPnLxvN1gMSQ611ANeE9x2cplla2mx4bRgsKeDoaotL1bB&#10;q79fxkr7t2iiOT2fv7J7ya1Ss4e4fwERKIb/8F/7pBWs1k/weyYdAVn8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EgmPYcQAAADcAAAADwAAAAAAAAAAAAAAAACXAgAAZHJzL2Rv&#10;d25yZXYueG1sUEsFBgAAAAAEAAQA9QAAAIgDAAAAAA==&#10;" fillcolor="window" strokecolor="windowText" strokeweight="1pt"/>
                <v:rect id="Rectangle 466" o:spid="_x0000_s1033" style="position:absolute;left:3733800;width:619125;height:7334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2xEWwwAA&#10;ANwAAAAPAAAAZHJzL2Rvd25yZXYueG1sRI9BawIxFITvBf9DeIK3mrXIUlejiFAQoYdu1fNj89ws&#10;bl6WTVyjv74pFHocZuYbZrWJthUD9b5xrGA2zUAQV043XCs4fn+8voPwAVlj65gUPMjDZj16WWGh&#10;3Z2/aChDLRKEfYEKTAhdIaWvDFn0U9cRJ+/ieoshyb6Wusd7gttWvmVZLi02nBYMdrQzVF3Lm1Vw&#10;8M/bUGn/GU00+8XpnD1Lvio1GcftEkSgGP7Df+29VjDPc/g9k46AX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i2xEWwwAAANwAAAAPAAAAAAAAAAAAAAAAAJcCAABkcnMvZG93&#10;bnJldi54bWxQSwUGAAAAAAQABAD1AAAAhwMAAAAA&#10;" fillcolor="window" strokecolor="windowText" strokeweight="1pt"/>
                <v:rect id="Rectangle 467" o:spid="_x0000_s1034" style="position:absolute;left:4362450;width:619125;height:7334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l7SNxAAA&#10;ANwAAAAPAAAAZHJzL2Rvd25yZXYueG1sRI9Ba8JAFITvQv/D8gq96aZStE3dSBEKUvBgtD0/sq/Z&#10;kOzbkF3j1l/fFQSPw8x8w6zW0XZipME3jhU8zzIQxJXTDdcKjofP6SsIH5A1do5JwR95WBcPkxXm&#10;2p15T2MZapEg7HNUYELocyl9Zciin7meOHm/brAYkhxqqQc8J7jt5DzLFtJiw2nBYE8bQ1VbnqyC&#10;L385jZX2u2ii2b59/2SXklulnh7jxzuIQDHcw7f2Vit4WSzheiYdAVn8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Ze0jcQAAADcAAAADwAAAAAAAAAAAAAAAACXAgAAZHJzL2Rv&#10;d25yZXYueG1sUEsFBgAAAAAEAAQA9QAAAIgDAAAAAA==&#10;" fillcolor="window" strokecolor="windowText" strokeweight="1pt"/>
                <v:rect id="Rectangle 468" o:spid="_x0000_s1035" style="position:absolute;left:4991100;width:619125;height:73342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CCD/vwAA&#10;ANwAAAAPAAAAZHJzL2Rvd25yZXYueG1sRE9Ni8IwEL0v+B/CCN7WVBHRahQRBBH2sHXX89CMTbGZ&#10;lCbWrL9+cxA8Pt73ehttI3rqfO1YwWScgSAuna65UvBzPnwuQPiArLFxTAr+yMN2M/hYY67dg7+p&#10;L0IlUgj7HBWYENpcSl8asujHriVO3NV1FkOCXSV1h48Ubhs5zbK5tFhzajDY0t5QeSvuVsHJP+99&#10;qf1XNNEcl7+X7FnwTanRMO5WIALF8Ba/3EetYDZPa9OZdATk5h8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PwIIP+/AAAA3AAAAA8AAAAAAAAAAAAAAAAAlwIAAGRycy9kb3ducmV2&#10;LnhtbFBLBQYAAAAABAAEAPUAAACDAwAAAAA=&#10;" fillcolor="window" strokecolor="windowText" strokeweight="1pt"/>
              </v:group>
            </w:pict>
          </mc:Fallback>
        </mc:AlternateContent>
      </w:r>
    </w:p>
    <w:p w14:paraId="317C374C" w14:textId="77777777" w:rsidR="001D1EC6" w:rsidRDefault="001D1EC6" w:rsidP="001D1EC6"/>
    <w:p w14:paraId="0562317C" w14:textId="77777777" w:rsidR="001D1EC6" w:rsidRDefault="001D1EC6" w:rsidP="001D1EC6"/>
    <w:p w14:paraId="2311117B" w14:textId="77777777" w:rsidR="001D1EC6" w:rsidRDefault="001D1EC6" w:rsidP="001D1EC6"/>
    <w:p w14:paraId="60D84E55" w14:textId="77777777" w:rsidR="001D1EC6" w:rsidRPr="00933DCC" w:rsidRDefault="001D1EC6" w:rsidP="001D1EC6"/>
    <w:p w14:paraId="6702E91B" w14:textId="77777777" w:rsidR="001D1EC6" w:rsidRPr="00933DCC" w:rsidRDefault="001D1EC6" w:rsidP="001D1EC6"/>
    <w:p w14:paraId="75B5ADDC" w14:textId="77777777" w:rsidR="001D1EC6" w:rsidRPr="00933DCC" w:rsidRDefault="001D1EC6" w:rsidP="001D1EC6">
      <w:pPr>
        <w:ind w:left="720"/>
      </w:pPr>
      <w:r w:rsidRPr="00933DCC">
        <w:t>A</w:t>
      </w:r>
      <w:r w:rsidRPr="00933DCC">
        <w:tab/>
        <w:t>0.3</w:t>
      </w:r>
    </w:p>
    <w:p w14:paraId="0F413ABC" w14:textId="77777777" w:rsidR="001D1EC6" w:rsidRDefault="001D1EC6" w:rsidP="001D1EC6">
      <w:pPr>
        <w:ind w:left="720"/>
      </w:pPr>
    </w:p>
    <w:p w14:paraId="55DBD731" w14:textId="77777777" w:rsidR="001D1EC6" w:rsidRPr="00933DCC" w:rsidRDefault="001D1EC6" w:rsidP="001D1EC6">
      <w:pPr>
        <w:ind w:left="720"/>
      </w:pPr>
      <w:r w:rsidRPr="00933DCC">
        <w:t>B</w:t>
      </w:r>
      <w:r w:rsidRPr="00933DCC">
        <w:tab/>
        <w:t>30%</w:t>
      </w:r>
    </w:p>
    <w:p w14:paraId="7B55F3FC" w14:textId="77777777" w:rsidR="001D1EC6" w:rsidRDefault="001D1EC6" w:rsidP="001D1EC6">
      <w:pPr>
        <w:ind w:left="720"/>
      </w:pPr>
    </w:p>
    <w:p w14:paraId="6DDB5FD2" w14:textId="77777777" w:rsidR="001D1EC6" w:rsidRPr="00933DCC" w:rsidRDefault="001D1EC6" w:rsidP="001D1EC6">
      <w:pPr>
        <w:ind w:left="720"/>
      </w:pPr>
      <w:r w:rsidRPr="00933DCC">
        <w:t>C</w:t>
      </w:r>
      <w:r w:rsidRPr="00933DCC">
        <w:tab/>
        <w:t>3/10</w:t>
      </w:r>
    </w:p>
    <w:p w14:paraId="2B7E1790" w14:textId="77777777" w:rsidR="001D1EC6" w:rsidRDefault="001D1EC6" w:rsidP="001D1EC6">
      <w:pPr>
        <w:ind w:left="720"/>
      </w:pPr>
    </w:p>
    <w:p w14:paraId="13F7E025" w14:textId="77777777" w:rsidR="001D1EC6" w:rsidRPr="00933DCC" w:rsidRDefault="001D1EC6" w:rsidP="001D1EC6">
      <w:pPr>
        <w:ind w:left="720"/>
      </w:pPr>
      <w:r w:rsidRPr="00933DCC">
        <w:t>D</w:t>
      </w:r>
      <w:r w:rsidRPr="00933DCC">
        <w:tab/>
        <w:t>33</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933DCC">
        <w:t>%</w:t>
      </w:r>
      <w:r>
        <w:tab/>
      </w:r>
      <w:r>
        <w:tab/>
      </w:r>
      <w:r>
        <w:tab/>
      </w:r>
      <w:r>
        <w:tab/>
      </w:r>
      <w:r>
        <w:tab/>
      </w:r>
      <w:r>
        <w:tab/>
      </w:r>
      <w:r>
        <w:tab/>
      </w:r>
      <w:r>
        <w:tab/>
      </w:r>
      <w:r>
        <w:tab/>
      </w:r>
    </w:p>
    <w:p w14:paraId="275EB1CD" w14:textId="77777777" w:rsidR="001D1EC6" w:rsidRDefault="001D1EC6" w:rsidP="001D1EC6">
      <w:pPr>
        <w:tabs>
          <w:tab w:val="left" w:pos="7830"/>
        </w:tabs>
      </w:pPr>
    </w:p>
    <w:p w14:paraId="1F5AC376" w14:textId="780938AA" w:rsidR="001D1EC6" w:rsidRPr="00933DCC" w:rsidRDefault="001D1EC6" w:rsidP="001D1EC6">
      <w:pPr>
        <w:tabs>
          <w:tab w:val="left" w:pos="7830"/>
        </w:tabs>
      </w:pPr>
      <w:r>
        <w:t>Answer: D</w:t>
      </w:r>
    </w:p>
    <w:p w14:paraId="3D847C74" w14:textId="77777777" w:rsidR="001D1EC6" w:rsidRPr="00933DCC" w:rsidRDefault="001D1EC6" w:rsidP="001D1EC6">
      <w:pPr>
        <w:tabs>
          <w:tab w:val="left" w:pos="7830"/>
        </w:tabs>
      </w:pPr>
    </w:p>
    <w:p w14:paraId="711662D7" w14:textId="77777777" w:rsidR="001D1EC6" w:rsidRDefault="001D1EC6"/>
    <w:p w14:paraId="06B8D392" w14:textId="77777777" w:rsidR="001D1EC6" w:rsidRDefault="001D1EC6"/>
    <w:p w14:paraId="08B1688F" w14:textId="77777777" w:rsidR="00662102" w:rsidRDefault="00662102" w:rsidP="00662102">
      <w:pPr>
        <w:ind w:firstLine="720"/>
      </w:pPr>
    </w:p>
    <w:p w14:paraId="1904E59B" w14:textId="0335B09A" w:rsidR="00662102" w:rsidRPr="00933DCC" w:rsidRDefault="00662102" w:rsidP="00662102">
      <w:r>
        <w:t xml:space="preserve">8.  </w:t>
      </w:r>
      <w:r w:rsidRPr="00933DCC">
        <w:t>(6.5C)  Melissa is reading a book and has completed 1</w:t>
      </w:r>
      <w:r>
        <w:t>8</w:t>
      </w:r>
      <w:r w:rsidRPr="00933DCC">
        <w:t>0 pages of the 300 page book.  Which value does NOT represent the portion of the book yet to be read?</w:t>
      </w:r>
    </w:p>
    <w:p w14:paraId="6BE932DD" w14:textId="77777777" w:rsidR="00662102" w:rsidRPr="00933DCC" w:rsidRDefault="00662102" w:rsidP="00662102">
      <w:pPr>
        <w:ind w:left="720"/>
      </w:pPr>
      <w:r w:rsidRPr="00933DCC">
        <w:t>A</w:t>
      </w:r>
      <w:r w:rsidRPr="00933DCC">
        <w:tab/>
        <w:t>40%</w:t>
      </w:r>
    </w:p>
    <w:p w14:paraId="2C543D50" w14:textId="77777777" w:rsidR="00662102" w:rsidRDefault="00662102" w:rsidP="00662102">
      <w:pPr>
        <w:ind w:left="720"/>
      </w:pPr>
    </w:p>
    <w:p w14:paraId="6C513408" w14:textId="77777777" w:rsidR="00662102" w:rsidRPr="00933DCC" w:rsidRDefault="00662102" w:rsidP="00662102">
      <w:pPr>
        <w:ind w:left="720"/>
      </w:pPr>
      <w:r w:rsidRPr="00933DCC">
        <w:t>B</w:t>
      </w:r>
      <w:r w:rsidRPr="00933DCC">
        <w:tab/>
        <w:t>0.4</w:t>
      </w:r>
    </w:p>
    <w:p w14:paraId="36C0FA82" w14:textId="77777777" w:rsidR="00662102" w:rsidRDefault="00662102" w:rsidP="00662102">
      <w:pPr>
        <w:ind w:left="720"/>
      </w:pPr>
    </w:p>
    <w:p w14:paraId="0245F88B" w14:textId="77777777" w:rsidR="00662102" w:rsidRPr="00933DCC" w:rsidRDefault="00662102" w:rsidP="00662102">
      <w:pPr>
        <w:ind w:left="720"/>
      </w:pPr>
      <w:r w:rsidRPr="00933DCC">
        <w:t>C</w:t>
      </w:r>
      <w:r w:rsidRPr="00933DCC">
        <w:tab/>
      </w:r>
      <m:oMath>
        <m:f>
          <m:fPr>
            <m:ctrlPr>
              <w:rPr>
                <w:rFonts w:ascii="Cambria Math" w:hAnsi="Cambria Math"/>
                <w:i/>
              </w:rPr>
            </m:ctrlPr>
          </m:fPr>
          <m:num>
            <m:r>
              <w:rPr>
                <w:rFonts w:ascii="Cambria Math" w:hAnsi="Cambria Math"/>
              </w:rPr>
              <m:t>180</m:t>
            </m:r>
          </m:num>
          <m:den>
            <m:r>
              <w:rPr>
                <w:rFonts w:ascii="Cambria Math" w:hAnsi="Cambria Math"/>
              </w:rPr>
              <m:t>300</m:t>
            </m:r>
          </m:den>
        </m:f>
      </m:oMath>
    </w:p>
    <w:p w14:paraId="24571BE7" w14:textId="77777777" w:rsidR="00662102" w:rsidRDefault="00662102" w:rsidP="00662102">
      <w:pPr>
        <w:ind w:left="720"/>
      </w:pPr>
    </w:p>
    <w:p w14:paraId="515C93AF" w14:textId="77777777" w:rsidR="00662102" w:rsidRPr="00933DCC" w:rsidRDefault="00662102" w:rsidP="00662102">
      <w:pPr>
        <w:ind w:left="720"/>
      </w:pPr>
      <w:r w:rsidRPr="00933DCC">
        <w:t>D</w:t>
      </w:r>
      <w:r w:rsidRPr="00933DCC">
        <w:tab/>
      </w:r>
      <m:oMath>
        <m:f>
          <m:fPr>
            <m:ctrlPr>
              <w:rPr>
                <w:rFonts w:ascii="Cambria Math" w:hAnsi="Cambria Math"/>
                <w:i/>
              </w:rPr>
            </m:ctrlPr>
          </m:fPr>
          <m:num>
            <m:r>
              <w:rPr>
                <w:rFonts w:ascii="Cambria Math" w:hAnsi="Cambria Math"/>
              </w:rPr>
              <m:t>2</m:t>
            </m:r>
          </m:num>
          <m:den>
            <m:r>
              <w:rPr>
                <w:rFonts w:ascii="Cambria Math" w:hAnsi="Cambria Math"/>
              </w:rPr>
              <m:t>5</m:t>
            </m:r>
          </m:den>
        </m:f>
      </m:oMath>
    </w:p>
    <w:p w14:paraId="7B993092" w14:textId="679A7A57" w:rsidR="001D1EC6" w:rsidRDefault="00662102" w:rsidP="00662102">
      <w:r w:rsidRPr="00933DCC">
        <w:tab/>
      </w:r>
      <w:r w:rsidRPr="00933DCC">
        <w:tab/>
      </w:r>
      <w:r w:rsidRPr="00933DCC">
        <w:tab/>
      </w:r>
    </w:p>
    <w:p w14:paraId="3EE95B82" w14:textId="77777777" w:rsidR="001D1EC6" w:rsidRDefault="001D1EC6"/>
    <w:p w14:paraId="1968577B" w14:textId="3CD63C1E" w:rsidR="001D1EC6" w:rsidRDefault="00662102">
      <w:r>
        <w:t>Answer: C</w:t>
      </w:r>
    </w:p>
    <w:p w14:paraId="52F0C793" w14:textId="77777777" w:rsidR="001D1EC6" w:rsidRDefault="001D1EC6"/>
    <w:p w14:paraId="7A252D96" w14:textId="77777777" w:rsidR="001D1EC6" w:rsidRDefault="001D1EC6"/>
    <w:p w14:paraId="7F52D5DD" w14:textId="77777777" w:rsidR="001D1EC6" w:rsidRDefault="001D1EC6"/>
    <w:p w14:paraId="27E38196" w14:textId="77777777" w:rsidR="001D1EC6" w:rsidRDefault="001D1EC6"/>
    <w:p w14:paraId="5DEF2C89" w14:textId="77777777" w:rsidR="001D1EC6" w:rsidRDefault="001D1EC6"/>
    <w:p w14:paraId="3B8C63D4" w14:textId="77777777" w:rsidR="001D1EC6" w:rsidRDefault="001D1EC6"/>
    <w:p w14:paraId="13DE909D" w14:textId="77777777" w:rsidR="001D1EC6" w:rsidRDefault="001D1EC6"/>
    <w:p w14:paraId="5C5E8D48" w14:textId="77777777" w:rsidR="001D1EC6" w:rsidRDefault="001D1EC6"/>
    <w:p w14:paraId="0687F9F1" w14:textId="46CBB175" w:rsidR="001D1EC6" w:rsidRDefault="002478A9">
      <w:r>
        <w:br w:type="page"/>
      </w:r>
    </w:p>
    <w:p w14:paraId="1B0B9D32" w14:textId="77777777" w:rsidR="002478A9" w:rsidRDefault="002478A9" w:rsidP="002478A9">
      <w:pPr>
        <w:jc w:val="center"/>
      </w:pPr>
      <w:r>
        <w:rPr>
          <w:b/>
        </w:rPr>
        <w:t>Chapter 6</w:t>
      </w:r>
    </w:p>
    <w:p w14:paraId="279A4249" w14:textId="77777777" w:rsidR="002478A9" w:rsidRDefault="002478A9" w:rsidP="002478A9">
      <w:pPr>
        <w:jc w:val="center"/>
      </w:pPr>
    </w:p>
    <w:p w14:paraId="63EDAA0F" w14:textId="1ADDEB36" w:rsidR="002478A9" w:rsidRPr="00C30F5E" w:rsidRDefault="006A1DF7" w:rsidP="002478A9">
      <w:pPr>
        <w:tabs>
          <w:tab w:val="left" w:pos="720"/>
          <w:tab w:val="left" w:pos="1440"/>
          <w:tab w:val="left" w:pos="7560"/>
        </w:tabs>
        <w:ind w:left="720" w:hanging="720"/>
        <w:rPr>
          <w:rFonts w:ascii="Cambria" w:hAnsi="Cambria" w:cs="Arial"/>
          <w:color w:val="000000" w:themeColor="text1"/>
        </w:rPr>
      </w:pPr>
      <w:r>
        <w:rPr>
          <w:rFonts w:ascii="Cambria" w:hAnsi="Cambria" w:cs="Arial"/>
          <w:color w:val="000000" w:themeColor="text1"/>
        </w:rPr>
        <w:t>1</w:t>
      </w:r>
      <w:r w:rsidR="002478A9" w:rsidRPr="00C30F5E">
        <w:rPr>
          <w:rFonts w:ascii="Cambria" w:hAnsi="Cambria" w:cs="Arial"/>
          <w:color w:val="000000" w:themeColor="text1"/>
        </w:rPr>
        <w:t>.</w:t>
      </w:r>
      <w:r w:rsidR="002478A9">
        <w:rPr>
          <w:rFonts w:ascii="Cambria" w:hAnsi="Cambria" w:cs="Arial"/>
          <w:color w:val="000000" w:themeColor="text1"/>
        </w:rPr>
        <w:t xml:space="preserve"> (6.9A)  </w:t>
      </w:r>
      <w:r w:rsidR="002478A9" w:rsidRPr="00C30F5E">
        <w:rPr>
          <w:rFonts w:ascii="Cambria" w:hAnsi="Cambria" w:cs="Arial"/>
          <w:color w:val="000000" w:themeColor="text1"/>
        </w:rPr>
        <w:t>Amy is teaching 8 preschoolers how to swim.  5 of them are girls.  Which of the following equations can be used to find x, the number of boys in the class?</w:t>
      </w:r>
    </w:p>
    <w:p w14:paraId="5459424B" w14:textId="77777777" w:rsidR="001C416A" w:rsidRDefault="001C416A" w:rsidP="002478A9">
      <w:pPr>
        <w:tabs>
          <w:tab w:val="left" w:pos="720"/>
          <w:tab w:val="left" w:pos="1440"/>
          <w:tab w:val="left" w:pos="7560"/>
        </w:tabs>
        <w:ind w:left="720" w:hanging="720"/>
        <w:rPr>
          <w:rFonts w:ascii="Cambria" w:hAnsi="Cambria" w:cs="Arial"/>
          <w:color w:val="000000" w:themeColor="text1"/>
        </w:rPr>
      </w:pPr>
    </w:p>
    <w:p w14:paraId="0F63BEDB" w14:textId="7F510E62" w:rsidR="001C416A" w:rsidRPr="00C30F5E" w:rsidRDefault="002478A9" w:rsidP="001C416A">
      <w:pPr>
        <w:tabs>
          <w:tab w:val="left" w:pos="720"/>
          <w:tab w:val="left" w:pos="1440"/>
          <w:tab w:val="left" w:pos="7560"/>
        </w:tabs>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t>5 + x = 8</w:t>
      </w:r>
    </w:p>
    <w:p w14:paraId="009D99E0" w14:textId="63A1CF51" w:rsidR="001C416A" w:rsidRDefault="002478A9" w:rsidP="001C416A">
      <w:pPr>
        <w:tabs>
          <w:tab w:val="left" w:pos="720"/>
          <w:tab w:val="left" w:pos="1440"/>
          <w:tab w:val="left" w:pos="7560"/>
        </w:tabs>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t>5 – 8 = x</w:t>
      </w:r>
    </w:p>
    <w:p w14:paraId="3924D056" w14:textId="519B513C" w:rsidR="001C416A" w:rsidRDefault="002478A9" w:rsidP="001C416A">
      <w:pPr>
        <w:tabs>
          <w:tab w:val="left" w:pos="720"/>
          <w:tab w:val="left" w:pos="1440"/>
          <w:tab w:val="left" w:pos="7560"/>
        </w:tabs>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t>5 – x = 8</w:t>
      </w:r>
    </w:p>
    <w:p w14:paraId="226B575E" w14:textId="77777777" w:rsidR="002478A9" w:rsidRPr="00C30F5E" w:rsidRDefault="002478A9" w:rsidP="002478A9">
      <w:pPr>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t>8 + x = 5</w:t>
      </w:r>
    </w:p>
    <w:p w14:paraId="0B0371E4" w14:textId="77777777" w:rsidR="000F652C" w:rsidRDefault="002478A9" w:rsidP="002478A9">
      <w:pPr>
        <w:rPr>
          <w:rFonts w:ascii="Cambria" w:hAnsi="Cambria" w:cs="Arial"/>
          <w:color w:val="000000" w:themeColor="text1"/>
        </w:rPr>
      </w:pP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p>
    <w:p w14:paraId="1E34E8E9" w14:textId="77777777" w:rsidR="002478A9" w:rsidRDefault="002478A9" w:rsidP="002478A9">
      <w:pPr>
        <w:rPr>
          <w:rFonts w:ascii="Cambria" w:hAnsi="Cambria" w:cs="Arial"/>
          <w:color w:val="000000" w:themeColor="text1"/>
        </w:rPr>
      </w:pPr>
      <w:r>
        <w:rPr>
          <w:rFonts w:ascii="Cambria" w:hAnsi="Cambria" w:cs="Arial"/>
          <w:color w:val="000000" w:themeColor="text1"/>
        </w:rPr>
        <w:t>Answer: A</w:t>
      </w:r>
    </w:p>
    <w:p w14:paraId="6B7EA69D" w14:textId="77777777" w:rsidR="002478A9" w:rsidRDefault="002478A9" w:rsidP="002478A9"/>
    <w:p w14:paraId="74CABDB5" w14:textId="77777777" w:rsidR="000F652C" w:rsidRDefault="000F652C" w:rsidP="000F652C"/>
    <w:p w14:paraId="0E085C1E" w14:textId="4B6B6D2B" w:rsidR="00C85A54" w:rsidRPr="00C30F5E" w:rsidRDefault="006A1DF7" w:rsidP="00C85A54">
      <w:pPr>
        <w:ind w:left="720" w:hanging="720"/>
        <w:rPr>
          <w:rFonts w:ascii="Cambria" w:hAnsi="Cambria" w:cs="Arial"/>
          <w:color w:val="000000" w:themeColor="text1"/>
        </w:rPr>
      </w:pPr>
      <w:r>
        <w:rPr>
          <w:rFonts w:ascii="Cambria" w:hAnsi="Cambria" w:cs="Arial"/>
          <w:color w:val="000000" w:themeColor="text1"/>
        </w:rPr>
        <w:t>2</w:t>
      </w:r>
      <w:r w:rsidR="00C85A54" w:rsidRPr="00C30F5E">
        <w:rPr>
          <w:rFonts w:ascii="Cambria" w:hAnsi="Cambria" w:cs="Arial"/>
          <w:color w:val="000000" w:themeColor="text1"/>
        </w:rPr>
        <w:t>.  (6.7B)  Which of the following choices is an algebraic expression?</w:t>
      </w:r>
    </w:p>
    <w:p w14:paraId="71C29262" w14:textId="77777777" w:rsidR="00C85A54" w:rsidRPr="00C30F5E" w:rsidRDefault="00C85A54" w:rsidP="00C85A54">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r>
      <m:oMath>
        <m:r>
          <w:rPr>
            <w:rFonts w:ascii="Cambria Math" w:hAnsi="Cambria Math" w:cs="Arial"/>
            <w:color w:val="000000" w:themeColor="text1"/>
          </w:rPr>
          <m:t>y=2x+7</m:t>
        </m:r>
      </m:oMath>
    </w:p>
    <w:p w14:paraId="5076AF3D" w14:textId="77777777" w:rsidR="00C85A54" w:rsidRPr="00C30F5E" w:rsidRDefault="00C85A54" w:rsidP="00C85A54">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r>
      <m:oMath>
        <m:r>
          <w:rPr>
            <w:rFonts w:ascii="Cambria Math" w:hAnsi="Cambria Math" w:cs="Arial"/>
            <w:color w:val="000000" w:themeColor="text1"/>
          </w:rPr>
          <m:t>6x+5</m:t>
        </m:r>
      </m:oMath>
    </w:p>
    <w:p w14:paraId="742D97E4" w14:textId="77777777" w:rsidR="00C85A54" w:rsidRPr="00C30F5E" w:rsidRDefault="00C85A54" w:rsidP="00C85A54">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r>
      <m:oMath>
        <m:f>
          <m:fPr>
            <m:ctrlPr>
              <w:rPr>
                <w:rFonts w:ascii="Cambria Math" w:hAnsi="Cambria Math" w:cs="Arial"/>
                <w:i/>
                <w:color w:val="000000" w:themeColor="text1"/>
              </w:rPr>
            </m:ctrlPr>
          </m:fPr>
          <m:num>
            <m:r>
              <w:rPr>
                <w:rFonts w:ascii="Cambria Math" w:hAnsi="Cambria Math" w:cs="Arial"/>
                <w:color w:val="000000" w:themeColor="text1"/>
              </w:rPr>
              <m:t>5</m:t>
            </m:r>
          </m:num>
          <m:den>
            <m:r>
              <w:rPr>
                <w:rFonts w:ascii="Cambria Math" w:hAnsi="Cambria Math" w:cs="Arial"/>
                <w:color w:val="000000" w:themeColor="text1"/>
              </w:rPr>
              <m:t>6</m:t>
            </m:r>
          </m:den>
        </m:f>
        <m:r>
          <w:rPr>
            <w:rFonts w:ascii="Cambria Math" w:hAnsi="Cambria Math" w:cs="Arial"/>
            <w:color w:val="000000" w:themeColor="text1"/>
          </w:rPr>
          <m:t>+4</m:t>
        </m:r>
      </m:oMath>
    </w:p>
    <w:p w14:paraId="1428F2C7" w14:textId="77777777" w:rsidR="00C85A54" w:rsidRPr="00C30F5E" w:rsidRDefault="00C85A54" w:rsidP="00C85A54">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r>
      <m:oMath>
        <m:r>
          <w:rPr>
            <w:rFonts w:ascii="Cambria Math" w:hAnsi="Cambria Math" w:cs="Arial"/>
            <w:color w:val="000000" w:themeColor="text1"/>
          </w:rPr>
          <m:t>p=2n</m:t>
        </m:r>
      </m:oMath>
    </w:p>
    <w:p w14:paraId="0620F921" w14:textId="77777777" w:rsidR="00C85A54" w:rsidRDefault="00C85A54" w:rsidP="00C85A54">
      <w:pPr>
        <w:ind w:left="720" w:hanging="720"/>
        <w:rPr>
          <w:rFonts w:ascii="Cambria" w:hAnsi="Cambria" w:cs="Arial"/>
          <w:color w:val="000000" w:themeColor="text1"/>
        </w:rPr>
      </w:pPr>
      <w:r w:rsidRPr="00C30F5E">
        <w:rPr>
          <w:rFonts w:ascii="Cambria" w:hAnsi="Cambria" w:cs="Arial"/>
          <w:color w:val="000000" w:themeColor="text1"/>
        </w:rPr>
        <w:tab/>
      </w:r>
      <w:r w:rsidRPr="00C30F5E">
        <w:rPr>
          <w:rFonts w:ascii="Cambria" w:hAnsi="Cambria" w:cs="Arial"/>
          <w:color w:val="000000" w:themeColor="text1"/>
        </w:rPr>
        <w:tab/>
      </w:r>
    </w:p>
    <w:p w14:paraId="01F673F8" w14:textId="7C5F68AD" w:rsidR="00C85A54" w:rsidRPr="00C30F5E" w:rsidRDefault="00C85A54" w:rsidP="00C85A54">
      <w:pPr>
        <w:ind w:left="720" w:hanging="720"/>
        <w:rPr>
          <w:rFonts w:ascii="Cambria" w:hAnsi="Cambria" w:cs="Arial"/>
          <w:color w:val="000000" w:themeColor="text1"/>
        </w:rPr>
      </w:pPr>
      <w:r>
        <w:rPr>
          <w:rFonts w:ascii="Cambria" w:hAnsi="Cambria" w:cs="Arial"/>
          <w:color w:val="000000" w:themeColor="text1"/>
        </w:rPr>
        <w:t>Answer: B</w:t>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p>
    <w:p w14:paraId="7CCB6492" w14:textId="77777777" w:rsidR="002478A9" w:rsidRDefault="002478A9" w:rsidP="000F652C"/>
    <w:p w14:paraId="21DE243C" w14:textId="77777777" w:rsidR="002478A9" w:rsidRDefault="002478A9" w:rsidP="000F652C"/>
    <w:p w14:paraId="6F955135" w14:textId="25F7ECDB" w:rsidR="00C85A54" w:rsidRPr="00C30F5E" w:rsidRDefault="006A1DF7" w:rsidP="00C85A54">
      <w:pPr>
        <w:ind w:left="720" w:hanging="720"/>
        <w:rPr>
          <w:rFonts w:ascii="Cambria" w:hAnsi="Cambria" w:cs="Arial"/>
          <w:color w:val="000000" w:themeColor="text1"/>
        </w:rPr>
      </w:pPr>
      <w:r>
        <w:rPr>
          <w:rFonts w:ascii="Cambria" w:hAnsi="Cambria" w:cs="Arial"/>
          <w:color w:val="000000" w:themeColor="text1"/>
        </w:rPr>
        <w:t>3</w:t>
      </w:r>
      <w:r w:rsidR="00C85A54" w:rsidRPr="00C30F5E">
        <w:rPr>
          <w:rFonts w:ascii="Cambria" w:hAnsi="Cambria" w:cs="Arial"/>
          <w:color w:val="000000" w:themeColor="text1"/>
        </w:rPr>
        <w:t>. (</w:t>
      </w:r>
      <w:r w:rsidR="00C85A54">
        <w:rPr>
          <w:rFonts w:ascii="Cambria" w:hAnsi="Cambria" w:cs="Arial"/>
          <w:color w:val="000000" w:themeColor="text1"/>
        </w:rPr>
        <w:t xml:space="preserve">6.9B)  </w:t>
      </w:r>
      <w:r w:rsidR="00C85A54" w:rsidRPr="00C30F5E">
        <w:rPr>
          <w:rFonts w:ascii="Cambria" w:hAnsi="Cambria" w:cs="Arial"/>
          <w:color w:val="000000" w:themeColor="text1"/>
        </w:rPr>
        <w:t xml:space="preserve">Which of the following number line graphs represents the solution to the inequality                </w:t>
      </w:r>
      <m:oMath>
        <m:r>
          <w:rPr>
            <w:rFonts w:ascii="Cambria Math" w:hAnsi="Cambria Math" w:cs="Arial"/>
            <w:color w:val="000000" w:themeColor="text1"/>
          </w:rPr>
          <m:t>x+17&gt;15?</m:t>
        </m:r>
      </m:oMath>
    </w:p>
    <w:p w14:paraId="4E595FE2" w14:textId="77777777" w:rsidR="00C85A54" w:rsidRPr="00C30F5E" w:rsidRDefault="00C85A54" w:rsidP="00C85A54">
      <w:pPr>
        <w:ind w:left="720" w:hanging="720"/>
        <w:rPr>
          <w:rFonts w:ascii="Cambria" w:hAnsi="Cambria" w:cs="Arial"/>
          <w:color w:val="000000" w:themeColor="text1"/>
        </w:rPr>
      </w:pPr>
    </w:p>
    <w:p w14:paraId="55C034CC" w14:textId="77777777" w:rsidR="00C85A54" w:rsidRPr="00C30F5E" w:rsidRDefault="00C85A54" w:rsidP="00C85A54">
      <w:pPr>
        <w:ind w:left="720" w:hanging="720"/>
        <w:rPr>
          <w:rFonts w:ascii="Cambria" w:hAnsi="Cambria" w:cs="Arial"/>
          <w:color w:val="000000" w:themeColor="text1"/>
        </w:rPr>
      </w:pPr>
      <w:r w:rsidRPr="00C30F5E">
        <w:rPr>
          <w:rFonts w:ascii="Cambria" w:hAnsi="Cambria"/>
          <w:noProof/>
        </w:rPr>
        <w:drawing>
          <wp:inline distT="0" distB="0" distL="0" distR="0" wp14:anchorId="032BF9AF" wp14:editId="49166858">
            <wp:extent cx="3562350" cy="2714625"/>
            <wp:effectExtent l="0" t="0" r="0" b="9525"/>
            <wp:docPr id="20" name="Picture 20" descr="http://image.tutorvista.com/Qimages/QD/346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tutorvista.com/Qimages/QD/34657.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562350" cy="2714625"/>
                    </a:xfrm>
                    <a:prstGeom prst="rect">
                      <a:avLst/>
                    </a:prstGeom>
                    <a:noFill/>
                    <a:ln>
                      <a:noFill/>
                    </a:ln>
                  </pic:spPr>
                </pic:pic>
              </a:graphicData>
            </a:graphic>
          </wp:inline>
        </w:drawing>
      </w:r>
    </w:p>
    <w:p w14:paraId="49B64BD4" w14:textId="77777777" w:rsidR="00C85A54" w:rsidRPr="00C30F5E" w:rsidRDefault="00C85A54" w:rsidP="00C85A54">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t>Graph 1</w:t>
      </w:r>
      <w:r>
        <w:rPr>
          <w:rFonts w:ascii="Cambria" w:hAnsi="Cambria" w:cs="Arial"/>
          <w:color w:val="000000" w:themeColor="text1"/>
        </w:rPr>
        <w:tab/>
      </w:r>
      <w:r>
        <w:rPr>
          <w:rFonts w:ascii="Cambria" w:hAnsi="Cambria" w:cs="Arial"/>
          <w:color w:val="000000" w:themeColor="text1"/>
        </w:rPr>
        <w:tab/>
      </w:r>
      <w:r>
        <w:rPr>
          <w:rFonts w:ascii="Cambria" w:hAnsi="Cambria" w:cs="Arial"/>
          <w:color w:val="000000" w:themeColor="text1"/>
        </w:rPr>
        <w:tab/>
        <w:t>C</w:t>
      </w:r>
      <w:r>
        <w:rPr>
          <w:rFonts w:ascii="Cambria" w:hAnsi="Cambria" w:cs="Arial"/>
          <w:color w:val="000000" w:themeColor="text1"/>
        </w:rPr>
        <w:tab/>
        <w:t>Graph 3</w:t>
      </w:r>
    </w:p>
    <w:p w14:paraId="7187D60F" w14:textId="77777777" w:rsidR="00C85A54" w:rsidRDefault="00C85A54" w:rsidP="00C85A54">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t>Graph 2</w:t>
      </w:r>
      <w:r>
        <w:rPr>
          <w:rFonts w:ascii="Cambria" w:hAnsi="Cambria" w:cs="Arial"/>
          <w:color w:val="000000" w:themeColor="text1"/>
        </w:rPr>
        <w:tab/>
      </w:r>
      <w:r>
        <w:rPr>
          <w:rFonts w:ascii="Cambria" w:hAnsi="Cambria" w:cs="Arial"/>
          <w:color w:val="000000" w:themeColor="text1"/>
        </w:rPr>
        <w:tab/>
      </w:r>
      <w:r>
        <w:rPr>
          <w:rFonts w:ascii="Cambria" w:hAnsi="Cambria" w:cs="Arial"/>
          <w:color w:val="000000" w:themeColor="text1"/>
        </w:rPr>
        <w:tab/>
        <w:t>D</w:t>
      </w:r>
      <w:r>
        <w:rPr>
          <w:rFonts w:ascii="Cambria" w:hAnsi="Cambria" w:cs="Arial"/>
          <w:color w:val="000000" w:themeColor="text1"/>
        </w:rPr>
        <w:tab/>
        <w:t>Graph 4</w:t>
      </w:r>
    </w:p>
    <w:p w14:paraId="6220DA8D" w14:textId="77777777" w:rsidR="002478A9" w:rsidRDefault="002478A9" w:rsidP="000F652C"/>
    <w:p w14:paraId="4128EB59" w14:textId="77777777" w:rsidR="00B97BBF" w:rsidRDefault="00C85A54" w:rsidP="002478A9">
      <w:r>
        <w:t>Answer: C</w:t>
      </w:r>
    </w:p>
    <w:p w14:paraId="2DC49DEB" w14:textId="59D99C48" w:rsidR="002478A9" w:rsidRPr="00B97BBF" w:rsidRDefault="002478A9" w:rsidP="002478A9">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C30F5E">
        <w:rPr>
          <w:rFonts w:ascii="Cambria" w:hAnsi="Cambria" w:cs="Arial"/>
          <w:color w:val="000000" w:themeColor="text1"/>
        </w:rPr>
        <w:tab/>
      </w:r>
      <w:r w:rsidRPr="005A1E14">
        <w:rPr>
          <w:rFonts w:ascii="Cambria" w:hAnsi="Cambria"/>
          <w:noProof/>
        </w:rPr>
        <mc:AlternateContent>
          <mc:Choice Requires="wpg">
            <w:drawing>
              <wp:anchor distT="0" distB="0" distL="114300" distR="114300" simplePos="0" relativeHeight="251663360" behindDoc="0" locked="0" layoutInCell="1" allowOverlap="1" wp14:anchorId="05408582" wp14:editId="174E8566">
                <wp:simplePos x="0" y="0"/>
                <wp:positionH relativeFrom="column">
                  <wp:posOffset>-600075</wp:posOffset>
                </wp:positionH>
                <wp:positionV relativeFrom="paragraph">
                  <wp:posOffset>209550</wp:posOffset>
                </wp:positionV>
                <wp:extent cx="6610350" cy="6648450"/>
                <wp:effectExtent l="0" t="0" r="0" b="0"/>
                <wp:wrapNone/>
                <wp:docPr id="470" name="Group 4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10350" cy="6648450"/>
                          <a:chOff x="855" y="1770"/>
                          <a:chExt cx="10365" cy="11085"/>
                        </a:xfrm>
                      </wpg:grpSpPr>
                      <wps:wsp>
                        <wps:cNvPr id="471" name="Text Box 244"/>
                        <wps:cNvSpPr txBox="1">
                          <a:spLocks noChangeArrowheads="1"/>
                        </wps:cNvSpPr>
                        <wps:spPr bwMode="auto">
                          <a:xfrm>
                            <a:off x="855" y="186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0FA6A2" w14:textId="77777777" w:rsidR="001C5E82" w:rsidRPr="00B07D75" w:rsidRDefault="001C5E82" w:rsidP="002478A9">
                              <w:pPr>
                                <w:rPr>
                                  <w:b/>
                                </w:rPr>
                              </w:pPr>
                            </w:p>
                          </w:txbxContent>
                        </wps:txbx>
                        <wps:bodyPr rot="0" vert="horz" wrap="square" lIns="91440" tIns="45720" rIns="91440" bIns="45720" anchor="t" anchorCtr="0" upright="1">
                          <a:noAutofit/>
                        </wps:bodyPr>
                      </wps:wsp>
                      <wpg:grpSp>
                        <wpg:cNvPr id="472" name="Group 245"/>
                        <wpg:cNvGrpSpPr>
                          <a:grpSpLocks/>
                        </wpg:cNvGrpSpPr>
                        <wpg:grpSpPr bwMode="auto">
                          <a:xfrm>
                            <a:off x="930" y="1770"/>
                            <a:ext cx="10290" cy="11085"/>
                            <a:chOff x="930" y="1770"/>
                            <a:chExt cx="10290" cy="11085"/>
                          </a:xfrm>
                        </wpg:grpSpPr>
                        <wps:wsp>
                          <wps:cNvPr id="473" name="Text Box 246"/>
                          <wps:cNvSpPr txBox="1">
                            <a:spLocks noChangeArrowheads="1"/>
                          </wps:cNvSpPr>
                          <wps:spPr bwMode="auto">
                            <a:xfrm>
                              <a:off x="930" y="1770"/>
                              <a:ext cx="9484" cy="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56E4BF" w14:textId="2A4DBB87" w:rsidR="001C5E82" w:rsidRPr="000302A6" w:rsidRDefault="001C5E82" w:rsidP="002478A9">
                                <w:pPr>
                                  <w:ind w:firstLine="720"/>
                                </w:pPr>
                                <w:r>
                                  <w:t xml:space="preserve">4. (6.6C)  Which graph below represents the equation </w:t>
                                </w:r>
                                <m:oMath>
                                  <m:r>
                                    <w:rPr>
                                      <w:rFonts w:ascii="Cambria Math" w:hAnsi="Cambria Math"/>
                                    </w:rPr>
                                    <m:t>y=</m:t>
                                  </m:r>
                                  <m:f>
                                    <m:fPr>
                                      <m:ctrlPr>
                                        <w:rPr>
                                          <w:rFonts w:ascii="Cambria Math" w:hAnsi="Cambria Math"/>
                                          <w:i/>
                                        </w:rPr>
                                      </m:ctrlPr>
                                    </m:fPr>
                                    <m:num>
                                      <m:r>
                                        <w:rPr>
                                          <w:rFonts w:ascii="Cambria Math" w:hAnsi="Cambria Math"/>
                                        </w:rPr>
                                        <m:t>5</m:t>
                                      </m:r>
                                    </m:num>
                                    <m:den>
                                      <m:r>
                                        <w:rPr>
                                          <w:rFonts w:ascii="Cambria Math" w:hAnsi="Cambria Math"/>
                                        </w:rPr>
                                        <m:t>3</m:t>
                                      </m:r>
                                    </m:den>
                                  </m:f>
                                  <m:r>
                                    <w:rPr>
                                      <w:rFonts w:ascii="Cambria Math" w:hAnsi="Cambria Math"/>
                                    </w:rPr>
                                    <m:t>x</m:t>
                                  </m:r>
                                </m:oMath>
                                <w:r>
                                  <w:t xml:space="preserve"> ?</w:t>
                                </w:r>
                              </w:p>
                              <w:p w14:paraId="1E922C8F" w14:textId="77777777" w:rsidR="001C5E82" w:rsidRDefault="001C5E82" w:rsidP="002478A9"/>
                              <w:p w14:paraId="68C43420" w14:textId="77777777" w:rsidR="001C5E82" w:rsidRDefault="001C5E82" w:rsidP="002478A9"/>
                              <w:tbl>
                                <w:tblPr>
                                  <w:tblW w:w="10098" w:type="dxa"/>
                                  <w:tblLook w:val="01E0" w:firstRow="1" w:lastRow="1" w:firstColumn="1" w:lastColumn="1" w:noHBand="0" w:noVBand="0"/>
                                </w:tblPr>
                                <w:tblGrid>
                                  <w:gridCol w:w="378"/>
                                  <w:gridCol w:w="4500"/>
                                  <w:gridCol w:w="450"/>
                                  <w:gridCol w:w="4770"/>
                                </w:tblGrid>
                                <w:tr w:rsidR="001C5E82" w14:paraId="3EA94F70" w14:textId="77777777" w:rsidTr="002478A9">
                                  <w:trPr>
                                    <w:trHeight w:val="4488"/>
                                  </w:trPr>
                                  <w:tc>
                                    <w:tcPr>
                                      <w:tcW w:w="378" w:type="dxa"/>
                                      <w:shd w:val="clear" w:color="auto" w:fill="auto"/>
                                      <w:vAlign w:val="center"/>
                                    </w:tcPr>
                                    <w:p w14:paraId="4A10A915" w14:textId="77777777" w:rsidR="001C5E82" w:rsidRDefault="001C5E82" w:rsidP="002478A9"/>
                                  </w:tc>
                                  <w:tc>
                                    <w:tcPr>
                                      <w:tcW w:w="4500" w:type="dxa"/>
                                      <w:shd w:val="clear" w:color="auto" w:fill="auto"/>
                                    </w:tcPr>
                                    <w:p w14:paraId="7C337553" w14:textId="77777777" w:rsidR="001C5E82" w:rsidRDefault="001C5E82" w:rsidP="002478A9">
                                      <w:r>
                                        <w:t>A</w:t>
                                      </w:r>
                                    </w:p>
                                  </w:tc>
                                  <w:tc>
                                    <w:tcPr>
                                      <w:tcW w:w="450" w:type="dxa"/>
                                      <w:shd w:val="clear" w:color="auto" w:fill="auto"/>
                                      <w:vAlign w:val="center"/>
                                    </w:tcPr>
                                    <w:p w14:paraId="5D28E42A" w14:textId="77777777" w:rsidR="001C5E82" w:rsidRDefault="001C5E82" w:rsidP="002478A9">
                                      <w:r>
                                        <w:t>C</w:t>
                                      </w:r>
                                    </w:p>
                                  </w:tc>
                                  <w:tc>
                                    <w:tcPr>
                                      <w:tcW w:w="4770" w:type="dxa"/>
                                      <w:shd w:val="clear" w:color="auto" w:fill="auto"/>
                                    </w:tcPr>
                                    <w:p w14:paraId="04C61892" w14:textId="77777777" w:rsidR="001C5E82" w:rsidRDefault="001C5E82" w:rsidP="002478A9">
                                      <w:r>
                                        <w:t>C</w:t>
                                      </w:r>
                                    </w:p>
                                  </w:tc>
                                </w:tr>
                                <w:tr w:rsidR="001C5E82" w14:paraId="43BFB399" w14:textId="77777777" w:rsidTr="002478A9">
                                  <w:trPr>
                                    <w:trHeight w:val="285"/>
                                  </w:trPr>
                                  <w:tc>
                                    <w:tcPr>
                                      <w:tcW w:w="378" w:type="dxa"/>
                                      <w:shd w:val="clear" w:color="auto" w:fill="auto"/>
                                      <w:vAlign w:val="center"/>
                                    </w:tcPr>
                                    <w:p w14:paraId="00595096" w14:textId="77777777" w:rsidR="001C5E82" w:rsidRDefault="001C5E82" w:rsidP="002478A9"/>
                                  </w:tc>
                                  <w:tc>
                                    <w:tcPr>
                                      <w:tcW w:w="4500" w:type="dxa"/>
                                      <w:shd w:val="clear" w:color="auto" w:fill="auto"/>
                                    </w:tcPr>
                                    <w:p w14:paraId="7D75363F" w14:textId="77777777" w:rsidR="001C5E82" w:rsidRDefault="001C5E82" w:rsidP="002478A9"/>
                                  </w:tc>
                                  <w:tc>
                                    <w:tcPr>
                                      <w:tcW w:w="450" w:type="dxa"/>
                                      <w:shd w:val="clear" w:color="auto" w:fill="auto"/>
                                      <w:vAlign w:val="center"/>
                                    </w:tcPr>
                                    <w:p w14:paraId="14AF1217" w14:textId="77777777" w:rsidR="001C5E82" w:rsidRDefault="001C5E82" w:rsidP="002478A9"/>
                                  </w:tc>
                                  <w:tc>
                                    <w:tcPr>
                                      <w:tcW w:w="4770" w:type="dxa"/>
                                      <w:shd w:val="clear" w:color="auto" w:fill="auto"/>
                                    </w:tcPr>
                                    <w:p w14:paraId="1B55C051" w14:textId="77777777" w:rsidR="001C5E82" w:rsidRDefault="001C5E82" w:rsidP="002478A9"/>
                                  </w:tc>
                                </w:tr>
                                <w:tr w:rsidR="001C5E82" w14:paraId="518C662D" w14:textId="77777777" w:rsidTr="002478A9">
                                  <w:trPr>
                                    <w:trHeight w:val="285"/>
                                  </w:trPr>
                                  <w:tc>
                                    <w:tcPr>
                                      <w:tcW w:w="378" w:type="dxa"/>
                                      <w:shd w:val="clear" w:color="auto" w:fill="auto"/>
                                      <w:vAlign w:val="center"/>
                                    </w:tcPr>
                                    <w:p w14:paraId="2C59DC0F" w14:textId="77777777" w:rsidR="001C5E82" w:rsidRDefault="001C5E82" w:rsidP="002478A9"/>
                                  </w:tc>
                                  <w:tc>
                                    <w:tcPr>
                                      <w:tcW w:w="4500" w:type="dxa"/>
                                      <w:shd w:val="clear" w:color="auto" w:fill="auto"/>
                                    </w:tcPr>
                                    <w:p w14:paraId="0E5BFF5F" w14:textId="77777777" w:rsidR="001C5E82" w:rsidRDefault="001C5E82" w:rsidP="002478A9">
                                      <w:r>
                                        <w:t>B</w:t>
                                      </w:r>
                                    </w:p>
                                  </w:tc>
                                  <w:tc>
                                    <w:tcPr>
                                      <w:tcW w:w="450" w:type="dxa"/>
                                      <w:shd w:val="clear" w:color="auto" w:fill="auto"/>
                                      <w:vAlign w:val="center"/>
                                    </w:tcPr>
                                    <w:p w14:paraId="7A60A3C5" w14:textId="77777777" w:rsidR="001C5E82" w:rsidRDefault="001C5E82" w:rsidP="002478A9"/>
                                  </w:tc>
                                  <w:tc>
                                    <w:tcPr>
                                      <w:tcW w:w="4770" w:type="dxa"/>
                                      <w:shd w:val="clear" w:color="auto" w:fill="auto"/>
                                    </w:tcPr>
                                    <w:p w14:paraId="6877A89C" w14:textId="77777777" w:rsidR="001C5E82" w:rsidRDefault="001C5E82" w:rsidP="002478A9">
                                      <w:r>
                                        <w:t>D</w:t>
                                      </w:r>
                                    </w:p>
                                  </w:tc>
                                </w:tr>
                                <w:tr w:rsidR="001C5E82" w14:paraId="6534408F" w14:textId="77777777" w:rsidTr="002478A9">
                                  <w:trPr>
                                    <w:trHeight w:val="4458"/>
                                  </w:trPr>
                                  <w:tc>
                                    <w:tcPr>
                                      <w:tcW w:w="378" w:type="dxa"/>
                                      <w:shd w:val="clear" w:color="auto" w:fill="auto"/>
                                      <w:vAlign w:val="center"/>
                                    </w:tcPr>
                                    <w:p w14:paraId="1238AFB5" w14:textId="77777777" w:rsidR="001C5E82" w:rsidRDefault="001C5E82" w:rsidP="002478A9"/>
                                  </w:tc>
                                  <w:tc>
                                    <w:tcPr>
                                      <w:tcW w:w="4500" w:type="dxa"/>
                                      <w:shd w:val="clear" w:color="auto" w:fill="auto"/>
                                    </w:tcPr>
                                    <w:p w14:paraId="23B960B0" w14:textId="77777777" w:rsidR="001C5E82" w:rsidRDefault="001C5E82" w:rsidP="002478A9"/>
                                    <w:p w14:paraId="19BF00AE" w14:textId="77777777" w:rsidR="001C5E82" w:rsidRDefault="001C5E82" w:rsidP="002478A9"/>
                                  </w:tc>
                                  <w:tc>
                                    <w:tcPr>
                                      <w:tcW w:w="450" w:type="dxa"/>
                                      <w:shd w:val="clear" w:color="auto" w:fill="auto"/>
                                      <w:vAlign w:val="center"/>
                                    </w:tcPr>
                                    <w:p w14:paraId="4F89C44A" w14:textId="77777777" w:rsidR="001C5E82" w:rsidRDefault="001C5E82" w:rsidP="002478A9">
                                      <w:r>
                                        <w:t>D</w:t>
                                      </w:r>
                                    </w:p>
                                  </w:tc>
                                  <w:tc>
                                    <w:tcPr>
                                      <w:tcW w:w="4770" w:type="dxa"/>
                                      <w:shd w:val="clear" w:color="auto" w:fill="auto"/>
                                    </w:tcPr>
                                    <w:p w14:paraId="733C23BF" w14:textId="77777777" w:rsidR="001C5E82" w:rsidRDefault="001C5E82" w:rsidP="002478A9"/>
                                  </w:tc>
                                </w:tr>
                                <w:tr w:rsidR="001C5E82" w14:paraId="534EC290" w14:textId="77777777" w:rsidTr="002478A9">
                                  <w:trPr>
                                    <w:trHeight w:val="4458"/>
                                  </w:trPr>
                                  <w:tc>
                                    <w:tcPr>
                                      <w:tcW w:w="378" w:type="dxa"/>
                                      <w:shd w:val="clear" w:color="auto" w:fill="auto"/>
                                      <w:vAlign w:val="center"/>
                                    </w:tcPr>
                                    <w:p w14:paraId="209D96A0" w14:textId="77777777" w:rsidR="001C5E82" w:rsidRDefault="001C5E82" w:rsidP="002478A9"/>
                                    <w:p w14:paraId="58A84872" w14:textId="77777777" w:rsidR="001C5E82" w:rsidRDefault="001C5E82" w:rsidP="002478A9"/>
                                  </w:tc>
                                  <w:tc>
                                    <w:tcPr>
                                      <w:tcW w:w="4500" w:type="dxa"/>
                                      <w:shd w:val="clear" w:color="auto" w:fill="auto"/>
                                    </w:tcPr>
                                    <w:p w14:paraId="4AF032D4" w14:textId="77777777" w:rsidR="001C5E82" w:rsidRDefault="001C5E82" w:rsidP="002478A9"/>
                                  </w:tc>
                                  <w:tc>
                                    <w:tcPr>
                                      <w:tcW w:w="450" w:type="dxa"/>
                                      <w:shd w:val="clear" w:color="auto" w:fill="auto"/>
                                      <w:vAlign w:val="center"/>
                                    </w:tcPr>
                                    <w:p w14:paraId="7BDABAB1" w14:textId="77777777" w:rsidR="001C5E82" w:rsidRDefault="001C5E82" w:rsidP="002478A9"/>
                                  </w:tc>
                                  <w:tc>
                                    <w:tcPr>
                                      <w:tcW w:w="4770" w:type="dxa"/>
                                      <w:shd w:val="clear" w:color="auto" w:fill="auto"/>
                                    </w:tcPr>
                                    <w:p w14:paraId="113903AD" w14:textId="77777777" w:rsidR="001C5E82" w:rsidRDefault="001C5E82" w:rsidP="002478A9"/>
                                  </w:tc>
                                </w:tr>
                              </w:tbl>
                              <w:p w14:paraId="0F8AE96E" w14:textId="77777777" w:rsidR="001C5E82" w:rsidRDefault="001C5E82" w:rsidP="002478A9"/>
                            </w:txbxContent>
                          </wps:txbx>
                          <wps:bodyPr rot="0" vert="horz" wrap="square" lIns="91440" tIns="45720" rIns="91440" bIns="45720" anchor="t" anchorCtr="0" upright="1">
                            <a:noAutofit/>
                          </wps:bodyPr>
                        </wps:wsp>
                        <wpg:grpSp>
                          <wpg:cNvPr id="474" name="Group 247"/>
                          <wpg:cNvGrpSpPr>
                            <a:grpSpLocks/>
                          </wpg:cNvGrpSpPr>
                          <wpg:grpSpPr bwMode="auto">
                            <a:xfrm>
                              <a:off x="1845" y="3090"/>
                              <a:ext cx="9375" cy="9765"/>
                              <a:chOff x="1845" y="3090"/>
                              <a:chExt cx="9375" cy="9765"/>
                            </a:xfrm>
                          </wpg:grpSpPr>
                          <wpg:grpSp>
                            <wpg:cNvPr id="475" name="Group 248"/>
                            <wpg:cNvGrpSpPr>
                              <a:grpSpLocks/>
                            </wpg:cNvGrpSpPr>
                            <wpg:grpSpPr bwMode="auto">
                              <a:xfrm>
                                <a:off x="6720" y="3090"/>
                                <a:ext cx="4500" cy="4680"/>
                                <a:chOff x="6420" y="2730"/>
                                <a:chExt cx="4500" cy="4680"/>
                              </a:xfrm>
                            </wpg:grpSpPr>
                            <wpg:grpSp>
                              <wpg:cNvPr id="476" name="Group 249"/>
                              <wpg:cNvGrpSpPr>
                                <a:grpSpLocks/>
                              </wpg:cNvGrpSpPr>
                              <wpg:grpSpPr bwMode="auto">
                                <a:xfrm>
                                  <a:off x="6750" y="2910"/>
                                  <a:ext cx="4050" cy="4050"/>
                                  <a:chOff x="6750" y="2910"/>
                                  <a:chExt cx="4050" cy="4050"/>
                                </a:xfrm>
                              </wpg:grpSpPr>
                              <pic:pic xmlns:pic="http://schemas.openxmlformats.org/drawingml/2006/picture">
                                <pic:nvPicPr>
                                  <pic:cNvPr id="477" name="Picture 250" descr="[image]"/>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6750" y="2910"/>
                                    <a:ext cx="4050" cy="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78" name="Line 251"/>
                                <wps:cNvCnPr>
                                  <a:cxnSpLocks noChangeShapeType="1"/>
                                </wps:cNvCnPr>
                                <wps:spPr bwMode="auto">
                                  <a:xfrm flipV="1">
                                    <a:off x="8610" y="3240"/>
                                    <a:ext cx="5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79" name="Group 252"/>
                              <wpg:cNvGrpSpPr>
                                <a:grpSpLocks/>
                              </wpg:cNvGrpSpPr>
                              <wpg:grpSpPr bwMode="auto">
                                <a:xfrm>
                                  <a:off x="6420" y="2730"/>
                                  <a:ext cx="4500" cy="4680"/>
                                  <a:chOff x="1440" y="1260"/>
                                  <a:chExt cx="4500" cy="4680"/>
                                </a:xfrm>
                              </wpg:grpSpPr>
                              <wps:wsp>
                                <wps:cNvPr id="480" name="Text Box 253"/>
                                <wps:cNvSpPr txBox="1">
                                  <a:spLocks noChangeArrowheads="1"/>
                                </wps:cNvSpPr>
                                <wps:spPr bwMode="auto">
                                  <a:xfrm>
                                    <a:off x="3060" y="1260"/>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CD59F" w14:textId="77777777" w:rsidR="001C5E82" w:rsidRPr="007E44D7" w:rsidRDefault="001C5E82" w:rsidP="002478A9">
                                      <w:pPr>
                                        <w:rPr>
                                          <w:rFonts w:cs="Arial"/>
                                          <w:sz w:val="28"/>
                                          <w:szCs w:val="28"/>
                                        </w:rPr>
                                      </w:pPr>
                                      <w:r>
                                        <w:rPr>
                                          <w:rFonts w:cs="Arial"/>
                                          <w:sz w:val="28"/>
                                          <w:szCs w:val="28"/>
                                        </w:rPr>
                                        <w:t>Distances</w:t>
                                      </w:r>
                                    </w:p>
                                  </w:txbxContent>
                                </wps:txbx>
                                <wps:bodyPr rot="0" vert="horz" wrap="square" lIns="91440" tIns="45720" rIns="91440" bIns="45720" anchor="t" anchorCtr="0" upright="1">
                                  <a:noAutofit/>
                                </wps:bodyPr>
                              </wps:wsp>
                              <wps:wsp>
                                <wps:cNvPr id="481" name="Text Box 254"/>
                                <wps:cNvSpPr txBox="1">
                                  <a:spLocks noChangeArrowheads="1"/>
                                </wps:cNvSpPr>
                                <wps:spPr bwMode="auto">
                                  <a:xfrm>
                                    <a:off x="2520" y="5220"/>
                                    <a:ext cx="30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1D63FE" w14:textId="77777777" w:rsidR="001C5E82" w:rsidRPr="007E44D7" w:rsidRDefault="001C5E82" w:rsidP="002478A9">
                                      <w:pPr>
                                        <w:rPr>
                                          <w:rFonts w:cs="Arial"/>
                                        </w:rPr>
                                      </w:pPr>
                                      <w:r w:rsidRPr="007E44D7">
                                        <w:rPr>
                                          <w:rFonts w:cs="Arial"/>
                                        </w:rPr>
                                        <w:t>Distance on map (cm)</w:t>
                                      </w:r>
                                    </w:p>
                                  </w:txbxContent>
                                </wps:txbx>
                                <wps:bodyPr rot="0" vert="horz" wrap="square" lIns="91440" tIns="45720" rIns="91440" bIns="45720" anchor="t" anchorCtr="0" upright="1">
                                  <a:noAutofit/>
                                </wps:bodyPr>
                              </wps:wsp>
                              <wps:wsp>
                                <wps:cNvPr id="482" name="Text Box 255"/>
                                <wps:cNvSpPr txBox="1">
                                  <a:spLocks noChangeArrowheads="1"/>
                                </wps:cNvSpPr>
                                <wps:spPr bwMode="auto">
                                  <a:xfrm>
                                    <a:off x="1440" y="1800"/>
                                    <a:ext cx="54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65A42E" w14:textId="77777777" w:rsidR="001C5E82" w:rsidRPr="007E44D7" w:rsidRDefault="001C5E82" w:rsidP="002478A9">
                                      <w:pPr>
                                        <w:rPr>
                                          <w:rFonts w:cs="Arial"/>
                                        </w:rPr>
                                      </w:pPr>
                                      <w:r w:rsidRPr="007E44D7">
                                        <w:rPr>
                                          <w:rFonts w:cs="Arial"/>
                                        </w:rPr>
                                        <w:t>Actual distance (mi)</w:t>
                                      </w:r>
                                    </w:p>
                                  </w:txbxContent>
                                </wps:txbx>
                                <wps:bodyPr rot="0" vert="vert270" wrap="square" lIns="91440" tIns="45720" rIns="91440" bIns="45720" anchor="t" anchorCtr="0" upright="1">
                                  <a:noAutofit/>
                                </wps:bodyPr>
                              </wps:wsp>
                            </wpg:grpSp>
                          </wpg:grpSp>
                          <wpg:grpSp>
                            <wpg:cNvPr id="483" name="Group 256"/>
                            <wpg:cNvGrpSpPr>
                              <a:grpSpLocks/>
                            </wpg:cNvGrpSpPr>
                            <wpg:grpSpPr bwMode="auto">
                              <a:xfrm>
                                <a:off x="1845" y="3090"/>
                                <a:ext cx="4500" cy="4680"/>
                                <a:chOff x="1440" y="1260"/>
                                <a:chExt cx="4500" cy="4680"/>
                              </a:xfrm>
                            </wpg:grpSpPr>
                            <pic:pic xmlns:pic="http://schemas.openxmlformats.org/drawingml/2006/picture">
                              <pic:nvPicPr>
                                <pic:cNvPr id="484" name="Picture 257" descr="[image]"/>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1800" y="1440"/>
                                  <a:ext cx="4050" cy="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85" name="Group 258"/>
                              <wpg:cNvGrpSpPr>
                                <a:grpSpLocks/>
                              </wpg:cNvGrpSpPr>
                              <wpg:grpSpPr bwMode="auto">
                                <a:xfrm>
                                  <a:off x="1440" y="1260"/>
                                  <a:ext cx="4500" cy="4680"/>
                                  <a:chOff x="1440" y="1260"/>
                                  <a:chExt cx="4500" cy="4680"/>
                                </a:xfrm>
                              </wpg:grpSpPr>
                              <wpg:grpSp>
                                <wpg:cNvPr id="486" name="Group 259"/>
                                <wpg:cNvGrpSpPr>
                                  <a:grpSpLocks/>
                                </wpg:cNvGrpSpPr>
                                <wpg:grpSpPr bwMode="auto">
                                  <a:xfrm>
                                    <a:off x="1440" y="1260"/>
                                    <a:ext cx="4500" cy="4680"/>
                                    <a:chOff x="1440" y="1260"/>
                                    <a:chExt cx="4500" cy="4680"/>
                                  </a:xfrm>
                                </wpg:grpSpPr>
                                <wps:wsp>
                                  <wps:cNvPr id="487" name="Text Box 260"/>
                                  <wps:cNvSpPr txBox="1">
                                    <a:spLocks noChangeArrowheads="1"/>
                                  </wps:cNvSpPr>
                                  <wps:spPr bwMode="auto">
                                    <a:xfrm>
                                      <a:off x="3060" y="1260"/>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EC037" w14:textId="77777777" w:rsidR="001C5E82" w:rsidRPr="007E44D7" w:rsidRDefault="001C5E82" w:rsidP="002478A9">
                                        <w:pPr>
                                          <w:rPr>
                                            <w:rFonts w:cs="Arial"/>
                                            <w:sz w:val="28"/>
                                            <w:szCs w:val="28"/>
                                          </w:rPr>
                                        </w:pPr>
                                        <w:r>
                                          <w:rPr>
                                            <w:rFonts w:cs="Arial"/>
                                            <w:sz w:val="28"/>
                                            <w:szCs w:val="28"/>
                                          </w:rPr>
                                          <w:t>Distances</w:t>
                                        </w:r>
                                      </w:p>
                                    </w:txbxContent>
                                  </wps:txbx>
                                  <wps:bodyPr rot="0" vert="horz" wrap="square" lIns="91440" tIns="45720" rIns="91440" bIns="45720" anchor="t" anchorCtr="0" upright="1">
                                    <a:noAutofit/>
                                  </wps:bodyPr>
                                </wps:wsp>
                                <wps:wsp>
                                  <wps:cNvPr id="488" name="Text Box 261"/>
                                  <wps:cNvSpPr txBox="1">
                                    <a:spLocks noChangeArrowheads="1"/>
                                  </wps:cNvSpPr>
                                  <wps:spPr bwMode="auto">
                                    <a:xfrm>
                                      <a:off x="2520" y="5220"/>
                                      <a:ext cx="30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86F7B" w14:textId="77777777" w:rsidR="001C5E82" w:rsidRPr="007E44D7" w:rsidRDefault="001C5E82" w:rsidP="002478A9">
                                        <w:pPr>
                                          <w:rPr>
                                            <w:rFonts w:cs="Arial"/>
                                          </w:rPr>
                                        </w:pPr>
                                        <w:r w:rsidRPr="007E44D7">
                                          <w:rPr>
                                            <w:rFonts w:cs="Arial"/>
                                          </w:rPr>
                                          <w:t>Distance on map (cm)</w:t>
                                        </w:r>
                                      </w:p>
                                    </w:txbxContent>
                                  </wps:txbx>
                                  <wps:bodyPr rot="0" vert="horz" wrap="square" lIns="91440" tIns="45720" rIns="91440" bIns="45720" anchor="t" anchorCtr="0" upright="1">
                                    <a:noAutofit/>
                                  </wps:bodyPr>
                                </wps:wsp>
                                <wps:wsp>
                                  <wps:cNvPr id="489" name="Text Box 262"/>
                                  <wps:cNvSpPr txBox="1">
                                    <a:spLocks noChangeArrowheads="1"/>
                                  </wps:cNvSpPr>
                                  <wps:spPr bwMode="auto">
                                    <a:xfrm>
                                      <a:off x="1440" y="1800"/>
                                      <a:ext cx="54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0FCBB9" w14:textId="77777777" w:rsidR="001C5E82" w:rsidRPr="007E44D7" w:rsidRDefault="001C5E82" w:rsidP="002478A9">
                                        <w:pPr>
                                          <w:rPr>
                                            <w:rFonts w:cs="Arial"/>
                                          </w:rPr>
                                        </w:pPr>
                                        <w:r w:rsidRPr="007E44D7">
                                          <w:rPr>
                                            <w:rFonts w:cs="Arial"/>
                                          </w:rPr>
                                          <w:t>Actual distance (mi)</w:t>
                                        </w:r>
                                      </w:p>
                                    </w:txbxContent>
                                  </wps:txbx>
                                  <wps:bodyPr rot="0" vert="vert270" wrap="square" lIns="91440" tIns="45720" rIns="91440" bIns="45720" anchor="t" anchorCtr="0" upright="1">
                                    <a:noAutofit/>
                                  </wps:bodyPr>
                                </wps:wsp>
                              </wpg:grpSp>
                              <wps:wsp>
                                <wps:cNvPr id="490" name="Line 263"/>
                                <wps:cNvCnPr>
                                  <a:cxnSpLocks noChangeShapeType="1"/>
                                </wps:cNvCnPr>
                                <wps:spPr bwMode="auto">
                                  <a:xfrm flipV="1">
                                    <a:off x="4980" y="3075"/>
                                    <a:ext cx="54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cNvPr id="491" name="Group 264"/>
                            <wpg:cNvGrpSpPr>
                              <a:grpSpLocks/>
                            </wpg:cNvGrpSpPr>
                            <wpg:grpSpPr bwMode="auto">
                              <a:xfrm>
                                <a:off x="1845" y="8175"/>
                                <a:ext cx="4500" cy="4680"/>
                                <a:chOff x="1440" y="1260"/>
                                <a:chExt cx="4500" cy="4680"/>
                              </a:xfrm>
                            </wpg:grpSpPr>
                            <wpg:grpSp>
                              <wpg:cNvPr id="492" name="Group 265"/>
                              <wpg:cNvGrpSpPr>
                                <a:grpSpLocks/>
                              </wpg:cNvGrpSpPr>
                              <wpg:grpSpPr bwMode="auto">
                                <a:xfrm>
                                  <a:off x="1440" y="1260"/>
                                  <a:ext cx="4500" cy="4680"/>
                                  <a:chOff x="1440" y="1260"/>
                                  <a:chExt cx="4500" cy="4680"/>
                                </a:xfrm>
                              </wpg:grpSpPr>
                              <pic:pic xmlns:pic="http://schemas.openxmlformats.org/drawingml/2006/picture">
                                <pic:nvPicPr>
                                  <pic:cNvPr id="493" name="Picture 266" descr="[image]"/>
                                  <pic:cNvPicPr>
                                    <a:picLocks noChangeAspect="1" noChangeArrowheads="1"/>
                                  </pic:cNvPicPr>
                                </pic:nvPicPr>
                                <pic:blipFill>
                                  <a:blip r:embed="rId20" r:link="rId21">
                                    <a:extLst>
                                      <a:ext uri="{28A0092B-C50C-407E-A947-70E740481C1C}">
                                        <a14:useLocalDpi xmlns:a14="http://schemas.microsoft.com/office/drawing/2010/main" val="0"/>
                                      </a:ext>
                                    </a:extLst>
                                  </a:blip>
                                  <a:srcRect/>
                                  <a:stretch>
                                    <a:fillRect/>
                                  </a:stretch>
                                </pic:blipFill>
                                <pic:spPr bwMode="auto">
                                  <a:xfrm>
                                    <a:off x="1800" y="1440"/>
                                    <a:ext cx="4050" cy="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494" name="Group 267"/>
                                <wpg:cNvGrpSpPr>
                                  <a:grpSpLocks/>
                                </wpg:cNvGrpSpPr>
                                <wpg:grpSpPr bwMode="auto">
                                  <a:xfrm>
                                    <a:off x="1440" y="1260"/>
                                    <a:ext cx="4500" cy="4680"/>
                                    <a:chOff x="1440" y="1260"/>
                                    <a:chExt cx="4500" cy="4680"/>
                                  </a:xfrm>
                                </wpg:grpSpPr>
                                <wps:wsp>
                                  <wps:cNvPr id="495" name="Text Box 268"/>
                                  <wps:cNvSpPr txBox="1">
                                    <a:spLocks noChangeArrowheads="1"/>
                                  </wps:cNvSpPr>
                                  <wps:spPr bwMode="auto">
                                    <a:xfrm>
                                      <a:off x="3060" y="1260"/>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87F25E" w14:textId="77777777" w:rsidR="001C5E82" w:rsidRPr="007E44D7" w:rsidRDefault="001C5E82" w:rsidP="002478A9">
                                        <w:pPr>
                                          <w:rPr>
                                            <w:rFonts w:cs="Arial"/>
                                            <w:sz w:val="28"/>
                                            <w:szCs w:val="28"/>
                                          </w:rPr>
                                        </w:pPr>
                                        <w:r>
                                          <w:rPr>
                                            <w:rFonts w:cs="Arial"/>
                                            <w:sz w:val="28"/>
                                            <w:szCs w:val="28"/>
                                          </w:rPr>
                                          <w:t>Distances</w:t>
                                        </w:r>
                                      </w:p>
                                    </w:txbxContent>
                                  </wps:txbx>
                                  <wps:bodyPr rot="0" vert="horz" wrap="square" lIns="91440" tIns="45720" rIns="91440" bIns="45720" anchor="t" anchorCtr="0" upright="1">
                                    <a:noAutofit/>
                                  </wps:bodyPr>
                                </wps:wsp>
                                <wps:wsp>
                                  <wps:cNvPr id="496" name="Text Box 269"/>
                                  <wps:cNvSpPr txBox="1">
                                    <a:spLocks noChangeArrowheads="1"/>
                                  </wps:cNvSpPr>
                                  <wps:spPr bwMode="auto">
                                    <a:xfrm>
                                      <a:off x="2520" y="5220"/>
                                      <a:ext cx="30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4243C6" w14:textId="77777777" w:rsidR="001C5E82" w:rsidRPr="007E44D7" w:rsidRDefault="001C5E82" w:rsidP="002478A9">
                                        <w:pPr>
                                          <w:rPr>
                                            <w:rFonts w:cs="Arial"/>
                                          </w:rPr>
                                        </w:pPr>
                                        <w:r w:rsidRPr="007E44D7">
                                          <w:rPr>
                                            <w:rFonts w:cs="Arial"/>
                                          </w:rPr>
                                          <w:t>Distance on map (cm)</w:t>
                                        </w:r>
                                      </w:p>
                                    </w:txbxContent>
                                  </wps:txbx>
                                  <wps:bodyPr rot="0" vert="horz" wrap="square" lIns="91440" tIns="45720" rIns="91440" bIns="45720" anchor="t" anchorCtr="0" upright="1">
                                    <a:noAutofit/>
                                  </wps:bodyPr>
                                </wps:wsp>
                                <wps:wsp>
                                  <wps:cNvPr id="497" name="Text Box 270"/>
                                  <wps:cNvSpPr txBox="1">
                                    <a:spLocks noChangeArrowheads="1"/>
                                  </wps:cNvSpPr>
                                  <wps:spPr bwMode="auto">
                                    <a:xfrm>
                                      <a:off x="1440" y="1800"/>
                                      <a:ext cx="54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08953" w14:textId="77777777" w:rsidR="001C5E82" w:rsidRPr="007E44D7" w:rsidRDefault="001C5E82" w:rsidP="002478A9">
                                        <w:pPr>
                                          <w:rPr>
                                            <w:rFonts w:cs="Arial"/>
                                          </w:rPr>
                                        </w:pPr>
                                        <w:r w:rsidRPr="007E44D7">
                                          <w:rPr>
                                            <w:rFonts w:cs="Arial"/>
                                          </w:rPr>
                                          <w:t>Actual distance (mi)</w:t>
                                        </w:r>
                                      </w:p>
                                    </w:txbxContent>
                                  </wps:txbx>
                                  <wps:bodyPr rot="0" vert="vert270" wrap="square" lIns="91440" tIns="45720" rIns="91440" bIns="45720" anchor="t" anchorCtr="0" upright="1">
                                    <a:noAutofit/>
                                  </wps:bodyPr>
                                </wps:wsp>
                              </wpg:grpSp>
                            </wpg:grpSp>
                            <wps:wsp>
                              <wps:cNvPr id="498" name="Line 271"/>
                              <wps:cNvCnPr>
                                <a:cxnSpLocks noChangeShapeType="1"/>
                              </wps:cNvCnPr>
                              <wps:spPr bwMode="auto">
                                <a:xfrm flipV="1">
                                  <a:off x="5205" y="340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499" name="Group 272"/>
                            <wpg:cNvGrpSpPr>
                              <a:grpSpLocks/>
                            </wpg:cNvGrpSpPr>
                            <wpg:grpSpPr bwMode="auto">
                              <a:xfrm>
                                <a:off x="6720" y="8175"/>
                                <a:ext cx="4500" cy="4680"/>
                                <a:chOff x="1440" y="1260"/>
                                <a:chExt cx="4500" cy="4680"/>
                              </a:xfrm>
                            </wpg:grpSpPr>
                            <pic:pic xmlns:pic="http://schemas.openxmlformats.org/drawingml/2006/picture">
                              <pic:nvPicPr>
                                <pic:cNvPr id="500" name="Picture 273" descr="[image]"/>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1800" y="1440"/>
                                  <a:ext cx="4050" cy="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501" name="Group 274"/>
                              <wpg:cNvGrpSpPr>
                                <a:grpSpLocks/>
                              </wpg:cNvGrpSpPr>
                              <wpg:grpSpPr bwMode="auto">
                                <a:xfrm>
                                  <a:off x="1440" y="1260"/>
                                  <a:ext cx="4500" cy="4680"/>
                                  <a:chOff x="1440" y="1260"/>
                                  <a:chExt cx="4500" cy="4680"/>
                                </a:xfrm>
                              </wpg:grpSpPr>
                              <wps:wsp>
                                <wps:cNvPr id="502" name="Text Box 275"/>
                                <wps:cNvSpPr txBox="1">
                                  <a:spLocks noChangeArrowheads="1"/>
                                </wps:cNvSpPr>
                                <wps:spPr bwMode="auto">
                                  <a:xfrm>
                                    <a:off x="3060" y="1260"/>
                                    <a:ext cx="28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43B8A" w14:textId="77777777" w:rsidR="001C5E82" w:rsidRPr="007E44D7" w:rsidRDefault="001C5E82" w:rsidP="002478A9">
                                      <w:pPr>
                                        <w:rPr>
                                          <w:rFonts w:cs="Arial"/>
                                          <w:sz w:val="28"/>
                                          <w:szCs w:val="28"/>
                                        </w:rPr>
                                      </w:pPr>
                                      <w:r>
                                        <w:rPr>
                                          <w:rFonts w:cs="Arial"/>
                                          <w:sz w:val="28"/>
                                          <w:szCs w:val="28"/>
                                        </w:rPr>
                                        <w:t>Distances</w:t>
                                      </w:r>
                                    </w:p>
                                  </w:txbxContent>
                                </wps:txbx>
                                <wps:bodyPr rot="0" vert="horz" wrap="square" lIns="91440" tIns="45720" rIns="91440" bIns="45720" anchor="t" anchorCtr="0" upright="1">
                                  <a:noAutofit/>
                                </wps:bodyPr>
                              </wps:wsp>
                              <wps:wsp>
                                <wps:cNvPr id="503" name="Text Box 276"/>
                                <wps:cNvSpPr txBox="1">
                                  <a:spLocks noChangeArrowheads="1"/>
                                </wps:cNvSpPr>
                                <wps:spPr bwMode="auto">
                                  <a:xfrm>
                                    <a:off x="2520" y="5220"/>
                                    <a:ext cx="30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E2987" w14:textId="77777777" w:rsidR="001C5E82" w:rsidRPr="007E44D7" w:rsidRDefault="001C5E82" w:rsidP="002478A9">
                                      <w:pPr>
                                        <w:rPr>
                                          <w:rFonts w:cs="Arial"/>
                                        </w:rPr>
                                      </w:pPr>
                                      <w:r w:rsidRPr="007E44D7">
                                        <w:rPr>
                                          <w:rFonts w:cs="Arial"/>
                                        </w:rPr>
                                        <w:t>Distance on map (cm)</w:t>
                                      </w:r>
                                    </w:p>
                                  </w:txbxContent>
                                </wps:txbx>
                                <wps:bodyPr rot="0" vert="horz" wrap="square" lIns="91440" tIns="45720" rIns="91440" bIns="45720" anchor="t" anchorCtr="0" upright="1">
                                  <a:noAutofit/>
                                </wps:bodyPr>
                              </wps:wsp>
                              <wps:wsp>
                                <wps:cNvPr id="504" name="Text Box 277"/>
                                <wps:cNvSpPr txBox="1">
                                  <a:spLocks noChangeArrowheads="1"/>
                                </wps:cNvSpPr>
                                <wps:spPr bwMode="auto">
                                  <a:xfrm>
                                    <a:off x="1440" y="1800"/>
                                    <a:ext cx="54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60643C" w14:textId="77777777" w:rsidR="001C5E82" w:rsidRPr="007E44D7" w:rsidRDefault="001C5E82" w:rsidP="002478A9">
                                      <w:pPr>
                                        <w:rPr>
                                          <w:rFonts w:cs="Arial"/>
                                        </w:rPr>
                                      </w:pPr>
                                      <w:r w:rsidRPr="007E44D7">
                                        <w:rPr>
                                          <w:rFonts w:cs="Arial"/>
                                        </w:rPr>
                                        <w:t>Actual distance (mi)</w:t>
                                      </w:r>
                                    </w:p>
                                  </w:txbxContent>
                                </wps:txbx>
                                <wps:bodyPr rot="0" vert="vert270" wrap="square" lIns="91440" tIns="45720" rIns="91440" bIns="45720" anchor="t" anchorCtr="0" upright="1">
                                  <a:noAutofit/>
                                </wps:bodyPr>
                              </wps:wsp>
                            </wpg:grpSp>
                            <wps:wsp>
                              <wps:cNvPr id="505" name="Line 278"/>
                              <wps:cNvCnPr>
                                <a:cxnSpLocks noChangeShapeType="1"/>
                              </wps:cNvCnPr>
                              <wps:spPr bwMode="auto">
                                <a:xfrm flipV="1">
                                  <a:off x="3150" y="1740"/>
                                  <a:ext cx="18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470" o:spid="_x0000_s1248" style="position:absolute;margin-left:-47.2pt;margin-top:16.5pt;width:520.5pt;height:523.5pt;z-index:251663360" coordorigin="855,1770" coordsize="10365,11085"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">
                <v:shape id="Text Box 244" o:spid="_x0000_s1249" type="#_x0000_t202" style="position:absolute;left:855;top:1860;width:72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2dGqCxQAA&#10;ANwAAAAPAAAAZHJzL2Rvd25yZXYueG1sRI9ba8JAFITfBf/Dcgq+6a5ivaSuIkqhTxXjBfp2yB6T&#10;0OzZkN2a9N93C4KPw8x8w6w2na3EnRpfOtYwHikQxJkzJecazqf34QKED8gGK8ek4Zc8bNb93goT&#10;41o+0j0NuYgQ9glqKEKoEyl9VpBFP3I1cfRurrEYomxyaRpsI9xWcqLUTFosOS4UWNOuoOw7/bEa&#10;Lp+3r+tUHfK9fa1b1ynJdim1Hrx02zcQgbrwDD/aH0bDdD6G/zPxCMj1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Z0aoLFAAAA3AAAAA8AAAAAAAAAAAAAAAAAlwIAAGRycy9k&#10;b3ducmV2LnhtbFBLBQYAAAAABAAEAPUAAACJAwAAAAA=&#10;" filled="f" stroked="f">
                  <v:textbox>
                    <w:txbxContent>
                      <w:p w14:paraId="620FA6A2" w14:textId="77777777" w:rsidR="001C5E82" w:rsidRPr="00B07D75" w:rsidRDefault="001C5E82" w:rsidP="002478A9">
                        <w:pPr>
                          <w:rPr>
                            <w:b/>
                          </w:rPr>
                        </w:pPr>
                      </w:p>
                    </w:txbxContent>
                  </v:textbox>
                </v:shape>
                <v:group id="Group 245" o:spid="_x0000_s1250" style="position:absolute;left:930;top:1770;width:10290;height:11085" coordorigin="930,1770" coordsize="10290,1108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4TJxScUAAADcAAAA&#10;DwAAAAAAAAAAAAAAAACpAgAAZHJzL2Rvd25yZXYueG1sUEsFBgAAAAAEAAQA+gAAAJsDAAAAAA==&#10;">
                  <v:shape id="Text Box 246" o:spid="_x0000_s1251" type="#_x0000_t202" style="position:absolute;left:930;top:1770;width:9484;height:979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6lFuxAAA&#10;ANwAAAAPAAAAZHJzL2Rvd25yZXYueG1sRI9PawIxFMTvgt8hvII3TdpatVujlIrQk+Jf8PbYPHcX&#10;Ny/LJrrbb28KgsdhZn7DTOetLcWNal841vA6UCCIU2cKzjTsd8v+BIQPyAZLx6ThjzzMZ93OFBPj&#10;Gt7QbRsyESHsE9SQh1AlUvo0J4t+4Cri6J1dbTFEWWfS1NhEuC3lm1IjabHguJBjRT85pZft1Wo4&#10;rM6n41Cts4X9qBrXKsn2U2rde2m/v0AEasMz/Gj/Gg3D8Tv8n4lHQM7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epRbsQAAADcAAAADwAAAAAAAAAAAAAAAACXAgAAZHJzL2Rv&#10;d25yZXYueG1sUEsFBgAAAAAEAAQA9QAAAIgDAAAAAA==&#10;" filled="f" stroked="f">
                    <v:textbox>
                      <w:txbxContent>
                        <w:p w14:paraId="1656E4BF" w14:textId="2A4DBB87" w:rsidR="001C5E82" w:rsidRPr="000302A6" w:rsidRDefault="001C5E82" w:rsidP="002478A9">
                          <w:pPr>
                            <w:ind w:firstLine="720"/>
                          </w:pPr>
                          <w:r>
                            <w:t xml:space="preserve">4. (6.6C)  Which graph below represents the equation </w:t>
                          </w:r>
                          <m:oMath>
                            <m:r>
                              <w:rPr>
                                <w:rFonts w:ascii="Cambria Math" w:hAnsi="Cambria Math"/>
                              </w:rPr>
                              <m:t>y=</m:t>
                            </m:r>
                            <m:f>
                              <m:fPr>
                                <m:ctrlPr>
                                  <w:rPr>
                                    <w:rFonts w:ascii="Cambria Math" w:hAnsi="Cambria Math"/>
                                    <w:i/>
                                  </w:rPr>
                                </m:ctrlPr>
                              </m:fPr>
                              <m:num>
                                <m:r>
                                  <w:rPr>
                                    <w:rFonts w:ascii="Cambria Math" w:hAnsi="Cambria Math"/>
                                  </w:rPr>
                                  <m:t>5</m:t>
                                </m:r>
                              </m:num>
                              <m:den>
                                <m:r>
                                  <w:rPr>
                                    <w:rFonts w:ascii="Cambria Math" w:hAnsi="Cambria Math"/>
                                  </w:rPr>
                                  <m:t>3</m:t>
                                </m:r>
                              </m:den>
                            </m:f>
                            <m:r>
                              <w:rPr>
                                <w:rFonts w:ascii="Cambria Math" w:hAnsi="Cambria Math"/>
                              </w:rPr>
                              <m:t>x</m:t>
                            </m:r>
                          </m:oMath>
                          <w:r>
                            <w:t xml:space="preserve"> ?</w:t>
                          </w:r>
                        </w:p>
                        <w:p w14:paraId="1E922C8F" w14:textId="77777777" w:rsidR="001C5E82" w:rsidRDefault="001C5E82" w:rsidP="002478A9"/>
                        <w:p w14:paraId="68C43420" w14:textId="77777777" w:rsidR="001C5E82" w:rsidRDefault="001C5E82" w:rsidP="002478A9"/>
                        <w:tbl>
                          <w:tblPr>
                            <w:tblW w:w="10098" w:type="dxa"/>
                            <w:tblLook w:val="01E0" w:firstRow="1" w:lastRow="1" w:firstColumn="1" w:lastColumn="1" w:noHBand="0" w:noVBand="0"/>
                          </w:tblPr>
                          <w:tblGrid>
                            <w:gridCol w:w="378"/>
                            <w:gridCol w:w="4500"/>
                            <w:gridCol w:w="450"/>
                            <w:gridCol w:w="4770"/>
                          </w:tblGrid>
                          <w:tr w:rsidR="001C5E82" w14:paraId="3EA94F70" w14:textId="77777777" w:rsidTr="002478A9">
                            <w:trPr>
                              <w:trHeight w:val="4488"/>
                            </w:trPr>
                            <w:tc>
                              <w:tcPr>
                                <w:tcW w:w="378" w:type="dxa"/>
                                <w:shd w:val="clear" w:color="auto" w:fill="auto"/>
                                <w:vAlign w:val="center"/>
                              </w:tcPr>
                              <w:p w14:paraId="4A10A915" w14:textId="77777777" w:rsidR="001C5E82" w:rsidRDefault="001C5E82" w:rsidP="002478A9"/>
                            </w:tc>
                            <w:tc>
                              <w:tcPr>
                                <w:tcW w:w="4500" w:type="dxa"/>
                                <w:shd w:val="clear" w:color="auto" w:fill="auto"/>
                              </w:tcPr>
                              <w:p w14:paraId="7C337553" w14:textId="77777777" w:rsidR="001C5E82" w:rsidRDefault="001C5E82" w:rsidP="002478A9">
                                <w:r>
                                  <w:t>A</w:t>
                                </w:r>
                              </w:p>
                            </w:tc>
                            <w:tc>
                              <w:tcPr>
                                <w:tcW w:w="450" w:type="dxa"/>
                                <w:shd w:val="clear" w:color="auto" w:fill="auto"/>
                                <w:vAlign w:val="center"/>
                              </w:tcPr>
                              <w:p w14:paraId="5D28E42A" w14:textId="77777777" w:rsidR="001C5E82" w:rsidRDefault="001C5E82" w:rsidP="002478A9">
                                <w:r>
                                  <w:t>C</w:t>
                                </w:r>
                              </w:p>
                            </w:tc>
                            <w:tc>
                              <w:tcPr>
                                <w:tcW w:w="4770" w:type="dxa"/>
                                <w:shd w:val="clear" w:color="auto" w:fill="auto"/>
                              </w:tcPr>
                              <w:p w14:paraId="04C61892" w14:textId="77777777" w:rsidR="001C5E82" w:rsidRDefault="001C5E82" w:rsidP="002478A9">
                                <w:r>
                                  <w:t>C</w:t>
                                </w:r>
                              </w:p>
                            </w:tc>
                          </w:tr>
                          <w:tr w:rsidR="001C5E82" w14:paraId="43BFB399" w14:textId="77777777" w:rsidTr="002478A9">
                            <w:trPr>
                              <w:trHeight w:val="285"/>
                            </w:trPr>
                            <w:tc>
                              <w:tcPr>
                                <w:tcW w:w="378" w:type="dxa"/>
                                <w:shd w:val="clear" w:color="auto" w:fill="auto"/>
                                <w:vAlign w:val="center"/>
                              </w:tcPr>
                              <w:p w14:paraId="00595096" w14:textId="77777777" w:rsidR="001C5E82" w:rsidRDefault="001C5E82" w:rsidP="002478A9"/>
                            </w:tc>
                            <w:tc>
                              <w:tcPr>
                                <w:tcW w:w="4500" w:type="dxa"/>
                                <w:shd w:val="clear" w:color="auto" w:fill="auto"/>
                              </w:tcPr>
                              <w:p w14:paraId="7D75363F" w14:textId="77777777" w:rsidR="001C5E82" w:rsidRDefault="001C5E82" w:rsidP="002478A9"/>
                            </w:tc>
                            <w:tc>
                              <w:tcPr>
                                <w:tcW w:w="450" w:type="dxa"/>
                                <w:shd w:val="clear" w:color="auto" w:fill="auto"/>
                                <w:vAlign w:val="center"/>
                              </w:tcPr>
                              <w:p w14:paraId="14AF1217" w14:textId="77777777" w:rsidR="001C5E82" w:rsidRDefault="001C5E82" w:rsidP="002478A9"/>
                            </w:tc>
                            <w:tc>
                              <w:tcPr>
                                <w:tcW w:w="4770" w:type="dxa"/>
                                <w:shd w:val="clear" w:color="auto" w:fill="auto"/>
                              </w:tcPr>
                              <w:p w14:paraId="1B55C051" w14:textId="77777777" w:rsidR="001C5E82" w:rsidRDefault="001C5E82" w:rsidP="002478A9"/>
                            </w:tc>
                          </w:tr>
                          <w:tr w:rsidR="001C5E82" w14:paraId="518C662D" w14:textId="77777777" w:rsidTr="002478A9">
                            <w:trPr>
                              <w:trHeight w:val="285"/>
                            </w:trPr>
                            <w:tc>
                              <w:tcPr>
                                <w:tcW w:w="378" w:type="dxa"/>
                                <w:shd w:val="clear" w:color="auto" w:fill="auto"/>
                                <w:vAlign w:val="center"/>
                              </w:tcPr>
                              <w:p w14:paraId="2C59DC0F" w14:textId="77777777" w:rsidR="001C5E82" w:rsidRDefault="001C5E82" w:rsidP="002478A9"/>
                            </w:tc>
                            <w:tc>
                              <w:tcPr>
                                <w:tcW w:w="4500" w:type="dxa"/>
                                <w:shd w:val="clear" w:color="auto" w:fill="auto"/>
                              </w:tcPr>
                              <w:p w14:paraId="0E5BFF5F" w14:textId="77777777" w:rsidR="001C5E82" w:rsidRDefault="001C5E82" w:rsidP="002478A9">
                                <w:r>
                                  <w:t>B</w:t>
                                </w:r>
                              </w:p>
                            </w:tc>
                            <w:tc>
                              <w:tcPr>
                                <w:tcW w:w="450" w:type="dxa"/>
                                <w:shd w:val="clear" w:color="auto" w:fill="auto"/>
                                <w:vAlign w:val="center"/>
                              </w:tcPr>
                              <w:p w14:paraId="7A60A3C5" w14:textId="77777777" w:rsidR="001C5E82" w:rsidRDefault="001C5E82" w:rsidP="002478A9"/>
                            </w:tc>
                            <w:tc>
                              <w:tcPr>
                                <w:tcW w:w="4770" w:type="dxa"/>
                                <w:shd w:val="clear" w:color="auto" w:fill="auto"/>
                              </w:tcPr>
                              <w:p w14:paraId="6877A89C" w14:textId="77777777" w:rsidR="001C5E82" w:rsidRDefault="001C5E82" w:rsidP="002478A9">
                                <w:r>
                                  <w:t>D</w:t>
                                </w:r>
                              </w:p>
                            </w:tc>
                          </w:tr>
                          <w:tr w:rsidR="001C5E82" w14:paraId="6534408F" w14:textId="77777777" w:rsidTr="002478A9">
                            <w:trPr>
                              <w:trHeight w:val="4458"/>
                            </w:trPr>
                            <w:tc>
                              <w:tcPr>
                                <w:tcW w:w="378" w:type="dxa"/>
                                <w:shd w:val="clear" w:color="auto" w:fill="auto"/>
                                <w:vAlign w:val="center"/>
                              </w:tcPr>
                              <w:p w14:paraId="1238AFB5" w14:textId="77777777" w:rsidR="001C5E82" w:rsidRDefault="001C5E82" w:rsidP="002478A9"/>
                            </w:tc>
                            <w:tc>
                              <w:tcPr>
                                <w:tcW w:w="4500" w:type="dxa"/>
                                <w:shd w:val="clear" w:color="auto" w:fill="auto"/>
                              </w:tcPr>
                              <w:p w14:paraId="23B960B0" w14:textId="77777777" w:rsidR="001C5E82" w:rsidRDefault="001C5E82" w:rsidP="002478A9"/>
                              <w:p w14:paraId="19BF00AE" w14:textId="77777777" w:rsidR="001C5E82" w:rsidRDefault="001C5E82" w:rsidP="002478A9"/>
                            </w:tc>
                            <w:tc>
                              <w:tcPr>
                                <w:tcW w:w="450" w:type="dxa"/>
                                <w:shd w:val="clear" w:color="auto" w:fill="auto"/>
                                <w:vAlign w:val="center"/>
                              </w:tcPr>
                              <w:p w14:paraId="4F89C44A" w14:textId="77777777" w:rsidR="001C5E82" w:rsidRDefault="001C5E82" w:rsidP="002478A9">
                                <w:r>
                                  <w:t>D</w:t>
                                </w:r>
                              </w:p>
                            </w:tc>
                            <w:tc>
                              <w:tcPr>
                                <w:tcW w:w="4770" w:type="dxa"/>
                                <w:shd w:val="clear" w:color="auto" w:fill="auto"/>
                              </w:tcPr>
                              <w:p w14:paraId="733C23BF" w14:textId="77777777" w:rsidR="001C5E82" w:rsidRDefault="001C5E82" w:rsidP="002478A9"/>
                            </w:tc>
                          </w:tr>
                          <w:tr w:rsidR="001C5E82" w14:paraId="534EC290" w14:textId="77777777" w:rsidTr="002478A9">
                            <w:trPr>
                              <w:trHeight w:val="4458"/>
                            </w:trPr>
                            <w:tc>
                              <w:tcPr>
                                <w:tcW w:w="378" w:type="dxa"/>
                                <w:shd w:val="clear" w:color="auto" w:fill="auto"/>
                                <w:vAlign w:val="center"/>
                              </w:tcPr>
                              <w:p w14:paraId="209D96A0" w14:textId="77777777" w:rsidR="001C5E82" w:rsidRDefault="001C5E82" w:rsidP="002478A9"/>
                              <w:p w14:paraId="58A84872" w14:textId="77777777" w:rsidR="001C5E82" w:rsidRDefault="001C5E82" w:rsidP="002478A9"/>
                            </w:tc>
                            <w:tc>
                              <w:tcPr>
                                <w:tcW w:w="4500" w:type="dxa"/>
                                <w:shd w:val="clear" w:color="auto" w:fill="auto"/>
                              </w:tcPr>
                              <w:p w14:paraId="4AF032D4" w14:textId="77777777" w:rsidR="001C5E82" w:rsidRDefault="001C5E82" w:rsidP="002478A9"/>
                            </w:tc>
                            <w:tc>
                              <w:tcPr>
                                <w:tcW w:w="450" w:type="dxa"/>
                                <w:shd w:val="clear" w:color="auto" w:fill="auto"/>
                                <w:vAlign w:val="center"/>
                              </w:tcPr>
                              <w:p w14:paraId="7BDABAB1" w14:textId="77777777" w:rsidR="001C5E82" w:rsidRDefault="001C5E82" w:rsidP="002478A9"/>
                            </w:tc>
                            <w:tc>
                              <w:tcPr>
                                <w:tcW w:w="4770" w:type="dxa"/>
                                <w:shd w:val="clear" w:color="auto" w:fill="auto"/>
                              </w:tcPr>
                              <w:p w14:paraId="113903AD" w14:textId="77777777" w:rsidR="001C5E82" w:rsidRDefault="001C5E82" w:rsidP="002478A9"/>
                            </w:tc>
                          </w:tr>
                        </w:tbl>
                        <w:p w14:paraId="0F8AE96E" w14:textId="77777777" w:rsidR="001C5E82" w:rsidRDefault="001C5E82" w:rsidP="002478A9"/>
                      </w:txbxContent>
                    </v:textbox>
                  </v:shape>
                  <v:group id="Group 247" o:spid="_x0000_s1252" style="position:absolute;left:1845;top:3090;width:9375;height:9765" coordorigin="1845,3090" coordsize="9375,9765"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GXTKbGAAAA3AAA&#10;AA8AAAAAAAAAAAAAAAAAqQIAAGRycy9kb3ducmV2LnhtbFBLBQYAAAAABAAEAPoAAACcAwAAAAA=&#10;">
                    <v:group id="Group 248" o:spid="_x0000_s1253" style="position:absolute;left:6720;top:3090;width:4500;height:4680" coordorigin="6420,2730" coordsize="4500,46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2+k9xgAAANwAAAAPAAAAZHJzL2Rvd25yZXYueG1sRI9Ba8JAFITvBf/D8gRv&#10;dRM1WqKriNjSQyhUC6W3R/aZBLNvQ3ZN4r93C4Ueh5n5htnsBlOLjlpXWVYQTyMQxLnVFRcKvs6v&#10;zy8gnEfWWFsmBXdysNuOnjaYatvzJ3UnX4gAYZeigtL7JpXS5SUZdFPbEAfvYluDPsi2kLrFPsBN&#10;LWdRtJQGKw4LJTZ0KCm/nm5GwVuP/X4eH7vsejncf87Jx3cWk1KT8bBfg/A0+P/wX/tdK1isEv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7b6T3GAAAA3AAA&#10;AA8AAAAAAAAAAAAAAAAAqQIAAGRycy9kb3ducmV2LnhtbFBLBQYAAAAABAAEAPoAAACcAwAAAAA=&#10;">
                      <v:group id="Group 249" o:spid="_x0000_s1254" style="position:absolute;left:6750;top:2910;width:4050;height:4050" coordorigin="6750,2910" coordsize="4050,40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eCXdKxgAAANwAAAAPAAAAZHJzL2Rvd25yZXYueG1sRI9Ba8JAFITvgv9heUJv&#10;dRNrbYlZRUSlBylUC8XbI/tMQrJvQ3ZN4r/vFgoeh5n5hknXg6lFR60rLSuIpxEI4szqknMF3+f9&#10;8zsI55E11pZJwZ0crFfjUYqJtj1/UXfyuQgQdgkqKLxvEildVpBBN7UNcfCutjXog2xzqVvsA9zU&#10;chZFC2mw5LBQYEPbgrLqdDMKDj32m5d41x2r6/Z+Ob9+/hxjUuppMmyWIDwN/hH+b39oBfO3B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4Jd0rGAAAA3AAA&#10;AA8AAAAAAAAAAAAAAAAAqQIAAGRycy9kb3ducmV2LnhtbFBLBQYAAAAABAAEAPoAAACcAwAAAAA=&#10;">
                        <v:shape id="Picture 250" o:spid="_x0000_s1255" type="#_x0000_t75" alt="[image]" style="position:absolute;left:6750;top:2910;width:4050;height:40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">
                          <v:imagedata r:id="rId24" r:href="rId25"/>
                        </v:shape>
                        <v:line id="Line 251" o:spid="_x0000_s1256" style="position:absolute;flip:y;visibility:visible;mso-wrap-style:square" from="8610,3240" to="9150,4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qBLJsYAAADcAAAADwAAAGRycy9kb3ducmV2LnhtbESPTUvDQBCG74L/YRnBS2g3WvEjdlvU&#10;tlAoHkw9eByyYxLMzobs2Kb/vnMQPA7vvM88M1+OoTMHGlIb2cHNNAdDXEXfcu3gc7+ZPIJJguyx&#10;i0wOTpRgubi8mGPh45E/6FBKbRTCqUAHjUhfWJuqhgKmaeyJNfuOQ0DRcaitH/Co8NDZ2zy/twFb&#10;1gsN9vTWUPVT/gbV2LzzajbLXoPNsidaf8kut+Lc9dX48gxGaJT/5b/21ju4e1BbfUYJYBdn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HqgSybGAAAA3AAAAA8AAAAAAAAA&#10;AAAAAAAAoQIAAGRycy9kb3ducmV2LnhtbFBLBQYAAAAABAAEAPkAAACUAwAAAAA=&#10;">
                          <v:stroke endarrow="block"/>
                        </v:line>
                      </v:group>
                      <v:group id="Group 252" o:spid="_x0000_s1257" style="position:absolute;left:6420;top:2730;width:4500;height:4680" coordorigin="1440,1260" coordsize="4500,46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vluM4xwAAANwA&#10;AAAPAAAAAAAAAAAAAAAAAKkCAABkcnMvZG93bnJldi54bWxQSwUGAAAAAAQABAD6AAAAnQMAAAAA&#10;">
                        <v:shape id="Text Box 253" o:spid="_x0000_s1258" type="#_x0000_t202" style="position:absolute;left:3060;top:1260;width:288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7b8+wQAA&#10;ANwAAAAPAAAAZHJzL2Rvd25yZXYueG1sRE/Pa8IwFL4P/B/CE7ytiUNHV02LbAg7KVM32O3RPNti&#10;81KazHb/vTkIHj++3+titK24Uu8bxxrmiQJBXDrTcKXhdNw+pyB8QDbYOiYN/+ShyCdPa8yMG/iL&#10;rodQiRjCPkMNdQhdJqUva7LoE9cRR+7seoshwr6SpschhttWvij1Ki02HBtq7Oi9pvJy+LMavnfn&#10;35+F2lcfdtkNblSS7ZvUejYdNysQgcbwEN/dn0bDIo3z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7O2/PsEAAADcAAAADwAAAAAAAAAAAAAAAACXAgAAZHJzL2Rvd25y&#10;ZXYueG1sUEsFBgAAAAAEAAQA9QAAAIUDAAAAAA==&#10;" filled="f" stroked="f">
                          <v:textbox>
                            <w:txbxContent>
                              <w:p w14:paraId="26FCD59F" w14:textId="77777777" w:rsidR="001C5E82" w:rsidRPr="007E44D7" w:rsidRDefault="001C5E82" w:rsidP="002478A9">
                                <w:pPr>
                                  <w:rPr>
                                    <w:rFonts w:cs="Arial"/>
                                    <w:sz w:val="28"/>
                                    <w:szCs w:val="28"/>
                                  </w:rPr>
                                </w:pPr>
                                <w:r>
                                  <w:rPr>
                                    <w:rFonts w:cs="Arial"/>
                                    <w:sz w:val="28"/>
                                    <w:szCs w:val="28"/>
                                  </w:rPr>
                                  <w:t>Distances</w:t>
                                </w:r>
                              </w:p>
                            </w:txbxContent>
                          </v:textbox>
                        </v:shape>
                        <v:shape id="Text Box 254" o:spid="_x0000_s1259" type="#_x0000_t202" style="position:absolute;left:2520;top:5220;width:306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oRqlwwAA&#10;ANwAAAAPAAAAZHJzL2Rvd25yZXYueG1sRI9Bi8IwFITvwv6H8Ba8aaKoaNcoiyJ4UtRdYW+P5tmW&#10;bV5KE23990YQPA4z8w0zX7a2FDeqfeFYw6CvQBCnzhScafg5bXpTED4gGywdk4Y7eVguPjpzTIxr&#10;+EC3Y8hEhLBPUEMeQpVI6dOcLPq+q4ijd3G1xRBlnUlTYxPhtpRDpSbSYsFxIceKVjml/8er1fC7&#10;u/ydR2qfre24alyrJNuZ1Lr72X5/gQjUhnf41d4aDaPpA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oRqlwwAAANwAAAAPAAAAAAAAAAAAAAAAAJcCAABkcnMvZG93&#10;bnJldi54bWxQSwUGAAAAAAQABAD1AAAAhwMAAAAA&#10;" filled="f" stroked="f">
                          <v:textbox>
                            <w:txbxContent>
                              <w:p w14:paraId="541D63FE" w14:textId="77777777" w:rsidR="001C5E82" w:rsidRPr="007E44D7" w:rsidRDefault="001C5E82" w:rsidP="002478A9">
                                <w:pPr>
                                  <w:rPr>
                                    <w:rFonts w:cs="Arial"/>
                                  </w:rPr>
                                </w:pPr>
                                <w:r w:rsidRPr="007E44D7">
                                  <w:rPr>
                                    <w:rFonts w:cs="Arial"/>
                                  </w:rPr>
                                  <w:t>Distance on map (cm)</w:t>
                                </w:r>
                              </w:p>
                            </w:txbxContent>
                          </v:textbox>
                        </v:shape>
                        <v:shape id="Text Box 255" o:spid="_x0000_s1260" type="#_x0000_t202" style="position:absolute;left:1440;top:1800;width:540;height:28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aBmtxwAA&#10;ANwAAAAPAAAAZHJzL2Rvd25yZXYueG1sRI9Ba8JAFITvgv9heUJvutEWCambIEqlvRSN9tDba/aZ&#10;BLNv0+zWxH/vFgo9DjPzDbPKBtOIK3WutqxgPotAEBdW11wqOB1fpjEI55E1NpZJwY0cZOl4tMJE&#10;254PdM19KQKEXYIKKu/bREpXVGTQzWxLHLyz7Qz6ILtS6g77ADeNXETRUhqsOSxU2NKmouKS/xgF&#10;H1/vt+bQPn5Gdf+2H3bf+3y7K5V6mAzrZxCeBv8f/mu/agVP8QJ+z4QjINM7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72gZrccAAADcAAAADwAAAAAAAAAAAAAAAACXAgAAZHJz&#10;L2Rvd25yZXYueG1sUEsFBgAAAAAEAAQA9QAAAIsDAAAAAA==&#10;" filled="f" stroked="f">
                          <v:textbox style="layout-flow:vertical;mso-layout-flow-alt:bottom-to-top">
                            <w:txbxContent>
                              <w:p w14:paraId="7F65A42E" w14:textId="77777777" w:rsidR="001C5E82" w:rsidRPr="007E44D7" w:rsidRDefault="001C5E82" w:rsidP="002478A9">
                                <w:pPr>
                                  <w:rPr>
                                    <w:rFonts w:cs="Arial"/>
                                  </w:rPr>
                                </w:pPr>
                                <w:r w:rsidRPr="007E44D7">
                                  <w:rPr>
                                    <w:rFonts w:cs="Arial"/>
                                  </w:rPr>
                                  <w:t>Actual distance (mi)</w:t>
                                </w:r>
                              </w:p>
                            </w:txbxContent>
                          </v:textbox>
                        </v:shape>
                      </v:group>
                    </v:group>
                    <v:group id="Group 256" o:spid="_x0000_s1261" style="position:absolute;left:1845;top:3090;width:4500;height:4680" coordorigin="1440,1260" coordsize="4500,46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urpPXGAAAA3AAA&#10;AA8AAAAAAAAAAAAAAAAAqQIAAGRycy9kb3ducmV2LnhtbFBLBQYAAAAABAAEAPoAAACcAwAAAAA=&#10;">
                      <v:shape id="Picture 257" o:spid="_x0000_s1262" type="#_x0000_t75" alt="[image]" style="position:absolute;left:1800;top:1440;width:4050;height:40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">
                        <v:imagedata r:id="rId26" r:href="rId27"/>
                      </v:shape>
                      <v:group id="Group 258" o:spid="_x0000_s1263" style="position:absolute;left:1440;top:1260;width:4500;height:4680" coordorigin="1440,1260" coordsize="4500,46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bDpkaxgAAANwAAAAPAAAAZHJzL2Rvd25yZXYueG1sRI9Ba8JAFITvBf/D8oTe&#10;6ia2FkndhCBaepBCVZDeHtlnEpJ9G7JrEv99t1DocZiZb5hNNplWDNS72rKCeBGBIC6srrlUcD7t&#10;n9YgnEfW2FomBXdykKWzhw0m2o78RcPRlyJA2CWooPK+S6R0RUUG3cJ2xMG72t6gD7Ivpe5xDHDT&#10;ymUUvUqDNYeFCjvaVlQ0x5tR8D7imD/Hu+HQXLf379Pq83KISanH+ZS/gfA0+f/wX/tDK3hZr+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sOmRrGAAAA3AAA&#10;AA8AAAAAAAAAAAAAAAAAqQIAAGRycy9kb3ducmV2LnhtbFBLBQYAAAAABAAEAPoAAACcAwAAAAA=&#10;">
                        <v:group id="Group 259" o:spid="_x0000_s1264" style="position:absolute;left:1440;top:1260;width:4500;height:4680" coordorigin="1440,1260" coordsize="4500,46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3AdtxgAAANwAAAAPAAAAZHJzL2Rvd25yZXYueG1sRI9Ba8JAFITvBf/D8oTe&#10;6ia2FUndhCAqHqRQLZTeHtlnEpJ9G7JrEv99t1DocZiZb5hNNplWDNS72rKCeBGBIC6srrlU8HnZ&#10;P61BOI+ssbVMCu7kIEtnDxtMtB35g4azL0WAsEtQQeV9l0jpiooMuoXtiIN3tb1BH2RfSt3jGOCm&#10;lcsoWkmDNYeFCjvaVlQ055tRcBhxzJ/j3XBqrtv79+X1/esUk1KP8yl/A+Fp8v/hv/ZRK3hZr+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vcB23GAAAA3AAA&#10;AA8AAAAAAAAAAAAAAAAAqQIAAGRycy9kb3ducmV2LnhtbFBLBQYAAAAABAAEAPoAAACcAwAAAAA=&#10;">
                          <v:shape id="Text Box 260" o:spid="_x0000_s1265" type="#_x0000_t202" style="position:absolute;left:3060;top:1260;width:288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BCdKwwAA&#10;ANwAAAAPAAAAZHJzL2Rvd25yZXYueG1sRI9Pi8IwFMTvC36H8ARvmrjoqtUosrLgycW/4O3RPNti&#10;81KarO1++40g7HGYmd8wi1VrS/Gg2heONQwHCgRx6kzBmYbT8as/BeEDssHSMWn4JQ+rZedtgYlx&#10;De/pcQiZiBD2CWrIQ6gSKX2ak0U/cBVx9G6uthiirDNpamwi3JbyXakPabHguJBjRZ85pffDj9Vw&#10;3t2ul5H6zjZ2XDWuVZLtTGrd67brOYhAbfgPv9pbo2E0ncDzTDwCcvkH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jBCdKwwAAANwAAAAPAAAAAAAAAAAAAAAAAJcCAABkcnMvZG93&#10;bnJldi54bWxQSwUGAAAAAAQABAD1AAAAhwMAAAAA&#10;" filled="f" stroked="f">
                            <v:textbox>
                              <w:txbxContent>
                                <w:p w14:paraId="36CEC037" w14:textId="77777777" w:rsidR="001C5E82" w:rsidRPr="007E44D7" w:rsidRDefault="001C5E82" w:rsidP="002478A9">
                                  <w:pPr>
                                    <w:rPr>
                                      <w:rFonts w:cs="Arial"/>
                                      <w:sz w:val="28"/>
                                      <w:szCs w:val="28"/>
                                    </w:rPr>
                                  </w:pPr>
                                  <w:r>
                                    <w:rPr>
                                      <w:rFonts w:cs="Arial"/>
                                      <w:sz w:val="28"/>
                                      <w:szCs w:val="28"/>
                                    </w:rPr>
                                    <w:t>Distances</w:t>
                                  </w:r>
                                </w:p>
                              </w:txbxContent>
                            </v:textbox>
                          </v:shape>
                          <v:shape id="Text Box 261" o:spid="_x0000_s1266" type="#_x0000_t202" style="position:absolute;left:2520;top:5220;width:306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m7M4wQAA&#10;ANwAAAAPAAAAZHJzL2Rvd25yZXYueG1sRE/Pa8IwFL4P/B/CE7ytiUNHV02LbAg7KVM32O3RPNti&#10;81KazHb/vTkIHj++3+titK24Uu8bxxrmiQJBXDrTcKXhdNw+pyB8QDbYOiYN/+ShyCdPa8yMG/iL&#10;rodQiRjCPkMNdQhdJqUva7LoE9cRR+7seoshwr6SpschhttWvij1Ki02HBtq7Oi9pvJy+LMavnfn&#10;35+F2lcfdtkNblSS7ZvUejYdNysQgcbwEN/dn0bDIo1r45l4BGR+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EpuzOMEAAADcAAAADwAAAAAAAAAAAAAAAACXAgAAZHJzL2Rvd25y&#10;ZXYueG1sUEsFBgAAAAAEAAQA9QAAAIUDAAAAAA==&#10;" filled="f" stroked="f">
                            <v:textbox>
                              <w:txbxContent>
                                <w:p w14:paraId="2C086F7B" w14:textId="77777777" w:rsidR="001C5E82" w:rsidRPr="007E44D7" w:rsidRDefault="001C5E82" w:rsidP="002478A9">
                                  <w:pPr>
                                    <w:rPr>
                                      <w:rFonts w:cs="Arial"/>
                                    </w:rPr>
                                  </w:pPr>
                                  <w:r w:rsidRPr="007E44D7">
                                    <w:rPr>
                                      <w:rFonts w:cs="Arial"/>
                                    </w:rPr>
                                    <w:t>Distance on map (cm)</w:t>
                                  </w:r>
                                </w:p>
                              </w:txbxContent>
                            </v:textbox>
                          </v:shape>
                          <v:shape id="Text Box 262" o:spid="_x0000_s1267" type="#_x0000_t202" style="position:absolute;left:1440;top:1800;width:540;height:28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zIvcxwAA&#10;ANwAAAAPAAAAZHJzL2Rvd25yZXYueG1sRI9Ba8JAFITvBf/D8gRvddNWikY3obRU9FI01YO3Z/Y1&#10;Cc2+TbOrif/eFYQeh5n5hlmkvanFmVpXWVbwNI5AEOdWV1wo2H1/Pk5BOI+ssbZMCi7kIE0GDwuM&#10;te14S+fMFyJA2MWooPS+iaV0eUkG3dg2xMH7sa1BH2RbSN1iF+Cmls9R9CoNVhwWSmzovaT8NzsZ&#10;Bfvj16XeNi+HqOrWm375t8k+loVSo2H/Ngfhqff/4Xt7pRVMpjO4nQlHQCZX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4cyL3McAAADcAAAADwAAAAAAAAAAAAAAAACXAgAAZHJz&#10;L2Rvd25yZXYueG1sUEsFBgAAAAAEAAQA9QAAAIsDAAAAAA==&#10;" filled="f" stroked="f">
                            <v:textbox style="layout-flow:vertical;mso-layout-flow-alt:bottom-to-top">
                              <w:txbxContent>
                                <w:p w14:paraId="790FCBB9" w14:textId="77777777" w:rsidR="001C5E82" w:rsidRPr="007E44D7" w:rsidRDefault="001C5E82" w:rsidP="002478A9">
                                  <w:pPr>
                                    <w:rPr>
                                      <w:rFonts w:cs="Arial"/>
                                    </w:rPr>
                                  </w:pPr>
                                  <w:r w:rsidRPr="007E44D7">
                                    <w:rPr>
                                      <w:rFonts w:cs="Arial"/>
                                    </w:rPr>
                                    <w:t>Actual distance (mi)</w:t>
                                  </w:r>
                                </w:p>
                              </w:txbxContent>
                            </v:textbox>
                          </v:shape>
                        </v:group>
                        <v:line id="Line 263" o:spid="_x0000_s1268" style="position:absolute;flip:y;visibility:visible;mso-wrap-style:square" from="4980,3075" to="5520,343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Nqh2sUAAADcAAAADwAAAGRycy9kb3ducmV2LnhtbESPTUvDQBCG74L/YRnBS7AbbREbuwl+&#10;tFAQD7Y9eByyYxLMzobs2Kb/3jkIHod33meeWVVT6M2RxtRFdnA7y8EQ19F33Dg47Dc3D2CSIHvs&#10;I5ODMyWoysuLFRY+nviDjjtpjEI4FeigFRkKa1PdUsA0iwOxZl9xDCg6jo31I54UHnp7l+f3NmDH&#10;eqHFgV5aqr93P0E1Nu/8Op9nz8Fm2ZLWn/KWW3Hu+mp6egQjNMn/8l976x0slqqvzygBbPk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Nqh2sUAAADcAAAADwAAAAAAAAAA&#10;AAAAAAChAgAAZHJzL2Rvd25yZXYueG1sUEsFBgAAAAAEAAQA+QAAAJMDAAAAAA==&#10;">
                          <v:stroke endarrow="block"/>
                        </v:line>
                      </v:group>
                    </v:group>
                    <v:group id="Group 264" o:spid="_x0000_s1269" style="position:absolute;left:1845;top:8175;width:4500;height:4680" coordorigin="1440,1260" coordsize="4500,46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h7AnExgAAANwAAAAPAAAAZHJzL2Rvd25yZXYueG1sRI9Pa8JAFMTvhX6H5RW8&#10;6SbVljbNKiJVPIjQWCi9PbIvfzD7NmTXJH57tyD0OMzMb5h0NZpG9NS52rKCeBaBIM6trrlU8H3a&#10;Tt9AOI+ssbFMCq7kYLV8fEgx0XbgL+ozX4oAYZeggsr7NpHS5RUZdDPbEgevsJ1BH2RXSt3hEOCm&#10;kc9R9CoN1hwWKmxpU1F+zi5GwW7AYT2PP/vDudhcf08vx59DTEpNnsb1BwhPo/8P39t7rWDxHsP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HsCcTGAAAA3AAA&#10;AA8AAAAAAAAAAAAAAAAAqQIAAGRycy9kb3ducmV2LnhtbFBLBQYAAAAABAAEAPoAAACcAwAAAAA=&#10;">
                      <v:group id="Group 265" o:spid="_x0000_s1270" style="position:absolute;left:1440;top:1260;width:4500;height:4680" coordorigin="1440,1260" coordsize="4500,46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T6Xs8UAAADcAAAA&#10;DwAAAAAAAAAAAAAAAACpAgAAZHJzL2Rvd25yZXYueG1sUEsFBgAAAAAEAAQA+gAAAJsDAAAAAA==&#10;">
                        <v:shape id="Picture 266" o:spid="_x0000_s1271" type="#_x0000_t75" alt="[image]" style="position:absolute;left:1800;top:1440;width:4050;height:40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xh&#10;p4/EAAAA3AAAAA8AAABkcnMvZG93bnJldi54bWxEj0FrwkAUhO8F/8PyhN50VyuiqauIII0HFaOH&#10;Hh/Z1yQ0+zZktxr/vSsIPQ4z8w2zWHW2FldqfeVYw2ioQBDnzlRcaLict4MZCB+QDdaOScOdPKyW&#10;vbcFJsbd+ETXLBQiQtgnqKEMoUmk9HlJFv3QNcTR+3GtxRBlW0jT4i3CbS3HSk2lxYrjQokNbUrK&#10;f7M/qyFdT7fHLHzt9+lhTN9qpxrHF63f+936E0SgLvyHX+3UaJjMP+B5Jh4BuXwA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Mxhp4/EAAAA3AAAAA8AAAAAAAAAAAAAAAAAnAIA&#10;AGRycy9kb3ducmV2LnhtbFBLBQYAAAAABAAEAPcAAACNAwAAAAA=&#10;">
                          <v:imagedata r:id="rId28" r:href="rId29"/>
                        </v:shape>
                        <v:group id="Group 267" o:spid="_x0000_s1272" style="position:absolute;left:1440;top:1260;width:4500;height:4680" coordorigin="1440,1260" coordsize="4500,46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GbqlzGAAAA3AAA&#10;AA8AAAAAAAAAAAAAAAAAqQIAAGRycy9kb3ducmV2LnhtbFBLBQYAAAAABAAEAPoAAACcAwAAAAA=&#10;">
                          <v:shape id="Text Box 268" o:spid="_x0000_s1273" type="#_x0000_t202" style="position:absolute;left:3060;top:1260;width:288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5Q4p7wwAA&#10;ANwAAAAPAAAAZHJzL2Rvd25yZXYueG1sRI9Bi8IwFITvC/6H8ARva6LootUoogieXNZVwdujebbF&#10;5qU00dZ/vxGEPQ4z8w0zX7a2FA+qfeFYw6CvQBCnzhScaTj+bj8nIHxANlg6Jg1P8rBcdD7mmBjX&#10;8A89DiETEcI+QQ15CFUipU9zsuj7riKO3tXVFkOUdSZNjU2E21IOlfqSFguOCzlWtM4pvR3uVsNp&#10;f72cR+o729hx1bhWSbZTqXWv265mIAK14T/8bu+MhtF0DK8z8QjIx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5Q4p7wwAAANwAAAAPAAAAAAAAAAAAAAAAAJcCAABkcnMvZG93&#10;bnJldi54bWxQSwUGAAAAAAQABAD1AAAAhwMAAAAA&#10;" filled="f" stroked="f">
                            <v:textbox>
                              <w:txbxContent>
                                <w:p w14:paraId="4C87F25E" w14:textId="77777777" w:rsidR="001C5E82" w:rsidRPr="007E44D7" w:rsidRDefault="001C5E82" w:rsidP="002478A9">
                                  <w:pPr>
                                    <w:rPr>
                                      <w:rFonts w:cs="Arial"/>
                                      <w:sz w:val="28"/>
                                      <w:szCs w:val="28"/>
                                    </w:rPr>
                                  </w:pPr>
                                  <w:r>
                                    <w:rPr>
                                      <w:rFonts w:cs="Arial"/>
                                      <w:sz w:val="28"/>
                                      <w:szCs w:val="28"/>
                                    </w:rPr>
                                    <w:t>Distances</w:t>
                                  </w:r>
                                </w:p>
                              </w:txbxContent>
                            </v:textbox>
                          </v:shape>
                          <v:shape id="Text Box 269" o:spid="_x0000_s1274" type="#_x0000_t202" style="position:absolute;left:2520;top:5220;width:306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kRQMwwAA&#10;ANwAAAAPAAAAZHJzL2Rvd25yZXYueG1sRI9Bi8IwFITvC/6H8ARva6KoaDWKKIInl3VV8PZonm2x&#10;eSlNtPXfm4WFPQ4z8w2zWLW2FE+qfeFYw6CvQBCnzhScaTj97D6nIHxANlg6Jg0v8rBadj4WmBjX&#10;8Dc9jyETEcI+QQ15CFUipU9zsuj7riKO3s3VFkOUdSZNjU2E21IOlZpIiwXHhRwr2uSU3o8Pq+F8&#10;uF0vI/WVbe24alyrJNuZ1LrXbddzEIHa8B/+a++NhtFsAr9n4hGQyz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JkRQMwwAAANwAAAAPAAAAAAAAAAAAAAAAAJcCAABkcnMvZG93&#10;bnJldi54bWxQSwUGAAAAAAQABAD1AAAAhwMAAAAA&#10;" filled="f" stroked="f">
                            <v:textbox>
                              <w:txbxContent>
                                <w:p w14:paraId="284243C6" w14:textId="77777777" w:rsidR="001C5E82" w:rsidRPr="007E44D7" w:rsidRDefault="001C5E82" w:rsidP="002478A9">
                                  <w:pPr>
                                    <w:rPr>
                                      <w:rFonts w:cs="Arial"/>
                                    </w:rPr>
                                  </w:pPr>
                                  <w:r w:rsidRPr="007E44D7">
                                    <w:rPr>
                                      <w:rFonts w:cs="Arial"/>
                                    </w:rPr>
                                    <w:t>Distance on map (cm)</w:t>
                                  </w:r>
                                </w:p>
                              </w:txbxContent>
                            </v:textbox>
                          </v:shape>
                          <v:shape id="Text Box 270" o:spid="_x0000_s1275" type="#_x0000_t202" style="position:absolute;left:1440;top:1800;width:540;height:28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xizoxwAA&#10;ANwAAAAPAAAAZHJzL2Rvd25yZXYueG1sRI9Ba8JAFITvhf6H5RV6azba0mp0laJU7EU06sHbM/tM&#10;QrNvY3Zr4r/vCkKPw8x8w4ynnanEhRpXWlbQi2IQxJnVJecKdtuvlwEI55E1VpZJwZUcTCePD2NM&#10;tG15Q5fU5yJA2CWooPC+TqR0WUEGXWRr4uCdbGPQB9nkUjfYBripZD+O36XBksNCgTXNCsp+0l+j&#10;YH9cXatN/XqIy/Z73S3O63S+yJV6fuo+RyA8df4/fG8vtYK34QfczoQjICd/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esYs6McAAADcAAAADwAAAAAAAAAAAAAAAACXAgAAZHJz&#10;L2Rvd25yZXYueG1sUEsFBgAAAAAEAAQA9QAAAIsDAAAAAA==&#10;" filled="f" stroked="f">
                            <v:textbox style="layout-flow:vertical;mso-layout-flow-alt:bottom-to-top">
                              <w:txbxContent>
                                <w:p w14:paraId="73708953" w14:textId="77777777" w:rsidR="001C5E82" w:rsidRPr="007E44D7" w:rsidRDefault="001C5E82" w:rsidP="002478A9">
                                  <w:pPr>
                                    <w:rPr>
                                      <w:rFonts w:cs="Arial"/>
                                    </w:rPr>
                                  </w:pPr>
                                  <w:r w:rsidRPr="007E44D7">
                                    <w:rPr>
                                      <w:rFonts w:cs="Arial"/>
                                    </w:rPr>
                                    <w:t>Actual distance (mi)</w:t>
                                  </w:r>
                                </w:p>
                              </w:txbxContent>
                            </v:textbox>
                          </v:shape>
                        </v:group>
                      </v:group>
                      <v:line id="Line 271" o:spid="_x0000_s1276" style="position:absolute;flip:y;visibility:visible;mso-wrap-style:square" from="5205,3405" to="5565,35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qyt3MUAAADcAAAADwAAAGRycy9kb3ducmV2LnhtbESPTUvDQBCG74L/YRnBS7AbbREbuwl+&#10;tFAQD7Y9eByyYxLMzobs2Kb/3jkIHod33meeWVVT6M2RxtRFdnA7y8EQ19F33Dg47Dc3D2CSIHvs&#10;I5ODMyWoysuLFRY+nviDjjtpjEI4FeigFRkKa1PdUsA0iwOxZl9xDCg6jo31I54UHnp7l+f3NmDH&#10;eqHFgV5aqr93P0E1Nu/8Op9nz8Fm2ZLWn/KWW3Hu+mp6egQjNMn/8l976x0slmqrzygBbPkL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qyt3MUAAADcAAAADwAAAAAAAAAA&#10;AAAAAAChAgAAZHJzL2Rvd25yZXYueG1sUEsFBgAAAAAEAAQA+QAAAJMDAAAAAA==&#10;">
                        <v:stroke endarrow="block"/>
                      </v:line>
                    </v:group>
                    <v:group id="Group 272" o:spid="_x0000_s1277" style="position:absolute;left:6720;top:8175;width:4500;height:4680" coordorigin="1440,1260" coordsize="4500,46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aBcLGAAAA3AAA&#10;AA8AAAAAAAAAAAAAAAAAqQIAAGRycy9kb3ducmV2LnhtbFBLBQYAAAAABAAEAPoAAACcAwAAAAA=&#10;">
                      <v:shape id="Picture 273" o:spid="_x0000_s1278" type="#_x0000_t75" alt="[image]" style="position:absolute;left:1800;top:1440;width:4050;height:405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">
                        <v:imagedata r:id="rId30" r:href="rId31"/>
                      </v:shape>
                      <v:group id="Group 274" o:spid="_x0000_s1279" style="position:absolute;left:1440;top:1260;width:4500;height:4680" coordorigin="1440,1260" coordsize="4500,46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weT3sUAAADcAAAA&#10;DwAAAAAAAAAAAAAAAACpAgAAZHJzL2Rvd25yZXYueG1sUEsFBgAAAAAEAAQA+gAAAJsDAAAAAA==&#10;">
                        <v:shape id="Text Box 275" o:spid="_x0000_s1280" type="#_x0000_t202" style="position:absolute;left:3060;top:1260;width:288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QYgVwgAA&#10;ANwAAAAPAAAAZHJzL2Rvd25yZXYueG1sRI9Bi8IwFITvgv8hPMGbJorK2jXKsiJ4UnR3hb09mmdb&#10;bF5KE23990YQPA4z8w2zWLW2FDeqfeFYw2ioQBCnzhScafj92Qw+QPiAbLB0TBru5GG17HYWmBjX&#10;8IFux5CJCGGfoIY8hCqR0qc5WfRDVxFH7+xqiyHKOpOmxibCbSnHSs2kxYLjQo4VfeeUXo5Xq+Fv&#10;d/4/TdQ+W9tp1bhWSbZzqXW/1359ggjUhnf41d4aDVM1hueZeATk8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hBiBXCAAAA3AAAAA8AAAAAAAAAAAAAAAAAlwIAAGRycy9kb3du&#10;cmV2LnhtbFBLBQYAAAAABAAEAPUAAACGAwAAAAA=&#10;" filled="f" stroked="f">
                          <v:textbox>
                            <w:txbxContent>
                              <w:p w14:paraId="15843B8A" w14:textId="77777777" w:rsidR="001C5E82" w:rsidRPr="007E44D7" w:rsidRDefault="001C5E82" w:rsidP="002478A9">
                                <w:pPr>
                                  <w:rPr>
                                    <w:rFonts w:cs="Arial"/>
                                    <w:sz w:val="28"/>
                                    <w:szCs w:val="28"/>
                                  </w:rPr>
                                </w:pPr>
                                <w:r>
                                  <w:rPr>
                                    <w:rFonts w:cs="Arial"/>
                                    <w:sz w:val="28"/>
                                    <w:szCs w:val="28"/>
                                  </w:rPr>
                                  <w:t>Distances</w:t>
                                </w:r>
                              </w:p>
                            </w:txbxContent>
                          </v:textbox>
                        </v:shape>
                        <v:shape id="Text Box 276" o:spid="_x0000_s1281" type="#_x0000_t202" style="position:absolute;left:2520;top:5220;width:3060;height:7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DS2OwwAA&#10;ANwAAAAPAAAAZHJzL2Rvd25yZXYueG1sRI9Ba8JAFITvgv9heUJvumutRVNXkUqhJ8VUBW+P7DMJ&#10;zb4N2a1J/70rCB6HmfmGWaw6W4krNb50rGE8UiCIM2dKzjUcfr6GMxA+IBusHJOGf/KwWvZ7C0yM&#10;a3lP1zTkIkLYJ6ihCKFOpPRZQRb9yNXE0bu4xmKIssmlabCNcFvJV6XepcWS40KBNX0WlP2mf1bD&#10;cXs5n97ULt/Yad26Tkm2c6n1y6Bbf4AI1IVn+NH+NhqmagL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HDS2OwwAAANwAAAAPAAAAAAAAAAAAAAAAAJcCAABkcnMvZG93&#10;bnJldi54bWxQSwUGAAAAAAQABAD1AAAAhwMAAAAA&#10;" filled="f" stroked="f">
                          <v:textbox>
                            <w:txbxContent>
                              <w:p w14:paraId="4A7E2987" w14:textId="77777777" w:rsidR="001C5E82" w:rsidRPr="007E44D7" w:rsidRDefault="001C5E82" w:rsidP="002478A9">
                                <w:pPr>
                                  <w:rPr>
                                    <w:rFonts w:cs="Arial"/>
                                  </w:rPr>
                                </w:pPr>
                                <w:r w:rsidRPr="007E44D7">
                                  <w:rPr>
                                    <w:rFonts w:cs="Arial"/>
                                  </w:rPr>
                                  <w:t>Distance on map (cm)</w:t>
                                </w:r>
                              </w:p>
                            </w:txbxContent>
                          </v:textbox>
                        </v:shape>
                        <v:shape id="Text Box 277" o:spid="_x0000_s1282" type="#_x0000_t202" style="position:absolute;left:1440;top:1800;width:540;height:28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yiFxgAA&#10;ANwAAAAPAAAAZHJzL2Rvd25yZXYueG1sRI9Pa8JAFMTvBb/D8oTe6q79IxJdpbQo7aVo1IO3Z/aZ&#10;BLNvY3Zr4rfvCgWPw8z8hpnOO1uJCzW+dKxhOFAgiDNnSs41bDeLpzEIH5ANVo5Jw5U8zGe9hykm&#10;xrW8pksachEh7BPUUIRQJ1L6rCCLfuBq4ugdXWMxRNnk0jTYRrit5LNSI2mx5LhQYE0fBWWn9Ndq&#10;2B1+rtW6ftmrsv1edcvzKv1c5lo/9rv3CYhAXbiH/9tfRsObeoXbmXgE5OwP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U/yiFxgAAANwAAAAPAAAAAAAAAAAAAAAAAJcCAABkcnMv&#10;ZG93bnJldi54bWxQSwUGAAAAAAQABAD1AAAAigMAAAAA&#10;" filled="f" stroked="f">
                          <v:textbox style="layout-flow:vertical;mso-layout-flow-alt:bottom-to-top">
                            <w:txbxContent>
                              <w:p w14:paraId="3A60643C" w14:textId="77777777" w:rsidR="001C5E82" w:rsidRPr="007E44D7" w:rsidRDefault="001C5E82" w:rsidP="002478A9">
                                <w:pPr>
                                  <w:rPr>
                                    <w:rFonts w:cs="Arial"/>
                                  </w:rPr>
                                </w:pPr>
                                <w:r w:rsidRPr="007E44D7">
                                  <w:rPr>
                                    <w:rFonts w:cs="Arial"/>
                                  </w:rPr>
                                  <w:t>Actual distance (mi)</w:t>
                                </w:r>
                              </w:p>
                            </w:txbxContent>
                          </v:textbox>
                        </v:shape>
                      </v:group>
                      <v:line id="Line 278" o:spid="_x0000_s1283" style="position:absolute;flip:y;visibility:visible;mso-wrap-style:square" from="3150,1740" to="3330,228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kaYWMUAAADcAAAADwAAAGRycy9kb3ducmV2LnhtbESPQWvCQBCF70L/wzIFL6Huqlja6Cq2&#10;VShID7U9eByy0yQ0OxuyU43/3hUKHh9v3vfmLVa9b9SRulgHtjAeGVDERXA1lxa+v7YPT6CiIDts&#10;ApOFM0VYLe8GC8xdOPEnHfdSqgThmKOFSqTNtY5FRR7jKLTEyfsJnUdJsiu16/CU4L7RE2Metcea&#10;U0OFLb1WVPzu/3x6Y/vBb9Np9uJ1lj3T5iA7o8Xa4X2/noMS6uV2/J9+dxZmZgbXMYkAenk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ukaYWMUAAADcAAAADwAAAAAAAAAA&#10;AAAAAAChAgAAZHJzL2Rvd25yZXYueG1sUEsFBgAAAAAEAAQA+QAAAJMDAAAAAA==&#10;">
                        <v:stroke endarrow="block"/>
                      </v:line>
                    </v:group>
                  </v:group>
                </v:group>
              </v:group>
            </w:pict>
          </mc:Fallback>
        </mc:AlternateContent>
      </w:r>
    </w:p>
    <w:p w14:paraId="6AEB0215" w14:textId="77777777" w:rsidR="002478A9" w:rsidRPr="00C30F5E" w:rsidRDefault="002478A9" w:rsidP="002478A9">
      <w:pPr>
        <w:rPr>
          <w:rFonts w:ascii="Cambria" w:hAnsi="Cambria" w:cs="Arial"/>
          <w:color w:val="000000" w:themeColor="text1"/>
        </w:rPr>
      </w:pPr>
    </w:p>
    <w:p w14:paraId="54BBC4EE" w14:textId="77777777" w:rsidR="002478A9" w:rsidRDefault="002478A9" w:rsidP="002478A9">
      <w:pPr>
        <w:rPr>
          <w:rFonts w:ascii="Cambria" w:hAnsi="Cambria" w:cs="Arial"/>
          <w:color w:val="000000" w:themeColor="text1"/>
        </w:rPr>
      </w:pPr>
      <w:r w:rsidRPr="00C30F5E">
        <w:rPr>
          <w:rFonts w:ascii="Cambria" w:hAnsi="Cambria" w:cs="Arial"/>
          <w:color w:val="000000" w:themeColor="text1"/>
        </w:rPr>
        <w:br w:type="page"/>
      </w:r>
      <w:r>
        <w:rPr>
          <w:rFonts w:ascii="Cambria" w:hAnsi="Cambria" w:cs="Arial"/>
          <w:color w:val="000000" w:themeColor="text1"/>
        </w:rPr>
        <w:t xml:space="preserve">Answer: </w:t>
      </w:r>
      <w:r w:rsidR="00572B85">
        <w:rPr>
          <w:rFonts w:ascii="Cambria" w:hAnsi="Cambria" w:cs="Arial"/>
          <w:color w:val="000000" w:themeColor="text1"/>
        </w:rPr>
        <w:t>C</w:t>
      </w:r>
    </w:p>
    <w:p w14:paraId="427ECE7B" w14:textId="77777777" w:rsidR="002478A9" w:rsidRDefault="002478A9" w:rsidP="002478A9">
      <w:pPr>
        <w:rPr>
          <w:rFonts w:ascii="Cambria" w:hAnsi="Cambria" w:cs="Arial"/>
          <w:color w:val="000000" w:themeColor="text1"/>
        </w:rPr>
      </w:pPr>
    </w:p>
    <w:p w14:paraId="61F48AA2" w14:textId="7C649C3D" w:rsidR="00C85A54" w:rsidRPr="00C30F5E" w:rsidRDefault="006A1DF7" w:rsidP="00C85A54">
      <w:pPr>
        <w:ind w:left="720" w:hanging="720"/>
        <w:rPr>
          <w:rFonts w:ascii="Cambria" w:hAnsi="Cambria" w:cs="Arial"/>
          <w:color w:val="000000" w:themeColor="text1"/>
        </w:rPr>
      </w:pPr>
      <w:r>
        <w:rPr>
          <w:rFonts w:ascii="Cambria" w:hAnsi="Cambria" w:cs="Arial"/>
          <w:color w:val="000000" w:themeColor="text1"/>
        </w:rPr>
        <w:t>5</w:t>
      </w:r>
      <w:r w:rsidR="00C85A54">
        <w:rPr>
          <w:rFonts w:ascii="Cambria" w:hAnsi="Cambria" w:cs="Arial"/>
          <w:color w:val="000000" w:themeColor="text1"/>
        </w:rPr>
        <w:t xml:space="preserve">.  (6.10B)  </w:t>
      </w:r>
      <w:r w:rsidR="00C85A54" w:rsidRPr="00C30F5E">
        <w:rPr>
          <w:rFonts w:ascii="Cambria" w:hAnsi="Cambria" w:cs="Arial"/>
          <w:color w:val="000000" w:themeColor="text1"/>
        </w:rPr>
        <w:t>Determine which of the following choices makes the following inequality true:</w:t>
      </w:r>
    </w:p>
    <w:p w14:paraId="7D7757F7" w14:textId="77777777" w:rsidR="00C85A54" w:rsidRPr="00C30F5E" w:rsidRDefault="00C85A54" w:rsidP="00C85A54">
      <w:pPr>
        <w:ind w:left="720" w:hanging="720"/>
        <w:rPr>
          <w:rFonts w:ascii="Cambria" w:hAnsi="Cambria" w:cs="Arial"/>
          <w:color w:val="000000" w:themeColor="text1"/>
        </w:rPr>
      </w:pPr>
      <w:r w:rsidRPr="00C30F5E">
        <w:rPr>
          <w:rFonts w:ascii="Cambria" w:hAnsi="Cambria" w:cs="Arial"/>
          <w:color w:val="000000" w:themeColor="text1"/>
        </w:rPr>
        <w:tab/>
      </w:r>
      <m:oMath>
        <m:r>
          <w:rPr>
            <w:rFonts w:ascii="Cambria Math" w:hAnsi="Cambria Math" w:cs="Arial"/>
            <w:color w:val="000000" w:themeColor="text1"/>
          </w:rPr>
          <m:t>x-7&lt;2</m:t>
        </m:r>
      </m:oMath>
    </w:p>
    <w:p w14:paraId="6676AD3E" w14:textId="77777777" w:rsidR="00C85A54" w:rsidRPr="00C30F5E" w:rsidRDefault="00C85A54" w:rsidP="00C85A54">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r>
      <m:oMath>
        <m:r>
          <w:rPr>
            <w:rFonts w:ascii="Cambria Math" w:hAnsi="Cambria Math" w:cs="Arial"/>
            <w:color w:val="000000" w:themeColor="text1"/>
          </w:rPr>
          <m:t>-3</m:t>
        </m:r>
      </m:oMath>
    </w:p>
    <w:p w14:paraId="71E10FF1" w14:textId="77777777" w:rsidR="00C85A54" w:rsidRPr="00C30F5E" w:rsidRDefault="00C85A54" w:rsidP="00C85A54">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t>9</w:t>
      </w:r>
    </w:p>
    <w:p w14:paraId="622D8A62" w14:textId="77777777" w:rsidR="00C85A54" w:rsidRPr="00C30F5E" w:rsidRDefault="00C85A54" w:rsidP="00C85A54">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t>10</w:t>
      </w:r>
    </w:p>
    <w:p w14:paraId="0822B8EE" w14:textId="77777777" w:rsidR="00C85A54" w:rsidRPr="00C30F5E" w:rsidRDefault="00C85A54" w:rsidP="00C85A54">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t>100</w:t>
      </w:r>
      <w:r w:rsidRPr="00C30F5E">
        <w:rPr>
          <w:rFonts w:ascii="Cambria" w:hAnsi="Cambria" w:cs="Arial"/>
          <w:color w:val="000000" w:themeColor="text1"/>
        </w:rPr>
        <w:tab/>
      </w:r>
    </w:p>
    <w:p w14:paraId="0E295026" w14:textId="77777777" w:rsidR="00C85A54" w:rsidRDefault="00C85A54" w:rsidP="002478A9">
      <w:pPr>
        <w:rPr>
          <w:rFonts w:ascii="Cambria" w:hAnsi="Cambria" w:cs="Arial"/>
          <w:color w:val="000000" w:themeColor="text1"/>
        </w:rPr>
      </w:pPr>
    </w:p>
    <w:p w14:paraId="371D4872" w14:textId="797109EA" w:rsidR="00C85A54" w:rsidRDefault="00C85A54" w:rsidP="002478A9">
      <w:pPr>
        <w:rPr>
          <w:rFonts w:ascii="Cambria" w:hAnsi="Cambria" w:cs="Arial"/>
          <w:color w:val="000000" w:themeColor="text1"/>
        </w:rPr>
      </w:pPr>
      <w:r>
        <w:rPr>
          <w:rFonts w:ascii="Cambria" w:hAnsi="Cambria" w:cs="Arial"/>
          <w:color w:val="000000" w:themeColor="text1"/>
        </w:rPr>
        <w:t>Answer: A</w:t>
      </w:r>
    </w:p>
    <w:p w14:paraId="15C40D5E" w14:textId="77777777" w:rsidR="002478A9" w:rsidRDefault="002478A9" w:rsidP="002478A9">
      <w:pPr>
        <w:rPr>
          <w:rFonts w:ascii="Cambria" w:hAnsi="Cambria" w:cs="Arial"/>
          <w:color w:val="000000" w:themeColor="text1"/>
        </w:rPr>
      </w:pPr>
    </w:p>
    <w:p w14:paraId="0E1E7C23" w14:textId="109FF45C" w:rsidR="00A87C2D" w:rsidRPr="00C30F5E" w:rsidRDefault="006A1DF7" w:rsidP="00A87C2D">
      <w:pPr>
        <w:ind w:left="720" w:hanging="720"/>
        <w:rPr>
          <w:rFonts w:ascii="Cambria" w:hAnsi="Cambria" w:cs="Arial"/>
          <w:color w:val="000000" w:themeColor="text1"/>
        </w:rPr>
      </w:pPr>
      <w:r>
        <w:rPr>
          <w:rFonts w:ascii="Cambria" w:hAnsi="Cambria" w:cs="Arial"/>
          <w:color w:val="000000" w:themeColor="text1"/>
        </w:rPr>
        <w:t>6</w:t>
      </w:r>
      <w:r w:rsidR="00A87C2D">
        <w:rPr>
          <w:rFonts w:ascii="Cambria" w:hAnsi="Cambria" w:cs="Arial"/>
          <w:color w:val="000000" w:themeColor="text1"/>
        </w:rPr>
        <w:t xml:space="preserve">.  (6.10A)  </w:t>
      </w:r>
      <w:r w:rsidR="00A87C2D" w:rsidRPr="00C30F5E">
        <w:rPr>
          <w:rFonts w:ascii="Cambria" w:hAnsi="Cambria" w:cs="Arial"/>
          <w:color w:val="000000" w:themeColor="text1"/>
        </w:rPr>
        <w:t xml:space="preserve">Mrs. Serviere has $63 and wants to use it to pay for her cafeteria lunches ahead of time.  If each lunch costs $3.50, how many lunches could she buy with her money?  Model an equation to represent the situation, and solve for the number of lunches, </w:t>
      </w:r>
      <w:r w:rsidR="00A87C2D" w:rsidRPr="00C30F5E">
        <w:rPr>
          <w:rFonts w:ascii="Cambria" w:hAnsi="Cambria" w:cs="Arial"/>
          <w:i/>
          <w:color w:val="000000" w:themeColor="text1"/>
        </w:rPr>
        <w:t>x</w:t>
      </w:r>
      <w:r w:rsidR="00A87C2D" w:rsidRPr="00C30F5E">
        <w:rPr>
          <w:rFonts w:ascii="Cambria" w:hAnsi="Cambria" w:cs="Arial"/>
          <w:color w:val="000000" w:themeColor="text1"/>
        </w:rPr>
        <w:t>.</w:t>
      </w:r>
    </w:p>
    <w:p w14:paraId="428D004A" w14:textId="77777777" w:rsidR="00A87C2D" w:rsidRPr="00C30F5E" w:rsidRDefault="00A87C2D" w:rsidP="00A87C2D">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r>
      <m:oMath>
        <m:r>
          <w:rPr>
            <w:rFonts w:ascii="Cambria Math" w:hAnsi="Cambria Math" w:cs="Arial"/>
            <w:color w:val="000000" w:themeColor="text1"/>
          </w:rPr>
          <m:t>3.50+x=63; x=59.5</m:t>
        </m:r>
      </m:oMath>
    </w:p>
    <w:p w14:paraId="3650EBDA" w14:textId="77777777" w:rsidR="00A87C2D" w:rsidRPr="00C30F5E" w:rsidRDefault="00A87C2D" w:rsidP="00A87C2D">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r>
      <m:oMath>
        <m:r>
          <w:rPr>
            <w:rFonts w:ascii="Cambria Math" w:hAnsi="Cambria Math" w:cs="Arial"/>
            <w:color w:val="000000" w:themeColor="text1"/>
          </w:rPr>
          <m:t>3.50÷63=x; x=17</m:t>
        </m:r>
      </m:oMath>
    </w:p>
    <w:p w14:paraId="5974E349" w14:textId="77777777" w:rsidR="00A87C2D" w:rsidRPr="00C30F5E" w:rsidRDefault="00A87C2D" w:rsidP="00A87C2D">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r>
      <m:oMath>
        <m:r>
          <w:rPr>
            <w:rFonts w:ascii="Cambria Math" w:hAnsi="Cambria Math" w:cs="Arial"/>
            <w:color w:val="000000" w:themeColor="text1"/>
          </w:rPr>
          <m:t>3.50x=63; x=18</m:t>
        </m:r>
      </m:oMath>
    </w:p>
    <w:p w14:paraId="7440403B" w14:textId="77777777" w:rsidR="00A87C2D" w:rsidRDefault="00A87C2D" w:rsidP="00A87C2D">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r>
      <m:oMath>
        <m:r>
          <w:rPr>
            <w:rFonts w:ascii="Cambria Math" w:hAnsi="Cambria Math" w:cs="Arial"/>
            <w:color w:val="000000" w:themeColor="text1"/>
          </w:rPr>
          <m:t>3.50x-x=63;  x=25</m:t>
        </m:r>
      </m:oMath>
    </w:p>
    <w:p w14:paraId="5FB5AAEB" w14:textId="77777777" w:rsidR="00A87C2D" w:rsidRDefault="00A87C2D" w:rsidP="00A87C2D">
      <w:pPr>
        <w:ind w:left="720" w:hanging="720"/>
        <w:rPr>
          <w:rFonts w:ascii="Cambria" w:hAnsi="Cambria" w:cs="Arial"/>
          <w:color w:val="000000" w:themeColor="text1"/>
        </w:rPr>
      </w:pPr>
    </w:p>
    <w:p w14:paraId="576AF095" w14:textId="3C9C7499" w:rsidR="00A87C2D" w:rsidRDefault="00A87C2D" w:rsidP="00A87C2D">
      <w:pPr>
        <w:ind w:left="720" w:hanging="720"/>
        <w:rPr>
          <w:rFonts w:ascii="Cambria" w:hAnsi="Cambria" w:cs="Arial"/>
          <w:color w:val="000000" w:themeColor="text1"/>
        </w:rPr>
      </w:pPr>
      <w:r>
        <w:rPr>
          <w:rFonts w:ascii="Cambria" w:hAnsi="Cambria" w:cs="Arial"/>
          <w:color w:val="000000" w:themeColor="text1"/>
        </w:rPr>
        <w:t>Answer: C</w:t>
      </w:r>
    </w:p>
    <w:p w14:paraId="5FED1A08" w14:textId="77777777" w:rsidR="00A87C2D" w:rsidRPr="00C30F5E" w:rsidRDefault="00A87C2D" w:rsidP="00A87C2D">
      <w:pPr>
        <w:ind w:left="720" w:hanging="720"/>
        <w:rPr>
          <w:rFonts w:ascii="Cambria" w:hAnsi="Cambria" w:cs="Arial"/>
          <w:color w:val="000000" w:themeColor="text1"/>
        </w:rPr>
      </w:pPr>
    </w:p>
    <w:p w14:paraId="67E10393" w14:textId="16971F33" w:rsidR="00A87C2D" w:rsidRPr="00C30F5E" w:rsidRDefault="006A1DF7" w:rsidP="00A87C2D">
      <w:pPr>
        <w:ind w:left="720" w:hanging="720"/>
        <w:rPr>
          <w:rFonts w:ascii="Cambria" w:hAnsi="Cambria" w:cs="Arial"/>
          <w:color w:val="000000" w:themeColor="text1"/>
        </w:rPr>
      </w:pPr>
      <w:r>
        <w:rPr>
          <w:rFonts w:ascii="Cambria" w:hAnsi="Cambria" w:cs="Arial"/>
          <w:color w:val="000000" w:themeColor="text1"/>
        </w:rPr>
        <w:t>7</w:t>
      </w:r>
      <w:r w:rsidR="00A87C2D" w:rsidRPr="00C30F5E">
        <w:rPr>
          <w:rFonts w:ascii="Cambria" w:hAnsi="Cambria" w:cs="Arial"/>
          <w:color w:val="000000" w:themeColor="text1"/>
        </w:rPr>
        <w:t xml:space="preserve">. (6.6B) </w:t>
      </w:r>
      <w:r w:rsidR="00A87C2D">
        <w:rPr>
          <w:rFonts w:ascii="Cambria" w:hAnsi="Cambria" w:cs="Arial"/>
          <w:color w:val="000000" w:themeColor="text1"/>
        </w:rPr>
        <w:t xml:space="preserve"> </w:t>
      </w:r>
      <w:r w:rsidR="00A87C2D" w:rsidRPr="00C30F5E">
        <w:rPr>
          <w:rFonts w:ascii="Cambria" w:hAnsi="Cambria" w:cs="Arial"/>
          <w:color w:val="000000" w:themeColor="text1"/>
        </w:rPr>
        <w:t>The total price Samson Middle School pays for museum tickets depends on how many Samson students go to the museum on the field trip day. Below is a table representing the total entrance fee for various amounts of students.</w:t>
      </w:r>
    </w:p>
    <w:tbl>
      <w:tblPr>
        <w:tblStyle w:val="TableGrid"/>
        <w:tblW w:w="0" w:type="auto"/>
        <w:jc w:val="center"/>
        <w:tblLook w:val="04A0" w:firstRow="1" w:lastRow="0" w:firstColumn="1" w:lastColumn="0" w:noHBand="0" w:noVBand="1"/>
      </w:tblPr>
      <w:tblGrid>
        <w:gridCol w:w="2155"/>
        <w:gridCol w:w="2070"/>
      </w:tblGrid>
      <w:tr w:rsidR="00A87C2D" w:rsidRPr="00C30F5E" w14:paraId="566B6560" w14:textId="77777777" w:rsidTr="00D61063">
        <w:trPr>
          <w:jc w:val="center"/>
        </w:trPr>
        <w:tc>
          <w:tcPr>
            <w:tcW w:w="2155" w:type="dxa"/>
          </w:tcPr>
          <w:p w14:paraId="3E530CEC" w14:textId="77777777" w:rsidR="00A87C2D" w:rsidRPr="00C30F5E" w:rsidRDefault="00A87C2D" w:rsidP="00D61063">
            <w:pPr>
              <w:jc w:val="center"/>
              <w:rPr>
                <w:rFonts w:ascii="Cambria" w:eastAsiaTheme="minorEastAsia" w:hAnsi="Cambria" w:cs="Arial"/>
                <w:i/>
                <w:color w:val="000000" w:themeColor="text1"/>
              </w:rPr>
            </w:pPr>
            <w:r w:rsidRPr="00C30F5E">
              <w:rPr>
                <w:rFonts w:ascii="Cambria" w:eastAsiaTheme="minorEastAsia" w:hAnsi="Cambria" w:cs="Arial"/>
                <w:color w:val="000000" w:themeColor="text1"/>
              </w:rPr>
              <w:t xml:space="preserve">Number of Students, </w:t>
            </w:r>
            <w:r w:rsidRPr="00C30F5E">
              <w:rPr>
                <w:rFonts w:ascii="Cambria" w:eastAsiaTheme="minorEastAsia" w:hAnsi="Cambria" w:cs="Arial"/>
                <w:i/>
                <w:color w:val="000000" w:themeColor="text1"/>
              </w:rPr>
              <w:t>x</w:t>
            </w:r>
          </w:p>
        </w:tc>
        <w:tc>
          <w:tcPr>
            <w:tcW w:w="2070" w:type="dxa"/>
          </w:tcPr>
          <w:p w14:paraId="13239081" w14:textId="77777777" w:rsidR="00A87C2D" w:rsidRPr="00C30F5E" w:rsidRDefault="00A87C2D" w:rsidP="00D61063">
            <w:pPr>
              <w:jc w:val="center"/>
              <w:rPr>
                <w:rFonts w:ascii="Cambria" w:eastAsiaTheme="minorEastAsia" w:hAnsi="Cambria" w:cs="Arial"/>
                <w:i/>
                <w:color w:val="000000" w:themeColor="text1"/>
              </w:rPr>
            </w:pPr>
            <w:r w:rsidRPr="00C30F5E">
              <w:rPr>
                <w:rFonts w:ascii="Cambria" w:eastAsiaTheme="minorEastAsia" w:hAnsi="Cambria" w:cs="Arial"/>
                <w:color w:val="000000" w:themeColor="text1"/>
              </w:rPr>
              <w:t xml:space="preserve">Total Entrance Fee, </w:t>
            </w:r>
            <w:r w:rsidRPr="00C30F5E">
              <w:rPr>
                <w:rFonts w:ascii="Cambria" w:eastAsiaTheme="minorEastAsia" w:hAnsi="Cambria" w:cs="Arial"/>
                <w:i/>
                <w:color w:val="000000" w:themeColor="text1"/>
              </w:rPr>
              <w:t>y</w:t>
            </w:r>
          </w:p>
        </w:tc>
      </w:tr>
      <w:tr w:rsidR="00A87C2D" w:rsidRPr="00C30F5E" w14:paraId="04DD70A9" w14:textId="77777777" w:rsidTr="00D61063">
        <w:trPr>
          <w:jc w:val="center"/>
        </w:trPr>
        <w:tc>
          <w:tcPr>
            <w:tcW w:w="2155" w:type="dxa"/>
          </w:tcPr>
          <w:p w14:paraId="711CFCC6" w14:textId="77777777" w:rsidR="00A87C2D" w:rsidRPr="00C30F5E" w:rsidRDefault="00A87C2D" w:rsidP="00D61063">
            <w:pPr>
              <w:rPr>
                <w:rFonts w:ascii="Cambria" w:eastAsiaTheme="minorEastAsia" w:hAnsi="Cambria" w:cs="Arial"/>
                <w:color w:val="000000" w:themeColor="text1"/>
              </w:rPr>
            </w:pPr>
            <w:r w:rsidRPr="00C30F5E">
              <w:rPr>
                <w:rFonts w:ascii="Cambria" w:eastAsiaTheme="minorEastAsia" w:hAnsi="Cambria" w:cs="Arial"/>
                <w:color w:val="000000" w:themeColor="text1"/>
              </w:rPr>
              <w:t>0</w:t>
            </w:r>
          </w:p>
        </w:tc>
        <w:tc>
          <w:tcPr>
            <w:tcW w:w="2070" w:type="dxa"/>
          </w:tcPr>
          <w:p w14:paraId="001A1D29" w14:textId="77777777" w:rsidR="00A87C2D" w:rsidRPr="00C30F5E" w:rsidRDefault="00A87C2D" w:rsidP="00D61063">
            <w:pPr>
              <w:rPr>
                <w:rFonts w:ascii="Cambria" w:eastAsiaTheme="minorEastAsia" w:hAnsi="Cambria" w:cs="Arial"/>
                <w:color w:val="000000" w:themeColor="text1"/>
              </w:rPr>
            </w:pPr>
            <w:r w:rsidRPr="00C30F5E">
              <w:rPr>
                <w:rFonts w:ascii="Cambria" w:eastAsiaTheme="minorEastAsia" w:hAnsi="Cambria" w:cs="Arial"/>
                <w:color w:val="000000" w:themeColor="text1"/>
              </w:rPr>
              <w:t>0</w:t>
            </w:r>
          </w:p>
        </w:tc>
      </w:tr>
      <w:tr w:rsidR="00A87C2D" w:rsidRPr="00C30F5E" w14:paraId="3AD6A10C" w14:textId="77777777" w:rsidTr="00D61063">
        <w:trPr>
          <w:jc w:val="center"/>
        </w:trPr>
        <w:tc>
          <w:tcPr>
            <w:tcW w:w="2155" w:type="dxa"/>
          </w:tcPr>
          <w:p w14:paraId="3E37B0CE" w14:textId="77777777" w:rsidR="00A87C2D" w:rsidRPr="00C30F5E" w:rsidRDefault="00A87C2D" w:rsidP="00D61063">
            <w:pPr>
              <w:rPr>
                <w:rFonts w:ascii="Cambria" w:eastAsiaTheme="minorEastAsia" w:hAnsi="Cambria" w:cs="Arial"/>
                <w:color w:val="000000" w:themeColor="text1"/>
              </w:rPr>
            </w:pPr>
            <w:r w:rsidRPr="00C30F5E">
              <w:rPr>
                <w:rFonts w:ascii="Cambria" w:eastAsiaTheme="minorEastAsia" w:hAnsi="Cambria" w:cs="Arial"/>
                <w:color w:val="000000" w:themeColor="text1"/>
              </w:rPr>
              <w:t>5</w:t>
            </w:r>
          </w:p>
        </w:tc>
        <w:tc>
          <w:tcPr>
            <w:tcW w:w="2070" w:type="dxa"/>
          </w:tcPr>
          <w:p w14:paraId="79869387" w14:textId="77777777" w:rsidR="00A87C2D" w:rsidRPr="00C30F5E" w:rsidRDefault="00A87C2D" w:rsidP="00D61063">
            <w:pPr>
              <w:rPr>
                <w:rFonts w:ascii="Cambria" w:eastAsiaTheme="minorEastAsia" w:hAnsi="Cambria" w:cs="Arial"/>
                <w:color w:val="000000" w:themeColor="text1"/>
              </w:rPr>
            </w:pPr>
            <w:r w:rsidRPr="00C30F5E">
              <w:rPr>
                <w:rFonts w:ascii="Cambria" w:eastAsiaTheme="minorEastAsia" w:hAnsi="Cambria" w:cs="Arial"/>
                <w:color w:val="000000" w:themeColor="text1"/>
              </w:rPr>
              <w:t>$20</w:t>
            </w:r>
          </w:p>
        </w:tc>
      </w:tr>
      <w:tr w:rsidR="00A87C2D" w:rsidRPr="00C30F5E" w14:paraId="128E057B" w14:textId="77777777" w:rsidTr="00D61063">
        <w:trPr>
          <w:jc w:val="center"/>
        </w:trPr>
        <w:tc>
          <w:tcPr>
            <w:tcW w:w="2155" w:type="dxa"/>
          </w:tcPr>
          <w:p w14:paraId="56ED1EB4" w14:textId="77777777" w:rsidR="00A87C2D" w:rsidRPr="00C30F5E" w:rsidRDefault="00A87C2D" w:rsidP="00D61063">
            <w:pPr>
              <w:rPr>
                <w:rFonts w:ascii="Cambria" w:eastAsiaTheme="minorEastAsia" w:hAnsi="Cambria" w:cs="Arial"/>
                <w:color w:val="000000" w:themeColor="text1"/>
              </w:rPr>
            </w:pPr>
            <w:r w:rsidRPr="00C30F5E">
              <w:rPr>
                <w:rFonts w:ascii="Cambria" w:eastAsiaTheme="minorEastAsia" w:hAnsi="Cambria" w:cs="Arial"/>
                <w:color w:val="000000" w:themeColor="text1"/>
              </w:rPr>
              <w:t>10</w:t>
            </w:r>
          </w:p>
        </w:tc>
        <w:tc>
          <w:tcPr>
            <w:tcW w:w="2070" w:type="dxa"/>
          </w:tcPr>
          <w:p w14:paraId="61BFB4F5" w14:textId="77777777" w:rsidR="00A87C2D" w:rsidRPr="00C30F5E" w:rsidRDefault="00A87C2D" w:rsidP="00D61063">
            <w:pPr>
              <w:rPr>
                <w:rFonts w:ascii="Cambria" w:eastAsiaTheme="minorEastAsia" w:hAnsi="Cambria" w:cs="Arial"/>
                <w:color w:val="000000" w:themeColor="text1"/>
              </w:rPr>
            </w:pPr>
            <w:r w:rsidRPr="00C30F5E">
              <w:rPr>
                <w:rFonts w:ascii="Cambria" w:eastAsiaTheme="minorEastAsia" w:hAnsi="Cambria" w:cs="Arial"/>
                <w:color w:val="000000" w:themeColor="text1"/>
              </w:rPr>
              <w:t>$40</w:t>
            </w:r>
          </w:p>
        </w:tc>
      </w:tr>
      <w:tr w:rsidR="00A87C2D" w:rsidRPr="00C30F5E" w14:paraId="647150E8" w14:textId="77777777" w:rsidTr="00D61063">
        <w:trPr>
          <w:jc w:val="center"/>
        </w:trPr>
        <w:tc>
          <w:tcPr>
            <w:tcW w:w="2155" w:type="dxa"/>
          </w:tcPr>
          <w:p w14:paraId="6D74F76E" w14:textId="77777777" w:rsidR="00A87C2D" w:rsidRPr="00C30F5E" w:rsidRDefault="00A87C2D" w:rsidP="00D61063">
            <w:pPr>
              <w:rPr>
                <w:rFonts w:ascii="Cambria" w:eastAsiaTheme="minorEastAsia" w:hAnsi="Cambria" w:cs="Arial"/>
                <w:color w:val="000000" w:themeColor="text1"/>
              </w:rPr>
            </w:pPr>
            <w:r w:rsidRPr="00C30F5E">
              <w:rPr>
                <w:rFonts w:ascii="Cambria" w:eastAsiaTheme="minorEastAsia" w:hAnsi="Cambria" w:cs="Arial"/>
                <w:color w:val="000000" w:themeColor="text1"/>
              </w:rPr>
              <w:t>15</w:t>
            </w:r>
          </w:p>
        </w:tc>
        <w:tc>
          <w:tcPr>
            <w:tcW w:w="2070" w:type="dxa"/>
          </w:tcPr>
          <w:p w14:paraId="3B451632" w14:textId="77777777" w:rsidR="00A87C2D" w:rsidRPr="00C30F5E" w:rsidRDefault="00A87C2D" w:rsidP="00D61063">
            <w:pPr>
              <w:rPr>
                <w:rFonts w:ascii="Cambria" w:eastAsiaTheme="minorEastAsia" w:hAnsi="Cambria" w:cs="Arial"/>
                <w:color w:val="000000" w:themeColor="text1"/>
              </w:rPr>
            </w:pPr>
            <w:r w:rsidRPr="00C30F5E">
              <w:rPr>
                <w:rFonts w:ascii="Cambria" w:eastAsiaTheme="minorEastAsia" w:hAnsi="Cambria" w:cs="Arial"/>
                <w:color w:val="000000" w:themeColor="text1"/>
              </w:rPr>
              <w:t>$60</w:t>
            </w:r>
          </w:p>
        </w:tc>
      </w:tr>
      <w:tr w:rsidR="00A87C2D" w:rsidRPr="00C30F5E" w14:paraId="662263D4" w14:textId="77777777" w:rsidTr="00D61063">
        <w:trPr>
          <w:jc w:val="center"/>
        </w:trPr>
        <w:tc>
          <w:tcPr>
            <w:tcW w:w="2155" w:type="dxa"/>
          </w:tcPr>
          <w:p w14:paraId="6A39BED4" w14:textId="77777777" w:rsidR="00A87C2D" w:rsidRPr="00C30F5E" w:rsidRDefault="00A87C2D" w:rsidP="00D61063">
            <w:pPr>
              <w:rPr>
                <w:rFonts w:ascii="Cambria" w:eastAsiaTheme="minorEastAsia" w:hAnsi="Cambria" w:cs="Arial"/>
                <w:color w:val="000000" w:themeColor="text1"/>
              </w:rPr>
            </w:pPr>
            <w:r w:rsidRPr="00C30F5E">
              <w:rPr>
                <w:rFonts w:ascii="Cambria" w:eastAsiaTheme="minorEastAsia" w:hAnsi="Cambria" w:cs="Arial"/>
                <w:color w:val="000000" w:themeColor="text1"/>
              </w:rPr>
              <w:t>20</w:t>
            </w:r>
          </w:p>
        </w:tc>
        <w:tc>
          <w:tcPr>
            <w:tcW w:w="2070" w:type="dxa"/>
          </w:tcPr>
          <w:p w14:paraId="445AB018" w14:textId="77777777" w:rsidR="00A87C2D" w:rsidRPr="00C30F5E" w:rsidRDefault="00A87C2D" w:rsidP="00D61063">
            <w:pPr>
              <w:rPr>
                <w:rFonts w:ascii="Cambria" w:eastAsiaTheme="minorEastAsia" w:hAnsi="Cambria" w:cs="Arial"/>
                <w:color w:val="000000" w:themeColor="text1"/>
              </w:rPr>
            </w:pPr>
            <w:r w:rsidRPr="00C30F5E">
              <w:rPr>
                <w:rFonts w:ascii="Cambria" w:eastAsiaTheme="minorEastAsia" w:hAnsi="Cambria" w:cs="Arial"/>
                <w:color w:val="000000" w:themeColor="text1"/>
              </w:rPr>
              <w:t>$80</w:t>
            </w:r>
          </w:p>
        </w:tc>
      </w:tr>
    </w:tbl>
    <w:p w14:paraId="505CB76C" w14:textId="77777777" w:rsidR="00A87C2D" w:rsidRPr="00C30F5E" w:rsidRDefault="00A87C2D" w:rsidP="00A87C2D">
      <w:pPr>
        <w:ind w:left="720" w:hanging="720"/>
        <w:rPr>
          <w:rFonts w:ascii="Cambria" w:hAnsi="Cambria" w:cs="Arial"/>
          <w:color w:val="000000" w:themeColor="text1"/>
        </w:rPr>
      </w:pPr>
      <w:r w:rsidRPr="00C30F5E">
        <w:rPr>
          <w:rFonts w:ascii="Cambria" w:hAnsi="Cambria" w:cs="Arial"/>
          <w:color w:val="000000" w:themeColor="text1"/>
        </w:rPr>
        <w:t xml:space="preserve"> </w:t>
      </w:r>
      <w:r w:rsidRPr="00C30F5E">
        <w:rPr>
          <w:rFonts w:ascii="Cambria" w:hAnsi="Cambria" w:cs="Arial"/>
          <w:color w:val="000000" w:themeColor="text1"/>
        </w:rPr>
        <w:tab/>
      </w:r>
    </w:p>
    <w:p w14:paraId="0FF58A4C" w14:textId="77777777" w:rsidR="00A87C2D" w:rsidRPr="00C30F5E" w:rsidRDefault="00A87C2D" w:rsidP="00A87C2D">
      <w:pPr>
        <w:ind w:left="720" w:hanging="720"/>
        <w:rPr>
          <w:rFonts w:ascii="Cambria" w:hAnsi="Cambria" w:cs="Arial"/>
          <w:color w:val="000000" w:themeColor="text1"/>
        </w:rPr>
      </w:pPr>
      <w:r w:rsidRPr="00C30F5E">
        <w:rPr>
          <w:rFonts w:ascii="Cambria" w:hAnsi="Cambria" w:cs="Arial"/>
          <w:color w:val="000000" w:themeColor="text1"/>
        </w:rPr>
        <w:tab/>
        <w:t>Which equation represents the relationship between the independent and dependent quantities in this situation?</w:t>
      </w:r>
    </w:p>
    <w:p w14:paraId="59C733D7" w14:textId="77777777" w:rsidR="00A87C2D" w:rsidRPr="00C30F5E" w:rsidRDefault="00A87C2D" w:rsidP="00A87C2D">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r>
      <m:oMath>
        <m:r>
          <w:rPr>
            <w:rFonts w:ascii="Cambria Math" w:hAnsi="Cambria Math" w:cs="Arial"/>
            <w:color w:val="000000" w:themeColor="text1"/>
          </w:rPr>
          <m:t>y=20x</m:t>
        </m:r>
      </m:oMath>
    </w:p>
    <w:p w14:paraId="4A1C9BB7" w14:textId="77777777" w:rsidR="00A87C2D" w:rsidRPr="00C30F5E" w:rsidRDefault="00A87C2D" w:rsidP="00A87C2D">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r>
      <m:oMath>
        <m:r>
          <w:rPr>
            <w:rFonts w:ascii="Cambria Math" w:hAnsi="Cambria Math" w:cs="Arial"/>
            <w:color w:val="000000" w:themeColor="text1"/>
          </w:rPr>
          <m:t>y=20+x</m:t>
        </m:r>
      </m:oMath>
    </w:p>
    <w:p w14:paraId="468EA8CD" w14:textId="77777777" w:rsidR="00A87C2D" w:rsidRPr="00C30F5E" w:rsidRDefault="00A87C2D" w:rsidP="00A87C2D">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r>
      <m:oMath>
        <m:r>
          <w:rPr>
            <w:rFonts w:ascii="Cambria Math" w:hAnsi="Cambria Math" w:cs="Arial"/>
            <w:color w:val="000000" w:themeColor="text1"/>
          </w:rPr>
          <m:t>y=4x</m:t>
        </m:r>
      </m:oMath>
    </w:p>
    <w:p w14:paraId="69EE9AD5" w14:textId="77777777" w:rsidR="00A87C2D" w:rsidRPr="00C30F5E" w:rsidRDefault="00A87C2D" w:rsidP="00A87C2D">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r>
      <m:oMath>
        <m:r>
          <w:rPr>
            <w:rFonts w:ascii="Cambria Math" w:hAnsi="Cambria Math" w:cs="Arial"/>
            <w:color w:val="000000" w:themeColor="text1"/>
          </w:rPr>
          <m:t>y=5x</m:t>
        </m:r>
      </m:oMath>
    </w:p>
    <w:p w14:paraId="01B6DFD5" w14:textId="77777777" w:rsidR="00A87C2D" w:rsidRPr="00C30F5E" w:rsidRDefault="00A87C2D" w:rsidP="00A87C2D">
      <w:pPr>
        <w:ind w:left="720" w:hanging="720"/>
        <w:rPr>
          <w:rFonts w:ascii="Cambria" w:hAnsi="Cambria" w:cs="Arial"/>
          <w:color w:val="000000" w:themeColor="text1"/>
        </w:rPr>
      </w:pPr>
    </w:p>
    <w:p w14:paraId="1D4189F8" w14:textId="5931DDB5" w:rsidR="002478A9" w:rsidRDefault="00A87C2D" w:rsidP="002478A9">
      <w:r>
        <w:t>Answer: C</w:t>
      </w:r>
    </w:p>
    <w:p w14:paraId="7656B91F" w14:textId="77777777" w:rsidR="002478A9" w:rsidRDefault="002478A9" w:rsidP="000F652C"/>
    <w:p w14:paraId="7808C5C8" w14:textId="69135792" w:rsidR="00A87C2D" w:rsidRDefault="00A87C2D">
      <w:r>
        <w:br w:type="page"/>
      </w:r>
    </w:p>
    <w:p w14:paraId="23DC451D" w14:textId="77777777" w:rsidR="001C416A" w:rsidRPr="00933DCC" w:rsidRDefault="001C416A" w:rsidP="001C416A">
      <w:r>
        <w:rPr>
          <w:rFonts w:cs="Arial"/>
        </w:rPr>
        <w:t xml:space="preserve">8. </w:t>
      </w:r>
      <w:r w:rsidRPr="00933DCC">
        <w:t>(6.6B)  Josh is writing a book and has a goal of writing a certain amount of pages each day.  Below is a table representing the total number of pages he has written dependent on the number of days he has been writing.</w:t>
      </w:r>
    </w:p>
    <w:tbl>
      <w:tblPr>
        <w:tblStyle w:val="TableGrid"/>
        <w:tblW w:w="0" w:type="auto"/>
        <w:jc w:val="center"/>
        <w:tblLook w:val="04A0" w:firstRow="1" w:lastRow="0" w:firstColumn="1" w:lastColumn="0" w:noHBand="0" w:noVBand="1"/>
      </w:tblPr>
      <w:tblGrid>
        <w:gridCol w:w="2155"/>
        <w:gridCol w:w="1980"/>
      </w:tblGrid>
      <w:tr w:rsidR="001C416A" w:rsidRPr="00933DCC" w14:paraId="0A892E1D" w14:textId="77777777" w:rsidTr="00413C1F">
        <w:trPr>
          <w:jc w:val="center"/>
        </w:trPr>
        <w:tc>
          <w:tcPr>
            <w:tcW w:w="2155" w:type="dxa"/>
          </w:tcPr>
          <w:p w14:paraId="54542600" w14:textId="77777777" w:rsidR="001C416A" w:rsidRPr="00933DCC" w:rsidRDefault="001C416A" w:rsidP="00413C1F">
            <w:pPr>
              <w:rPr>
                <w:rFonts w:eastAsiaTheme="minorEastAsia"/>
                <w:i/>
              </w:rPr>
            </w:pPr>
            <w:r w:rsidRPr="00933DCC">
              <w:rPr>
                <w:rFonts w:eastAsiaTheme="minorEastAsia"/>
              </w:rPr>
              <w:t xml:space="preserve">Number of Days, </w:t>
            </w:r>
            <w:r w:rsidRPr="00933DCC">
              <w:rPr>
                <w:rFonts w:eastAsiaTheme="minorEastAsia"/>
                <w:i/>
              </w:rPr>
              <w:t>d</w:t>
            </w:r>
          </w:p>
        </w:tc>
        <w:tc>
          <w:tcPr>
            <w:tcW w:w="1980" w:type="dxa"/>
          </w:tcPr>
          <w:p w14:paraId="3B42BE3E" w14:textId="77777777" w:rsidR="001C416A" w:rsidRPr="00933DCC" w:rsidRDefault="001C416A" w:rsidP="00413C1F">
            <w:pPr>
              <w:rPr>
                <w:rFonts w:eastAsiaTheme="minorEastAsia"/>
                <w:i/>
              </w:rPr>
            </w:pPr>
            <w:r w:rsidRPr="00933DCC">
              <w:rPr>
                <w:rFonts w:eastAsiaTheme="minorEastAsia"/>
              </w:rPr>
              <w:t xml:space="preserve">Number of Pages, </w:t>
            </w:r>
            <w:r w:rsidRPr="00933DCC">
              <w:rPr>
                <w:rFonts w:eastAsiaTheme="minorEastAsia"/>
                <w:i/>
              </w:rPr>
              <w:t>p</w:t>
            </w:r>
          </w:p>
        </w:tc>
      </w:tr>
      <w:tr w:rsidR="001C416A" w:rsidRPr="00933DCC" w14:paraId="1F82618F" w14:textId="77777777" w:rsidTr="00413C1F">
        <w:trPr>
          <w:jc w:val="center"/>
        </w:trPr>
        <w:tc>
          <w:tcPr>
            <w:tcW w:w="2155" w:type="dxa"/>
          </w:tcPr>
          <w:p w14:paraId="4BBABCFE" w14:textId="77777777" w:rsidR="001C416A" w:rsidRPr="00933DCC" w:rsidRDefault="001C416A" w:rsidP="00413C1F">
            <w:pPr>
              <w:rPr>
                <w:rFonts w:eastAsiaTheme="minorEastAsia"/>
              </w:rPr>
            </w:pPr>
            <w:r w:rsidRPr="00933DCC">
              <w:rPr>
                <w:rFonts w:eastAsiaTheme="minorEastAsia"/>
              </w:rPr>
              <w:t>2</w:t>
            </w:r>
          </w:p>
        </w:tc>
        <w:tc>
          <w:tcPr>
            <w:tcW w:w="1980" w:type="dxa"/>
          </w:tcPr>
          <w:p w14:paraId="55F1276D" w14:textId="77777777" w:rsidR="001C416A" w:rsidRPr="00933DCC" w:rsidRDefault="001C416A" w:rsidP="00413C1F">
            <w:pPr>
              <w:rPr>
                <w:rFonts w:eastAsiaTheme="minorEastAsia"/>
              </w:rPr>
            </w:pPr>
            <w:r w:rsidRPr="00933DCC">
              <w:rPr>
                <w:rFonts w:eastAsiaTheme="minorEastAsia"/>
              </w:rPr>
              <w:t>15</w:t>
            </w:r>
          </w:p>
        </w:tc>
      </w:tr>
      <w:tr w:rsidR="001C416A" w:rsidRPr="00933DCC" w14:paraId="4E02430D" w14:textId="77777777" w:rsidTr="00413C1F">
        <w:trPr>
          <w:jc w:val="center"/>
        </w:trPr>
        <w:tc>
          <w:tcPr>
            <w:tcW w:w="2155" w:type="dxa"/>
          </w:tcPr>
          <w:p w14:paraId="67E56012" w14:textId="77777777" w:rsidR="001C416A" w:rsidRPr="00933DCC" w:rsidRDefault="001C416A" w:rsidP="00413C1F">
            <w:pPr>
              <w:rPr>
                <w:rFonts w:eastAsiaTheme="minorEastAsia"/>
              </w:rPr>
            </w:pPr>
            <w:r w:rsidRPr="00933DCC">
              <w:rPr>
                <w:rFonts w:eastAsiaTheme="minorEastAsia"/>
              </w:rPr>
              <w:t>4</w:t>
            </w:r>
          </w:p>
        </w:tc>
        <w:tc>
          <w:tcPr>
            <w:tcW w:w="1980" w:type="dxa"/>
          </w:tcPr>
          <w:p w14:paraId="65A38A6C" w14:textId="77777777" w:rsidR="001C416A" w:rsidRPr="00933DCC" w:rsidRDefault="001C416A" w:rsidP="00413C1F">
            <w:pPr>
              <w:rPr>
                <w:rFonts w:eastAsiaTheme="minorEastAsia"/>
              </w:rPr>
            </w:pPr>
            <w:r w:rsidRPr="00933DCC">
              <w:rPr>
                <w:rFonts w:eastAsiaTheme="minorEastAsia"/>
              </w:rPr>
              <w:t>30</w:t>
            </w:r>
          </w:p>
        </w:tc>
      </w:tr>
      <w:tr w:rsidR="001C416A" w:rsidRPr="00933DCC" w14:paraId="11EC2BDC" w14:textId="77777777" w:rsidTr="00413C1F">
        <w:trPr>
          <w:jc w:val="center"/>
        </w:trPr>
        <w:tc>
          <w:tcPr>
            <w:tcW w:w="2155" w:type="dxa"/>
          </w:tcPr>
          <w:p w14:paraId="47D32031" w14:textId="77777777" w:rsidR="001C416A" w:rsidRPr="00933DCC" w:rsidRDefault="001C416A" w:rsidP="00413C1F">
            <w:pPr>
              <w:rPr>
                <w:rFonts w:eastAsiaTheme="minorEastAsia"/>
              </w:rPr>
            </w:pPr>
            <w:r w:rsidRPr="00933DCC">
              <w:rPr>
                <w:rFonts w:eastAsiaTheme="minorEastAsia"/>
              </w:rPr>
              <w:t>6</w:t>
            </w:r>
          </w:p>
        </w:tc>
        <w:tc>
          <w:tcPr>
            <w:tcW w:w="1980" w:type="dxa"/>
          </w:tcPr>
          <w:p w14:paraId="0986C2CF" w14:textId="77777777" w:rsidR="001C416A" w:rsidRPr="00933DCC" w:rsidRDefault="001C416A" w:rsidP="00413C1F">
            <w:pPr>
              <w:rPr>
                <w:rFonts w:eastAsiaTheme="minorEastAsia"/>
              </w:rPr>
            </w:pPr>
            <w:r w:rsidRPr="00933DCC">
              <w:rPr>
                <w:rFonts w:eastAsiaTheme="minorEastAsia"/>
              </w:rPr>
              <w:t>45</w:t>
            </w:r>
          </w:p>
        </w:tc>
      </w:tr>
      <w:tr w:rsidR="001C416A" w:rsidRPr="00933DCC" w14:paraId="6BD7DE86" w14:textId="77777777" w:rsidTr="00413C1F">
        <w:trPr>
          <w:jc w:val="center"/>
        </w:trPr>
        <w:tc>
          <w:tcPr>
            <w:tcW w:w="2155" w:type="dxa"/>
          </w:tcPr>
          <w:p w14:paraId="2C5B544A" w14:textId="77777777" w:rsidR="001C416A" w:rsidRPr="00933DCC" w:rsidRDefault="001C416A" w:rsidP="00413C1F">
            <w:pPr>
              <w:rPr>
                <w:rFonts w:eastAsiaTheme="minorEastAsia"/>
              </w:rPr>
            </w:pPr>
            <w:r w:rsidRPr="00933DCC">
              <w:rPr>
                <w:rFonts w:eastAsiaTheme="minorEastAsia"/>
              </w:rPr>
              <w:t>8</w:t>
            </w:r>
          </w:p>
        </w:tc>
        <w:tc>
          <w:tcPr>
            <w:tcW w:w="1980" w:type="dxa"/>
          </w:tcPr>
          <w:p w14:paraId="46BD6BA8" w14:textId="77777777" w:rsidR="001C416A" w:rsidRPr="00933DCC" w:rsidRDefault="001C416A" w:rsidP="00413C1F">
            <w:pPr>
              <w:rPr>
                <w:rFonts w:eastAsiaTheme="minorEastAsia"/>
              </w:rPr>
            </w:pPr>
            <w:r w:rsidRPr="00933DCC">
              <w:rPr>
                <w:rFonts w:eastAsiaTheme="minorEastAsia"/>
              </w:rPr>
              <w:t>60</w:t>
            </w:r>
          </w:p>
        </w:tc>
      </w:tr>
    </w:tbl>
    <w:p w14:paraId="5380BA5B" w14:textId="77777777" w:rsidR="001C416A" w:rsidRDefault="001C416A" w:rsidP="001C416A"/>
    <w:p w14:paraId="0C7A22AF" w14:textId="77777777" w:rsidR="001C416A" w:rsidRPr="00933DCC" w:rsidRDefault="001C416A" w:rsidP="001C416A">
      <w:r w:rsidRPr="00933DCC">
        <w:t>Which equation represents the relationship between the independent and dependent quantities in the situation?</w:t>
      </w:r>
    </w:p>
    <w:p w14:paraId="44913D16" w14:textId="77777777" w:rsidR="001C416A" w:rsidRPr="00933DCC" w:rsidRDefault="001C416A" w:rsidP="001C416A">
      <w:pPr>
        <w:ind w:left="720"/>
      </w:pPr>
      <w:r w:rsidRPr="00933DCC">
        <w:t>A</w:t>
      </w:r>
      <w:r w:rsidRPr="00933DCC">
        <w:tab/>
      </w:r>
      <m:oMath>
        <m:r>
          <w:rPr>
            <w:rFonts w:ascii="Cambria Math" w:hAnsi="Cambria Math"/>
          </w:rPr>
          <m:t>p=7.5d</m:t>
        </m:r>
      </m:oMath>
    </w:p>
    <w:p w14:paraId="12E14099" w14:textId="77777777" w:rsidR="001C416A" w:rsidRPr="00933DCC" w:rsidRDefault="001C416A" w:rsidP="001C416A">
      <w:pPr>
        <w:ind w:left="720"/>
      </w:pPr>
      <w:r w:rsidRPr="00933DCC">
        <w:t>B</w:t>
      </w:r>
      <w:r w:rsidRPr="00933DCC">
        <w:tab/>
      </w:r>
      <m:oMath>
        <m:r>
          <w:rPr>
            <w:rFonts w:ascii="Cambria Math" w:hAnsi="Cambria Math"/>
          </w:rPr>
          <m:t>d=7.5p</m:t>
        </m:r>
      </m:oMath>
    </w:p>
    <w:p w14:paraId="6677EB9F" w14:textId="77777777" w:rsidR="001C416A" w:rsidRPr="00933DCC" w:rsidRDefault="001C416A" w:rsidP="001C416A">
      <w:pPr>
        <w:ind w:left="720"/>
      </w:pPr>
      <w:r w:rsidRPr="00933DCC">
        <w:t>C</w:t>
      </w:r>
      <w:r w:rsidRPr="00933DCC">
        <w:tab/>
      </w:r>
      <m:oMath>
        <m:r>
          <w:rPr>
            <w:rFonts w:ascii="Cambria Math" w:hAnsi="Cambria Math"/>
          </w:rPr>
          <m:t>p=15d</m:t>
        </m:r>
      </m:oMath>
    </w:p>
    <w:p w14:paraId="21971BE3" w14:textId="77777777" w:rsidR="001C416A" w:rsidRDefault="001C416A" w:rsidP="001C416A">
      <w:pPr>
        <w:ind w:left="720"/>
      </w:pPr>
      <w:r w:rsidRPr="00933DCC">
        <w:t>D</w:t>
      </w:r>
      <w:r w:rsidRPr="00933DCC">
        <w:tab/>
      </w:r>
      <m:oMath>
        <m:r>
          <w:rPr>
            <w:rFonts w:ascii="Cambria Math" w:hAnsi="Cambria Math"/>
          </w:rPr>
          <m:t>d=15p</m:t>
        </m:r>
      </m:oMath>
    </w:p>
    <w:p w14:paraId="3B965A73" w14:textId="77777777" w:rsidR="001C416A" w:rsidRDefault="001C416A" w:rsidP="001C416A"/>
    <w:p w14:paraId="1218B915" w14:textId="4A2EAF24" w:rsidR="001C416A" w:rsidRDefault="001C416A" w:rsidP="001C416A">
      <w:r>
        <w:t>Answer: A</w:t>
      </w:r>
    </w:p>
    <w:p w14:paraId="59812329" w14:textId="77777777" w:rsidR="001C416A" w:rsidRPr="00933DCC" w:rsidRDefault="001C416A" w:rsidP="001C416A"/>
    <w:p w14:paraId="3D15A73C" w14:textId="77777777" w:rsidR="001C416A" w:rsidRPr="00933DCC" w:rsidRDefault="001C416A" w:rsidP="001C416A">
      <w:pPr>
        <w:rPr>
          <w:rFonts w:cs="Arial"/>
        </w:rPr>
      </w:pPr>
    </w:p>
    <w:p w14:paraId="15CE7358" w14:textId="3B28341B" w:rsidR="001C416A" w:rsidRPr="00933DCC" w:rsidRDefault="001C416A" w:rsidP="001C416A">
      <w:r>
        <w:t xml:space="preserve">9.  </w:t>
      </w:r>
      <w:r w:rsidRPr="00933DCC">
        <w:t xml:space="preserve">(6.6C)  Jeff and Chad are each saving for a Philadelphia Eagles official jersey.  Jeff is starting with $10 and plans on saving $6.00 per week.  Chad has $15.00 and will start saving $9 per week.  Let </w:t>
      </w:r>
      <w:r w:rsidRPr="00933DCC">
        <w:rPr>
          <w:i/>
        </w:rPr>
        <w:t xml:space="preserve">c = </w:t>
      </w:r>
      <w:r w:rsidRPr="00933DCC">
        <w:t xml:space="preserve">amount of money Chad saves each week, and </w:t>
      </w:r>
      <w:r w:rsidRPr="00933DCC">
        <w:rPr>
          <w:i/>
        </w:rPr>
        <w:t>j</w:t>
      </w:r>
      <w:r w:rsidRPr="00933DCC">
        <w:t xml:space="preserve"> = amount of money Jeff saves each week. Which equation below represents an equation relating how much more Chad is saving each week compared to Jeff?  </w:t>
      </w:r>
    </w:p>
    <w:p w14:paraId="2C2BA4E7" w14:textId="77777777" w:rsidR="001C416A" w:rsidRPr="00933DCC" w:rsidRDefault="001C416A" w:rsidP="001C416A">
      <w:pPr>
        <w:ind w:left="720"/>
      </w:pPr>
      <w:r w:rsidRPr="00933DCC">
        <w:t>A</w:t>
      </w:r>
      <w:r w:rsidRPr="00933DCC">
        <w:tab/>
      </w:r>
      <m:oMath>
        <m:r>
          <w:rPr>
            <w:rFonts w:ascii="Cambria Math" w:hAnsi="Cambria Math"/>
          </w:rPr>
          <m:t>j=10+6c</m:t>
        </m:r>
      </m:oMath>
    </w:p>
    <w:p w14:paraId="2161F2A9" w14:textId="77777777" w:rsidR="001C416A" w:rsidRPr="00933DCC" w:rsidRDefault="001C416A" w:rsidP="001C416A">
      <w:pPr>
        <w:ind w:left="720"/>
      </w:pPr>
      <w:r w:rsidRPr="00933DCC">
        <w:t>B</w:t>
      </w:r>
      <w:r w:rsidRPr="00933DCC">
        <w:tab/>
      </w:r>
      <m:oMath>
        <m:r>
          <w:rPr>
            <w:rFonts w:ascii="Cambria Math" w:hAnsi="Cambria Math"/>
          </w:rPr>
          <m:t>j=3+c</m:t>
        </m:r>
      </m:oMath>
    </w:p>
    <w:p w14:paraId="45A6EE79" w14:textId="77777777" w:rsidR="001C416A" w:rsidRPr="00933DCC" w:rsidRDefault="001C416A" w:rsidP="001C416A">
      <w:pPr>
        <w:ind w:left="720"/>
      </w:pPr>
      <w:r w:rsidRPr="00933DCC">
        <w:t>C</w:t>
      </w:r>
      <w:r w:rsidRPr="00933DCC">
        <w:tab/>
      </w:r>
      <m:oMath>
        <m:r>
          <w:rPr>
            <w:rFonts w:ascii="Cambria Math" w:hAnsi="Cambria Math"/>
          </w:rPr>
          <m:t>c=3+j</m:t>
        </m:r>
      </m:oMath>
    </w:p>
    <w:p w14:paraId="7C01CA59" w14:textId="77777777" w:rsidR="001C416A" w:rsidRDefault="001C416A" w:rsidP="001C416A">
      <w:pPr>
        <w:ind w:left="720"/>
      </w:pPr>
      <w:r w:rsidRPr="00933DCC">
        <w:t>D</w:t>
      </w:r>
      <w:r w:rsidRPr="00933DCC">
        <w:tab/>
      </w:r>
      <m:oMath>
        <m:r>
          <w:rPr>
            <w:rFonts w:ascii="Cambria Math" w:hAnsi="Cambria Math"/>
          </w:rPr>
          <m:t>c=15+9j</m:t>
        </m:r>
      </m:oMath>
      <w:r>
        <w:tab/>
      </w:r>
      <w:r>
        <w:tab/>
      </w:r>
      <w:r>
        <w:tab/>
      </w:r>
      <w:r>
        <w:tab/>
      </w:r>
    </w:p>
    <w:p w14:paraId="3ECA1681" w14:textId="77777777" w:rsidR="001C416A" w:rsidRDefault="001C416A" w:rsidP="001C416A"/>
    <w:p w14:paraId="301770D3" w14:textId="69CE28A7" w:rsidR="001C416A" w:rsidRDefault="001C416A" w:rsidP="001C416A">
      <w:r>
        <w:t>Answer: C</w:t>
      </w:r>
      <w:r>
        <w:tab/>
      </w:r>
      <w:r>
        <w:tab/>
      </w:r>
      <w:r>
        <w:tab/>
      </w:r>
      <w:r>
        <w:tab/>
      </w:r>
    </w:p>
    <w:p w14:paraId="0E501277" w14:textId="77777777" w:rsidR="001C416A" w:rsidRDefault="001C416A" w:rsidP="001C416A">
      <w:pPr>
        <w:jc w:val="right"/>
      </w:pPr>
    </w:p>
    <w:p w14:paraId="4ABB3934" w14:textId="0890D724" w:rsidR="001C416A" w:rsidRPr="00933DCC" w:rsidRDefault="001C416A" w:rsidP="001C416A">
      <w:pPr>
        <w:tabs>
          <w:tab w:val="left" w:pos="7830"/>
        </w:tabs>
      </w:pPr>
      <w:r>
        <w:t>1</w:t>
      </w:r>
      <w:r w:rsidR="00D669F8">
        <w:t>0</w:t>
      </w:r>
      <w:r w:rsidRPr="00933DCC">
        <w:t xml:space="preserve">. (6.10B)  x + 5 = y. Find x if y is 7. </w:t>
      </w:r>
    </w:p>
    <w:tbl>
      <w:tblPr>
        <w:tblpPr w:leftFromText="180" w:rightFromText="180" w:vertAnchor="text" w:horzAnchor="margin" w:tblpX="288" w:tblpY="430"/>
        <w:tblW w:w="0" w:type="auto"/>
        <w:tblLook w:val="01E0" w:firstRow="1" w:lastRow="1" w:firstColumn="1" w:lastColumn="1" w:noHBand="0" w:noVBand="0"/>
      </w:tblPr>
      <w:tblGrid>
        <w:gridCol w:w="761"/>
        <w:gridCol w:w="2351"/>
      </w:tblGrid>
      <w:tr w:rsidR="001C416A" w:rsidRPr="00933DCC" w14:paraId="21F89FF5" w14:textId="77777777" w:rsidTr="00413C1F">
        <w:trPr>
          <w:trHeight w:val="562"/>
        </w:trPr>
        <w:tc>
          <w:tcPr>
            <w:tcW w:w="761" w:type="dxa"/>
            <w:vAlign w:val="center"/>
          </w:tcPr>
          <w:p w14:paraId="0B8E6486" w14:textId="77777777" w:rsidR="001C416A" w:rsidRPr="00933DCC" w:rsidRDefault="001C416A" w:rsidP="00413C1F">
            <w:pPr>
              <w:tabs>
                <w:tab w:val="left" w:pos="7830"/>
              </w:tabs>
            </w:pPr>
            <w:r w:rsidRPr="00933DCC">
              <w:t>A</w:t>
            </w:r>
          </w:p>
        </w:tc>
        <w:tc>
          <w:tcPr>
            <w:tcW w:w="2351" w:type="dxa"/>
            <w:vAlign w:val="center"/>
          </w:tcPr>
          <w:p w14:paraId="70B319FB" w14:textId="77777777" w:rsidR="001C416A" w:rsidRPr="00933DCC" w:rsidRDefault="001C416A" w:rsidP="00413C1F">
            <w:pPr>
              <w:tabs>
                <w:tab w:val="left" w:pos="7830"/>
              </w:tabs>
            </w:pPr>
            <w:r w:rsidRPr="00933DCC">
              <w:t>x = 7</w:t>
            </w:r>
          </w:p>
        </w:tc>
      </w:tr>
      <w:tr w:rsidR="001C416A" w:rsidRPr="00933DCC" w14:paraId="39F0678B" w14:textId="77777777" w:rsidTr="00413C1F">
        <w:trPr>
          <w:trHeight w:val="562"/>
        </w:trPr>
        <w:tc>
          <w:tcPr>
            <w:tcW w:w="761" w:type="dxa"/>
            <w:vAlign w:val="center"/>
          </w:tcPr>
          <w:p w14:paraId="5A1D3186" w14:textId="77777777" w:rsidR="001C416A" w:rsidRPr="00933DCC" w:rsidRDefault="001C416A" w:rsidP="00413C1F">
            <w:pPr>
              <w:tabs>
                <w:tab w:val="left" w:pos="7830"/>
              </w:tabs>
            </w:pPr>
            <w:r w:rsidRPr="00933DCC">
              <w:t>B</w:t>
            </w:r>
          </w:p>
        </w:tc>
        <w:tc>
          <w:tcPr>
            <w:tcW w:w="2351" w:type="dxa"/>
            <w:vAlign w:val="center"/>
          </w:tcPr>
          <w:p w14:paraId="2D01D260" w14:textId="77777777" w:rsidR="001C416A" w:rsidRPr="00933DCC" w:rsidRDefault="001C416A" w:rsidP="00413C1F">
            <w:pPr>
              <w:tabs>
                <w:tab w:val="left" w:pos="7830"/>
              </w:tabs>
            </w:pPr>
            <w:r w:rsidRPr="00933DCC">
              <w:t>x = 35</w:t>
            </w:r>
          </w:p>
        </w:tc>
      </w:tr>
      <w:tr w:rsidR="001C416A" w:rsidRPr="00933DCC" w14:paraId="21F180D3" w14:textId="77777777" w:rsidTr="00413C1F">
        <w:trPr>
          <w:trHeight w:val="562"/>
        </w:trPr>
        <w:tc>
          <w:tcPr>
            <w:tcW w:w="761" w:type="dxa"/>
            <w:vAlign w:val="center"/>
          </w:tcPr>
          <w:p w14:paraId="56C121F3" w14:textId="77777777" w:rsidR="001C416A" w:rsidRPr="00933DCC" w:rsidRDefault="001C416A" w:rsidP="00413C1F">
            <w:pPr>
              <w:tabs>
                <w:tab w:val="left" w:pos="7830"/>
              </w:tabs>
            </w:pPr>
            <w:r w:rsidRPr="00933DCC">
              <w:t>C</w:t>
            </w:r>
          </w:p>
        </w:tc>
        <w:tc>
          <w:tcPr>
            <w:tcW w:w="2351" w:type="dxa"/>
            <w:vAlign w:val="center"/>
          </w:tcPr>
          <w:p w14:paraId="4A405B0B" w14:textId="77777777" w:rsidR="001C416A" w:rsidRPr="00933DCC" w:rsidRDefault="001C416A" w:rsidP="00413C1F">
            <w:pPr>
              <w:tabs>
                <w:tab w:val="left" w:pos="7830"/>
              </w:tabs>
            </w:pPr>
            <w:r w:rsidRPr="00933DCC">
              <w:t>x = 2</w:t>
            </w:r>
          </w:p>
        </w:tc>
      </w:tr>
      <w:tr w:rsidR="001C416A" w:rsidRPr="00933DCC" w14:paraId="111F9FDE" w14:textId="77777777" w:rsidTr="00413C1F">
        <w:trPr>
          <w:trHeight w:val="592"/>
        </w:trPr>
        <w:tc>
          <w:tcPr>
            <w:tcW w:w="761" w:type="dxa"/>
            <w:vAlign w:val="center"/>
          </w:tcPr>
          <w:p w14:paraId="48E7F199" w14:textId="77777777" w:rsidR="001C416A" w:rsidRPr="00933DCC" w:rsidRDefault="001C416A" w:rsidP="00413C1F">
            <w:pPr>
              <w:tabs>
                <w:tab w:val="left" w:pos="7830"/>
              </w:tabs>
            </w:pPr>
            <w:r w:rsidRPr="00933DCC">
              <w:t>D</w:t>
            </w:r>
          </w:p>
        </w:tc>
        <w:tc>
          <w:tcPr>
            <w:tcW w:w="2351" w:type="dxa"/>
            <w:vAlign w:val="center"/>
          </w:tcPr>
          <w:p w14:paraId="052C5759" w14:textId="77777777" w:rsidR="001C416A" w:rsidRPr="00933DCC" w:rsidRDefault="001C416A" w:rsidP="00413C1F">
            <w:pPr>
              <w:tabs>
                <w:tab w:val="left" w:pos="7830"/>
              </w:tabs>
            </w:pPr>
            <w:r w:rsidRPr="00933DCC">
              <w:t>x =12</w:t>
            </w:r>
          </w:p>
        </w:tc>
      </w:tr>
    </w:tbl>
    <w:p w14:paraId="0544B369" w14:textId="77777777" w:rsidR="001C416A" w:rsidRPr="00933DCC" w:rsidRDefault="001C416A" w:rsidP="001C416A">
      <w:pPr>
        <w:tabs>
          <w:tab w:val="left" w:pos="7830"/>
        </w:tabs>
      </w:pPr>
    </w:p>
    <w:p w14:paraId="37A3799E" w14:textId="77777777" w:rsidR="001C416A" w:rsidRPr="00933DCC" w:rsidRDefault="001C416A" w:rsidP="001C416A">
      <w:pPr>
        <w:tabs>
          <w:tab w:val="left" w:pos="7830"/>
        </w:tabs>
      </w:pPr>
    </w:p>
    <w:p w14:paraId="157D7E43" w14:textId="77777777" w:rsidR="001C416A" w:rsidRPr="00933DCC" w:rsidRDefault="001C416A" w:rsidP="001C416A">
      <w:pPr>
        <w:tabs>
          <w:tab w:val="left" w:pos="7830"/>
        </w:tabs>
      </w:pPr>
    </w:p>
    <w:p w14:paraId="0A619E58" w14:textId="77777777" w:rsidR="001C416A" w:rsidRPr="00933DCC" w:rsidRDefault="001C416A" w:rsidP="001C416A">
      <w:pPr>
        <w:tabs>
          <w:tab w:val="left" w:pos="7830"/>
        </w:tabs>
      </w:pPr>
    </w:p>
    <w:p w14:paraId="5E044CD1" w14:textId="77777777" w:rsidR="001C416A" w:rsidRDefault="001C416A" w:rsidP="001C416A">
      <w:pPr>
        <w:tabs>
          <w:tab w:val="left" w:pos="2565"/>
        </w:tabs>
      </w:pPr>
      <w:r>
        <w:tab/>
      </w:r>
      <w:r>
        <w:tab/>
      </w:r>
      <w:r>
        <w:tab/>
      </w:r>
      <w:r>
        <w:tab/>
      </w:r>
      <w:r>
        <w:tab/>
      </w:r>
      <w:r>
        <w:tab/>
      </w:r>
      <w:r w:rsidRPr="00933DCC">
        <w:t xml:space="preserve">  </w:t>
      </w:r>
    </w:p>
    <w:p w14:paraId="6603C644" w14:textId="77777777" w:rsidR="001C416A" w:rsidRDefault="001C416A" w:rsidP="001C416A">
      <w:pPr>
        <w:tabs>
          <w:tab w:val="left" w:pos="2565"/>
        </w:tabs>
      </w:pPr>
    </w:p>
    <w:p w14:paraId="4E883979" w14:textId="77777777" w:rsidR="001C416A" w:rsidRDefault="001C416A" w:rsidP="001C416A">
      <w:pPr>
        <w:rPr>
          <w:b/>
        </w:rPr>
      </w:pPr>
    </w:p>
    <w:p w14:paraId="39D9FE76" w14:textId="77777777" w:rsidR="001C416A" w:rsidRDefault="001C416A" w:rsidP="001C416A">
      <w:pPr>
        <w:rPr>
          <w:b/>
        </w:rPr>
      </w:pPr>
    </w:p>
    <w:p w14:paraId="7B03D3F3" w14:textId="77777777" w:rsidR="001C416A" w:rsidRDefault="001C416A" w:rsidP="001C416A">
      <w:pPr>
        <w:rPr>
          <w:b/>
        </w:rPr>
      </w:pPr>
    </w:p>
    <w:p w14:paraId="5CE6FE5F" w14:textId="4BAB8A19" w:rsidR="001C416A" w:rsidRPr="001C416A" w:rsidRDefault="001C416A" w:rsidP="001C416A">
      <w:r>
        <w:t>Answer: C</w:t>
      </w:r>
    </w:p>
    <w:p w14:paraId="24B96E56" w14:textId="77777777" w:rsidR="001C416A" w:rsidRDefault="001C416A" w:rsidP="001C416A">
      <w:pPr>
        <w:rPr>
          <w:b/>
        </w:rPr>
      </w:pPr>
    </w:p>
    <w:p w14:paraId="78CA9B53" w14:textId="77777777" w:rsidR="001C416A" w:rsidRDefault="001C416A" w:rsidP="001C416A">
      <w:pPr>
        <w:rPr>
          <w:b/>
        </w:rPr>
      </w:pPr>
    </w:p>
    <w:p w14:paraId="122866D5" w14:textId="77777777" w:rsidR="00D669F8" w:rsidRPr="00933DCC" w:rsidRDefault="00D669F8" w:rsidP="00D669F8">
      <w:r w:rsidRPr="00933DCC">
        <w:tab/>
      </w:r>
      <w:r w:rsidRPr="00933DCC">
        <w:tab/>
      </w:r>
      <w:r w:rsidRPr="00933DCC">
        <w:tab/>
      </w:r>
      <w:r w:rsidRPr="00933DCC">
        <w:tab/>
      </w:r>
      <w:r w:rsidRPr="00933DCC">
        <w:tab/>
      </w:r>
      <w:r w:rsidRPr="00933DCC">
        <w:tab/>
      </w:r>
    </w:p>
    <w:p w14:paraId="32FDACB5" w14:textId="77777777" w:rsidR="00D669F8" w:rsidRDefault="00D669F8" w:rsidP="00D669F8"/>
    <w:p w14:paraId="48D75F7D" w14:textId="1051436C" w:rsidR="00D669F8" w:rsidRPr="00933DCC" w:rsidRDefault="00D669F8" w:rsidP="00D669F8">
      <w:r w:rsidRPr="00933DCC">
        <w:t xml:space="preserve"> </w:t>
      </w:r>
      <w:r>
        <w:t xml:space="preserve">11.  </w:t>
      </w:r>
      <w:r w:rsidRPr="00933DCC">
        <w:t>(6.4A)  Which of the following equations represents the graph below?</w:t>
      </w:r>
    </w:p>
    <w:p w14:paraId="0977200C" w14:textId="77777777" w:rsidR="00D669F8" w:rsidRPr="00933DCC" w:rsidRDefault="00D669F8" w:rsidP="00D669F8">
      <w:pPr>
        <w:jc w:val="center"/>
      </w:pPr>
      <w:r w:rsidRPr="00933DCC">
        <w:rPr>
          <w:noProof/>
        </w:rPr>
        <w:drawing>
          <wp:inline distT="0" distB="0" distL="0" distR="0" wp14:anchorId="75D6768E" wp14:editId="3F8F2AA9">
            <wp:extent cx="3181350" cy="2752330"/>
            <wp:effectExtent l="0" t="0" r="0" b="0"/>
            <wp:docPr id="458" name="Picture 458" descr="https://uvumath950.wikispaces.com/file/view/line_graphed.JPG/219014640/line_graph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vumath950.wikispaces.com/file/view/line_graphed.JPG/219014640/line_graphed.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85020" cy="2755505"/>
                    </a:xfrm>
                    <a:prstGeom prst="rect">
                      <a:avLst/>
                    </a:prstGeom>
                    <a:noFill/>
                    <a:ln>
                      <a:noFill/>
                    </a:ln>
                  </pic:spPr>
                </pic:pic>
              </a:graphicData>
            </a:graphic>
          </wp:inline>
        </w:drawing>
      </w:r>
    </w:p>
    <w:p w14:paraId="3A151379" w14:textId="77777777" w:rsidR="00D669F8" w:rsidRPr="00933DCC" w:rsidRDefault="00D669F8" w:rsidP="00D669F8">
      <w:pPr>
        <w:ind w:left="720"/>
      </w:pPr>
      <w:r w:rsidRPr="00933DCC">
        <w:t>A</w:t>
      </w:r>
      <w:r w:rsidRPr="00933DCC">
        <w:tab/>
      </w:r>
      <m:oMath>
        <m:r>
          <w:rPr>
            <w:rFonts w:ascii="Cambria Math" w:hAnsi="Cambria Math"/>
          </w:rPr>
          <m:t>y=-1x</m:t>
        </m:r>
      </m:oMath>
    </w:p>
    <w:p w14:paraId="5598DBC0" w14:textId="77777777" w:rsidR="00D669F8" w:rsidRPr="00933DCC" w:rsidRDefault="00D669F8" w:rsidP="00D669F8">
      <w:pPr>
        <w:ind w:left="720"/>
      </w:pPr>
      <w:r w:rsidRPr="00933DCC">
        <w:t>B</w:t>
      </w:r>
      <w:r w:rsidRPr="00933DCC">
        <w:tab/>
      </w:r>
      <m:oMath>
        <m:r>
          <w:rPr>
            <w:rFonts w:ascii="Cambria Math" w:hAnsi="Cambria Math"/>
          </w:rPr>
          <m:t>y=1x</m:t>
        </m:r>
      </m:oMath>
    </w:p>
    <w:p w14:paraId="643349F0" w14:textId="77777777" w:rsidR="00D669F8" w:rsidRPr="00933DCC" w:rsidRDefault="00D669F8" w:rsidP="00D669F8">
      <w:pPr>
        <w:ind w:left="720"/>
      </w:pPr>
      <w:r w:rsidRPr="00933DCC">
        <w:t>C</w:t>
      </w:r>
      <w:r w:rsidRPr="00933DCC">
        <w:tab/>
      </w:r>
      <m:oMath>
        <m:r>
          <w:rPr>
            <w:rFonts w:ascii="Cambria Math" w:hAnsi="Cambria Math"/>
          </w:rPr>
          <m:t>y=1</m:t>
        </m:r>
      </m:oMath>
    </w:p>
    <w:p w14:paraId="1EA85953" w14:textId="77777777" w:rsidR="00D669F8" w:rsidRPr="00933DCC" w:rsidRDefault="00D669F8" w:rsidP="00D669F8">
      <w:pPr>
        <w:ind w:left="720"/>
      </w:pPr>
      <w:r w:rsidRPr="00933DCC">
        <w:t>D</w:t>
      </w:r>
      <w:r w:rsidRPr="00933DCC">
        <w:tab/>
      </w:r>
      <m:oMath>
        <m:r>
          <w:rPr>
            <w:rFonts w:ascii="Cambria Math" w:hAnsi="Cambria Math"/>
          </w:rPr>
          <m:t>y=x-1</m:t>
        </m:r>
      </m:oMath>
      <w:r>
        <w:tab/>
      </w:r>
      <w:r>
        <w:tab/>
      </w:r>
      <w:r>
        <w:tab/>
      </w:r>
      <w:r>
        <w:tab/>
      </w:r>
      <w:r>
        <w:tab/>
      </w:r>
      <w:r>
        <w:tab/>
      </w:r>
      <w:r>
        <w:tab/>
      </w:r>
      <w:r>
        <w:tab/>
      </w:r>
    </w:p>
    <w:p w14:paraId="3B779686" w14:textId="77777777" w:rsidR="00D669F8" w:rsidRPr="00933DCC" w:rsidRDefault="00D669F8" w:rsidP="00D669F8"/>
    <w:p w14:paraId="0FB5C74D" w14:textId="72645FA5" w:rsidR="001C416A" w:rsidRPr="00D669F8" w:rsidRDefault="00D669F8" w:rsidP="001C416A">
      <w:r w:rsidRPr="00D669F8">
        <w:t>Answer: D</w:t>
      </w:r>
    </w:p>
    <w:p w14:paraId="01A082EA" w14:textId="77777777" w:rsidR="00D669F8" w:rsidRDefault="00D669F8" w:rsidP="00D669F8">
      <w:pPr>
        <w:rPr>
          <w:b/>
        </w:rPr>
      </w:pPr>
    </w:p>
    <w:p w14:paraId="06F5DD77" w14:textId="36089BDC" w:rsidR="00B97BBF" w:rsidRPr="00933DCC" w:rsidRDefault="00B97BBF" w:rsidP="00B97BBF">
      <w:r>
        <w:t xml:space="preserve">12.  </w:t>
      </w:r>
      <w:r w:rsidRPr="00933DCC">
        <w:t xml:space="preserve">(6.9A)  Polly has started a chocolate chip cookie business.  She advertises that each of her cookies will have at least 3 more chocolate chips inside than any of her competitor’s cookies.  If </w:t>
      </w:r>
      <m:oMath>
        <m:r>
          <w:rPr>
            <w:rFonts w:ascii="Cambria Math" w:hAnsi="Cambria Math"/>
          </w:rPr>
          <m:t>p=number of chips in Poll</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s cookies</m:t>
        </m:r>
      </m:oMath>
      <w:r w:rsidRPr="00933DCC">
        <w:t xml:space="preserve"> and </w:t>
      </w:r>
      <m:oMath>
        <m:r>
          <w:rPr>
            <w:rFonts w:ascii="Cambria Math" w:hAnsi="Cambria Math"/>
          </w:rPr>
          <m:t>c=number of chips in the competito</m:t>
        </m:r>
        <m:sSup>
          <m:sSupPr>
            <m:ctrlPr>
              <w:rPr>
                <w:rFonts w:ascii="Cambria Math" w:hAnsi="Cambria Math"/>
                <w:i/>
              </w:rPr>
            </m:ctrlPr>
          </m:sSupPr>
          <m:e>
            <m:r>
              <w:rPr>
                <w:rFonts w:ascii="Cambria Math" w:hAnsi="Cambria Math"/>
              </w:rPr>
              <m:t>r</m:t>
            </m:r>
          </m:e>
          <m:sup>
            <m:r>
              <w:rPr>
                <w:rFonts w:ascii="Cambria Math" w:hAnsi="Cambria Math"/>
              </w:rPr>
              <m:t>'</m:t>
            </m:r>
          </m:sup>
        </m:sSup>
        <m:r>
          <w:rPr>
            <w:rFonts w:ascii="Cambria Math" w:hAnsi="Cambria Math"/>
          </w:rPr>
          <m:t>s cookies</m:t>
        </m:r>
      </m:oMath>
      <w:r w:rsidRPr="00933DCC">
        <w:t>, which statement below represents Polly’s claim?</w:t>
      </w:r>
    </w:p>
    <w:p w14:paraId="213DD335" w14:textId="77777777" w:rsidR="00B97BBF" w:rsidRPr="00933DCC" w:rsidRDefault="00B97BBF" w:rsidP="00B97BBF">
      <w:pPr>
        <w:ind w:left="720"/>
      </w:pPr>
      <w:r w:rsidRPr="00933DCC">
        <w:t>A</w:t>
      </w:r>
      <w:r w:rsidRPr="00933DCC">
        <w:tab/>
      </w:r>
      <m:oMath>
        <m:r>
          <w:rPr>
            <w:rFonts w:ascii="Cambria Math" w:hAnsi="Cambria Math"/>
          </w:rPr>
          <m:t>p≥c+3</m:t>
        </m:r>
      </m:oMath>
    </w:p>
    <w:p w14:paraId="5BDC5BD6" w14:textId="77777777" w:rsidR="00B97BBF" w:rsidRPr="00933DCC" w:rsidRDefault="00B97BBF" w:rsidP="00B97BBF">
      <w:pPr>
        <w:ind w:left="720"/>
      </w:pPr>
      <w:r w:rsidRPr="00933DCC">
        <w:t>B</w:t>
      </w:r>
      <w:r w:rsidRPr="00933DCC">
        <w:tab/>
      </w:r>
      <m:oMath>
        <m:r>
          <w:rPr>
            <w:rFonts w:ascii="Cambria Math" w:hAnsi="Cambria Math"/>
          </w:rPr>
          <m:t>p=c+3</m:t>
        </m:r>
      </m:oMath>
    </w:p>
    <w:p w14:paraId="2FBC1ACD" w14:textId="77777777" w:rsidR="00B97BBF" w:rsidRPr="00933DCC" w:rsidRDefault="00B97BBF" w:rsidP="00B97BBF">
      <w:pPr>
        <w:ind w:left="720"/>
      </w:pPr>
      <w:r w:rsidRPr="00933DCC">
        <w:rPr>
          <w:noProof/>
        </w:rPr>
        <mc:AlternateContent>
          <mc:Choice Requires="wps">
            <w:drawing>
              <wp:anchor distT="45720" distB="45720" distL="114300" distR="114300" simplePos="0" relativeHeight="251717632" behindDoc="0" locked="0" layoutInCell="1" allowOverlap="1" wp14:anchorId="30DD29D9" wp14:editId="2F9B3FB4">
                <wp:simplePos x="0" y="0"/>
                <wp:positionH relativeFrom="column">
                  <wp:posOffset>2228850</wp:posOffset>
                </wp:positionH>
                <wp:positionV relativeFrom="paragraph">
                  <wp:posOffset>9525</wp:posOffset>
                </wp:positionV>
                <wp:extent cx="3657600" cy="278765"/>
                <wp:effectExtent l="0" t="0" r="0" b="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7600" cy="278765"/>
                        </a:xfrm>
                        <a:prstGeom prst="rect">
                          <a:avLst/>
                        </a:prstGeom>
                        <a:solidFill>
                          <a:srgbClr val="FFFFFF"/>
                        </a:solidFill>
                        <a:ln w="9525">
                          <a:noFill/>
                          <a:miter lim="800000"/>
                          <a:headEnd/>
                          <a:tailEnd/>
                        </a:ln>
                      </wps:spPr>
                      <wps:txbx>
                        <w:txbxContent>
                          <w:p w14:paraId="645312B9" w14:textId="77777777" w:rsidR="001C5E82" w:rsidRDefault="001C5E82" w:rsidP="00B97BBF"/>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84" type="#_x0000_t202" style="position:absolute;left:0;text-align:left;margin-left:175.5pt;margin-top:.75pt;width:4in;height:21.95pt;z-index:2517176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" stroked="f">
                <v:textbox style="mso-fit-shape-to-text:t">
                  <w:txbxContent>
                    <w:p w14:paraId="645312B9" w14:textId="77777777" w:rsidR="001C5E82" w:rsidRDefault="001C5E82" w:rsidP="00B97BBF"/>
                  </w:txbxContent>
                </v:textbox>
                <w10:wrap type="square"/>
              </v:shape>
            </w:pict>
          </mc:Fallback>
        </mc:AlternateContent>
      </w:r>
      <w:r w:rsidRPr="00933DCC">
        <w:t>C</w:t>
      </w:r>
      <w:r w:rsidRPr="00933DCC">
        <w:tab/>
      </w:r>
      <m:oMath>
        <m:r>
          <w:rPr>
            <w:rFonts w:ascii="Cambria Math" w:hAnsi="Cambria Math"/>
          </w:rPr>
          <m:t>p&gt;c+3</m:t>
        </m:r>
      </m:oMath>
    </w:p>
    <w:p w14:paraId="05CAF8CB" w14:textId="5E5D0030" w:rsidR="00D669F8" w:rsidRDefault="00B97BBF" w:rsidP="00B97BBF">
      <w:pPr>
        <w:ind w:firstLine="720"/>
      </w:pPr>
      <w:r w:rsidRPr="00933DCC">
        <w:t>D</w:t>
      </w:r>
      <w:r w:rsidRPr="00933DCC">
        <w:tab/>
      </w:r>
      <m:oMath>
        <m:r>
          <w:rPr>
            <w:rFonts w:ascii="Cambria Math" w:hAnsi="Cambria Math"/>
          </w:rPr>
          <m:t>c≥p+3</m:t>
        </m:r>
      </m:oMath>
      <w:r>
        <w:tab/>
      </w:r>
    </w:p>
    <w:p w14:paraId="5C72BEB7" w14:textId="77777777" w:rsidR="00B97BBF" w:rsidRDefault="00B97BBF" w:rsidP="00B97BBF"/>
    <w:p w14:paraId="390B5337" w14:textId="02842B91" w:rsidR="00B97BBF" w:rsidRDefault="00B97BBF" w:rsidP="00B97BBF">
      <w:pPr>
        <w:rPr>
          <w:b/>
        </w:rPr>
      </w:pPr>
      <w:r>
        <w:t>Answer: A</w:t>
      </w:r>
    </w:p>
    <w:p w14:paraId="56B7368C" w14:textId="77777777" w:rsidR="00D669F8" w:rsidRDefault="00D669F8" w:rsidP="00D669F8">
      <w:pPr>
        <w:rPr>
          <w:b/>
        </w:rPr>
      </w:pPr>
    </w:p>
    <w:p w14:paraId="4DB4840A" w14:textId="77777777" w:rsidR="00D669F8" w:rsidRDefault="00D669F8" w:rsidP="00D669F8">
      <w:pPr>
        <w:rPr>
          <w:b/>
        </w:rPr>
      </w:pPr>
    </w:p>
    <w:p w14:paraId="213A52CB" w14:textId="77777777" w:rsidR="00D669F8" w:rsidRDefault="00D669F8" w:rsidP="00D669F8">
      <w:pPr>
        <w:rPr>
          <w:b/>
        </w:rPr>
      </w:pPr>
    </w:p>
    <w:p w14:paraId="55870372" w14:textId="77777777" w:rsidR="00D669F8" w:rsidRDefault="00D669F8" w:rsidP="00D669F8">
      <w:pPr>
        <w:rPr>
          <w:b/>
        </w:rPr>
      </w:pPr>
    </w:p>
    <w:p w14:paraId="379C141E" w14:textId="77777777" w:rsidR="00D669F8" w:rsidRDefault="00D669F8" w:rsidP="00D669F8">
      <w:pPr>
        <w:rPr>
          <w:b/>
        </w:rPr>
      </w:pPr>
    </w:p>
    <w:p w14:paraId="79BC855B" w14:textId="77777777" w:rsidR="00D669F8" w:rsidRDefault="00D669F8" w:rsidP="00D669F8">
      <w:pPr>
        <w:rPr>
          <w:b/>
        </w:rPr>
      </w:pPr>
    </w:p>
    <w:p w14:paraId="5054F8AE" w14:textId="77777777" w:rsidR="00D669F8" w:rsidRDefault="00D669F8" w:rsidP="00D669F8">
      <w:pPr>
        <w:rPr>
          <w:b/>
        </w:rPr>
      </w:pPr>
    </w:p>
    <w:p w14:paraId="66D51887" w14:textId="77777777" w:rsidR="00D669F8" w:rsidRDefault="00D669F8" w:rsidP="00D669F8">
      <w:pPr>
        <w:rPr>
          <w:b/>
        </w:rPr>
      </w:pPr>
    </w:p>
    <w:p w14:paraId="181AF3C6" w14:textId="77777777" w:rsidR="00D669F8" w:rsidRDefault="00D669F8" w:rsidP="00D669F8">
      <w:pPr>
        <w:rPr>
          <w:b/>
        </w:rPr>
      </w:pPr>
    </w:p>
    <w:p w14:paraId="5D06A8A7" w14:textId="77777777" w:rsidR="00D669F8" w:rsidRDefault="00D669F8" w:rsidP="00D669F8">
      <w:pPr>
        <w:rPr>
          <w:b/>
        </w:rPr>
      </w:pPr>
    </w:p>
    <w:p w14:paraId="6380F192" w14:textId="77777777" w:rsidR="00D669F8" w:rsidRDefault="00D669F8" w:rsidP="00D669F8">
      <w:pPr>
        <w:rPr>
          <w:b/>
        </w:rPr>
      </w:pPr>
    </w:p>
    <w:p w14:paraId="64C06540" w14:textId="77777777" w:rsidR="00D669F8" w:rsidRDefault="00D669F8" w:rsidP="00D669F8">
      <w:pPr>
        <w:rPr>
          <w:b/>
        </w:rPr>
      </w:pPr>
    </w:p>
    <w:p w14:paraId="43F921B7" w14:textId="77777777" w:rsidR="00D669F8" w:rsidRDefault="00D669F8" w:rsidP="00D669F8">
      <w:pPr>
        <w:rPr>
          <w:b/>
        </w:rPr>
      </w:pPr>
    </w:p>
    <w:p w14:paraId="478F3EAC" w14:textId="77777777" w:rsidR="00D669F8" w:rsidRDefault="00D669F8" w:rsidP="00D669F8">
      <w:pPr>
        <w:rPr>
          <w:b/>
        </w:rPr>
      </w:pPr>
    </w:p>
    <w:p w14:paraId="5D643A7A" w14:textId="77777777" w:rsidR="00D669F8" w:rsidRDefault="00D669F8" w:rsidP="00D669F8">
      <w:pPr>
        <w:rPr>
          <w:b/>
        </w:rPr>
      </w:pPr>
    </w:p>
    <w:p w14:paraId="69244D09" w14:textId="77777777" w:rsidR="00D669F8" w:rsidRDefault="00D669F8" w:rsidP="00D669F8">
      <w:pPr>
        <w:rPr>
          <w:b/>
        </w:rPr>
      </w:pPr>
    </w:p>
    <w:p w14:paraId="30AC2FA2" w14:textId="77777777" w:rsidR="00D669F8" w:rsidRDefault="00D669F8" w:rsidP="00D669F8">
      <w:pPr>
        <w:rPr>
          <w:b/>
        </w:rPr>
      </w:pPr>
    </w:p>
    <w:p w14:paraId="58AC19C4" w14:textId="77777777" w:rsidR="00D669F8" w:rsidRDefault="00D669F8" w:rsidP="00D669F8">
      <w:pPr>
        <w:rPr>
          <w:b/>
        </w:rPr>
      </w:pPr>
    </w:p>
    <w:p w14:paraId="66FF7C38" w14:textId="0BAB1FE7" w:rsidR="00D669F8" w:rsidRPr="00933DCC" w:rsidRDefault="00D669F8" w:rsidP="00D669F8">
      <w:r>
        <w:t xml:space="preserve">12.  </w:t>
      </w:r>
      <w:r w:rsidRPr="00933DCC">
        <w:t>(6.6A) Shirley is saving $6.00 each month to her savings account and makes the following graph to represent her total savings each month.</w:t>
      </w:r>
    </w:p>
    <w:p w14:paraId="724D5D36" w14:textId="77777777" w:rsidR="00D669F8" w:rsidRPr="00933DCC" w:rsidRDefault="00D669F8" w:rsidP="00D669F8">
      <w:r w:rsidRPr="00933DCC">
        <w:rPr>
          <w:noProof/>
        </w:rPr>
        <w:drawing>
          <wp:inline distT="0" distB="0" distL="0" distR="0" wp14:anchorId="3CDA3DBE" wp14:editId="1B7F6709">
            <wp:extent cx="4210050" cy="3179577"/>
            <wp:effectExtent l="0" t="0" r="0" b="190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216518" cy="3184462"/>
                    </a:xfrm>
                    <a:prstGeom prst="rect">
                      <a:avLst/>
                    </a:prstGeom>
                  </pic:spPr>
                </pic:pic>
              </a:graphicData>
            </a:graphic>
          </wp:inline>
        </w:drawing>
      </w:r>
    </w:p>
    <w:p w14:paraId="1CFDDDE6" w14:textId="77777777" w:rsidR="00D669F8" w:rsidRPr="00933DCC" w:rsidRDefault="00D669F8" w:rsidP="00D669F8">
      <w:r w:rsidRPr="00933DCC">
        <w:t>Here are some possible statements about the graph:</w:t>
      </w:r>
    </w:p>
    <w:p w14:paraId="52368F01" w14:textId="77777777" w:rsidR="00D669F8" w:rsidRPr="00933DCC" w:rsidRDefault="00D669F8" w:rsidP="00D669F8">
      <w:r w:rsidRPr="00933DCC">
        <w:t>I</w:t>
      </w:r>
      <w:r w:rsidRPr="00933DCC">
        <w:tab/>
        <w:t>The axis labeled “Number of Months” represents the independent variable.</w:t>
      </w:r>
    </w:p>
    <w:p w14:paraId="1218FA06" w14:textId="77777777" w:rsidR="00D669F8" w:rsidRPr="00933DCC" w:rsidRDefault="00D669F8" w:rsidP="00D669F8">
      <w:r w:rsidRPr="00933DCC">
        <w:t>II</w:t>
      </w:r>
      <w:r w:rsidRPr="00933DCC">
        <w:tab/>
        <w:t>The axis labeled “Amount of Money” represents the independent variable.</w:t>
      </w:r>
    </w:p>
    <w:p w14:paraId="633C77CB" w14:textId="77777777" w:rsidR="00D669F8" w:rsidRPr="00933DCC" w:rsidRDefault="00D669F8" w:rsidP="00D669F8">
      <w:r w:rsidRPr="00933DCC">
        <w:t>III</w:t>
      </w:r>
      <w:r w:rsidRPr="00933DCC">
        <w:tab/>
        <w:t>The “Number of Months” depends on the “Amount of Money.”</w:t>
      </w:r>
    </w:p>
    <w:p w14:paraId="21CC88C1" w14:textId="77777777" w:rsidR="00D669F8" w:rsidRPr="00933DCC" w:rsidRDefault="00D669F8" w:rsidP="00D669F8">
      <w:r w:rsidRPr="00933DCC">
        <w:t>IV</w:t>
      </w:r>
      <w:r w:rsidRPr="00933DCC">
        <w:tab/>
        <w:t>The “Amount of Money” depends on the “Number of Months.”</w:t>
      </w:r>
    </w:p>
    <w:p w14:paraId="3EA71E11" w14:textId="4B8D2F17" w:rsidR="00D669F8" w:rsidRPr="00933DCC" w:rsidRDefault="00D669F8" w:rsidP="00D669F8">
      <w:r w:rsidRPr="00933DCC">
        <w:t xml:space="preserve">Which of the following statements </w:t>
      </w:r>
      <w:r>
        <w:t>are</w:t>
      </w:r>
      <w:r w:rsidRPr="00933DCC">
        <w:t xml:space="preserve"> true about the above graph?</w:t>
      </w:r>
    </w:p>
    <w:p w14:paraId="2C3956BB" w14:textId="77777777" w:rsidR="00D669F8" w:rsidRPr="00933DCC" w:rsidRDefault="00D669F8" w:rsidP="00D669F8">
      <w:pPr>
        <w:ind w:left="720"/>
      </w:pPr>
      <w:r w:rsidRPr="00933DCC">
        <w:t>A</w:t>
      </w:r>
      <w:r w:rsidRPr="00933DCC">
        <w:tab/>
        <w:t>I and III</w:t>
      </w:r>
    </w:p>
    <w:p w14:paraId="2EC114A2" w14:textId="77777777" w:rsidR="00D669F8" w:rsidRPr="00933DCC" w:rsidRDefault="00D669F8" w:rsidP="00D669F8">
      <w:pPr>
        <w:ind w:left="720"/>
      </w:pPr>
      <w:r w:rsidRPr="00933DCC">
        <w:t>B</w:t>
      </w:r>
      <w:r w:rsidRPr="00933DCC">
        <w:tab/>
        <w:t>I and IV</w:t>
      </w:r>
    </w:p>
    <w:p w14:paraId="40415661" w14:textId="77777777" w:rsidR="00D669F8" w:rsidRPr="00933DCC" w:rsidRDefault="00D669F8" w:rsidP="00D669F8">
      <w:pPr>
        <w:ind w:left="720"/>
      </w:pPr>
      <w:r w:rsidRPr="00933DCC">
        <w:t>C</w:t>
      </w:r>
      <w:r w:rsidRPr="00933DCC">
        <w:tab/>
        <w:t>II and III</w:t>
      </w:r>
    </w:p>
    <w:p w14:paraId="259BA4AD" w14:textId="77777777" w:rsidR="00D669F8" w:rsidRPr="00933DCC" w:rsidRDefault="00D669F8" w:rsidP="00D669F8">
      <w:pPr>
        <w:ind w:left="720"/>
      </w:pPr>
      <w:r w:rsidRPr="00933DCC">
        <w:t>D</w:t>
      </w:r>
      <w:r w:rsidRPr="00933DCC">
        <w:tab/>
        <w:t>II and IV</w:t>
      </w:r>
      <w:r>
        <w:tab/>
      </w:r>
      <w:r>
        <w:tab/>
      </w:r>
      <w:r>
        <w:tab/>
      </w:r>
      <w:r>
        <w:tab/>
      </w:r>
      <w:r>
        <w:tab/>
      </w:r>
      <w:r>
        <w:tab/>
      </w:r>
    </w:p>
    <w:p w14:paraId="5F0947BA" w14:textId="77777777" w:rsidR="00D669F8" w:rsidRPr="00933DCC" w:rsidRDefault="00D669F8" w:rsidP="00D669F8"/>
    <w:p w14:paraId="0211A455" w14:textId="3EF3A388" w:rsidR="00D669F8" w:rsidRPr="00933DCC" w:rsidRDefault="00D669F8" w:rsidP="00D669F8">
      <w:r>
        <w:t>Answer: B</w:t>
      </w:r>
    </w:p>
    <w:p w14:paraId="79DA0AB8" w14:textId="77777777" w:rsidR="00D669F8" w:rsidRPr="00933DCC" w:rsidRDefault="00D669F8" w:rsidP="00D669F8"/>
    <w:p w14:paraId="4E182392" w14:textId="77777777" w:rsidR="00D669F8" w:rsidRDefault="00D669F8" w:rsidP="001C416A">
      <w:pPr>
        <w:rPr>
          <w:b/>
        </w:rPr>
      </w:pPr>
    </w:p>
    <w:p w14:paraId="5FED427E" w14:textId="77777777" w:rsidR="00D669F8" w:rsidRDefault="00D669F8" w:rsidP="001C416A">
      <w:pPr>
        <w:rPr>
          <w:b/>
        </w:rPr>
      </w:pPr>
    </w:p>
    <w:p w14:paraId="43E70EB1" w14:textId="77777777" w:rsidR="00F31077" w:rsidRDefault="00F31077" w:rsidP="00413C1F"/>
    <w:p w14:paraId="122B70C0" w14:textId="77777777" w:rsidR="00F31077" w:rsidRDefault="00F31077" w:rsidP="00413C1F"/>
    <w:p w14:paraId="27911E10" w14:textId="77777777" w:rsidR="00F31077" w:rsidRDefault="00F31077" w:rsidP="00413C1F"/>
    <w:p w14:paraId="053B1B04" w14:textId="77777777" w:rsidR="00F31077" w:rsidRDefault="00F31077" w:rsidP="00413C1F"/>
    <w:p w14:paraId="47881BB4" w14:textId="77777777" w:rsidR="00F31077" w:rsidRDefault="00F31077" w:rsidP="00413C1F"/>
    <w:p w14:paraId="4B9BAB85" w14:textId="77777777" w:rsidR="00F31077" w:rsidRDefault="00F31077" w:rsidP="00413C1F"/>
    <w:p w14:paraId="2E0FF312" w14:textId="77777777" w:rsidR="00F31077" w:rsidRDefault="00F31077" w:rsidP="00413C1F"/>
    <w:p w14:paraId="34ECC6A4" w14:textId="77777777" w:rsidR="00F31077" w:rsidRDefault="00F31077" w:rsidP="00413C1F"/>
    <w:p w14:paraId="7A8D57E4" w14:textId="77777777" w:rsidR="00F31077" w:rsidRDefault="00F31077" w:rsidP="00413C1F"/>
    <w:p w14:paraId="1B71CFA0" w14:textId="77777777" w:rsidR="00F31077" w:rsidRDefault="00F31077" w:rsidP="00413C1F"/>
    <w:p w14:paraId="7836E219" w14:textId="77777777" w:rsidR="00F31077" w:rsidRDefault="00F31077" w:rsidP="00413C1F"/>
    <w:p w14:paraId="2BD2472C" w14:textId="62CA28E8" w:rsidR="00413C1F" w:rsidRPr="00933DCC" w:rsidRDefault="00F31077" w:rsidP="00413C1F">
      <w:r>
        <w:t>13</w:t>
      </w:r>
      <w:r w:rsidR="00413C1F">
        <w:t xml:space="preserve">.  </w:t>
      </w:r>
      <w:r w:rsidR="00413C1F" w:rsidRPr="00933DCC">
        <w:t xml:space="preserve">(6.9B)  Which of the following number lines represents the solution to the inequality </w:t>
      </w:r>
      <m:oMath>
        <m:r>
          <w:rPr>
            <w:rFonts w:ascii="Cambria Math" w:hAnsi="Cambria Math"/>
          </w:rPr>
          <m:t>-2x&gt;8</m:t>
        </m:r>
      </m:oMath>
      <w:r w:rsidR="00413C1F" w:rsidRPr="00933DCC">
        <w:t>?</w:t>
      </w:r>
    </w:p>
    <w:p w14:paraId="3D011DCE" w14:textId="77777777" w:rsidR="00413C1F" w:rsidRPr="00933DCC" w:rsidRDefault="00413C1F" w:rsidP="00413C1F"/>
    <w:p w14:paraId="174F02F5" w14:textId="77777777" w:rsidR="00F31077" w:rsidRDefault="00F31077" w:rsidP="00F31077">
      <w:r>
        <w:t>A</w:t>
      </w:r>
      <w:r>
        <w:tab/>
      </w:r>
    </w:p>
    <w:p w14:paraId="4D313065" w14:textId="77929DA0" w:rsidR="00F31077" w:rsidRDefault="00F31077" w:rsidP="00F31077">
      <w:r>
        <w:t xml:space="preserve"> </w:t>
      </w:r>
      <w:r>
        <w:tab/>
      </w:r>
      <w:r>
        <w:tab/>
        <w:t xml:space="preserve">          -5                            -4                        -3</w:t>
      </w:r>
    </w:p>
    <w:p w14:paraId="6EE131DD" w14:textId="62349BEF" w:rsidR="00413C1F" w:rsidRPr="00933DCC" w:rsidRDefault="00413C1F" w:rsidP="00413C1F"/>
    <w:p w14:paraId="5042D6CE" w14:textId="77777777" w:rsidR="00413C1F" w:rsidRPr="00933DCC" w:rsidRDefault="00413C1F" w:rsidP="00413C1F">
      <w:r w:rsidRPr="00933DCC">
        <w:rPr>
          <w:noProof/>
        </w:rPr>
        <mc:AlternateContent>
          <mc:Choice Requires="wps">
            <w:drawing>
              <wp:anchor distT="0" distB="0" distL="114300" distR="114300" simplePos="0" relativeHeight="251709440" behindDoc="0" locked="0" layoutInCell="1" allowOverlap="1" wp14:anchorId="2D5AFA13" wp14:editId="7693FC9B">
                <wp:simplePos x="0" y="0"/>
                <wp:positionH relativeFrom="column">
                  <wp:posOffset>1123950</wp:posOffset>
                </wp:positionH>
                <wp:positionV relativeFrom="paragraph">
                  <wp:posOffset>87630</wp:posOffset>
                </wp:positionV>
                <wp:extent cx="1314450" cy="9525"/>
                <wp:effectExtent l="38100" t="76200" r="0" b="85725"/>
                <wp:wrapNone/>
                <wp:docPr id="220" name="Straight Arrow Connector 220"/>
                <wp:cNvGraphicFramePr/>
                <a:graphic xmlns:a="http://schemas.openxmlformats.org/drawingml/2006/main">
                  <a:graphicData uri="http://schemas.microsoft.com/office/word/2010/wordprocessingShape">
                    <wps:wsp>
                      <wps:cNvCnPr/>
                      <wps:spPr>
                        <a:xfrm flipH="1" flipV="1">
                          <a:off x="0" y="0"/>
                          <a:ext cx="1314450"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0,0l21600,21600e" filled="f">
                <v:path arrowok="t" fillok="f" o:connecttype="none"/>
                <o:lock v:ext="edit" shapetype="t"/>
              </v:shapetype>
              <v:shape id="Straight Arrow Connector 220" o:spid="_x0000_s1026" type="#_x0000_t32" style="position:absolute;margin-left:88.5pt;margin-top:6.9pt;width:103.5pt;height:.75pt;flip:x y;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" strokecolor="black [3213]">
                <v:stroke endarrow="block"/>
              </v:shape>
            </w:pict>
          </mc:Fallback>
        </mc:AlternateContent>
      </w:r>
      <w:r w:rsidRPr="00933DCC">
        <w:rPr>
          <w:noProof/>
        </w:rPr>
        <mc:AlternateContent>
          <mc:Choice Requires="wps">
            <w:drawing>
              <wp:anchor distT="0" distB="0" distL="114300" distR="114300" simplePos="0" relativeHeight="251708416" behindDoc="0" locked="0" layoutInCell="1" allowOverlap="1" wp14:anchorId="0D1BEECF" wp14:editId="419C0FAF">
                <wp:simplePos x="0" y="0"/>
                <wp:positionH relativeFrom="column">
                  <wp:posOffset>2381250</wp:posOffset>
                </wp:positionH>
                <wp:positionV relativeFrom="paragraph">
                  <wp:posOffset>59055</wp:posOffset>
                </wp:positionV>
                <wp:extent cx="85725" cy="85725"/>
                <wp:effectExtent l="0" t="0" r="28575" b="28575"/>
                <wp:wrapNone/>
                <wp:docPr id="219" name="Oval 219"/>
                <wp:cNvGraphicFramePr/>
                <a:graphic xmlns:a="http://schemas.openxmlformats.org/drawingml/2006/main">
                  <a:graphicData uri="http://schemas.microsoft.com/office/word/2010/wordprocessingShape">
                    <wps:wsp>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19" o:spid="_x0000_s1026" style="position:absolute;margin-left:187.5pt;margin-top:4.65pt;width:6.75pt;height:6.75pt;z-index:251708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" fillcolor="black [3213]" strokecolor="black [3213]" strokeweight="2pt"/>
            </w:pict>
          </mc:Fallback>
        </mc:AlternateContent>
      </w:r>
      <w:r w:rsidRPr="00933DCC">
        <w:rPr>
          <w:noProof/>
        </w:rPr>
        <mc:AlternateContent>
          <mc:Choice Requires="wps">
            <w:drawing>
              <wp:anchor distT="0" distB="0" distL="114300" distR="114300" simplePos="0" relativeHeight="251692032" behindDoc="0" locked="0" layoutInCell="1" allowOverlap="1" wp14:anchorId="72B1B7E1" wp14:editId="3B580608">
                <wp:simplePos x="0" y="0"/>
                <wp:positionH relativeFrom="column">
                  <wp:posOffset>3371850</wp:posOffset>
                </wp:positionH>
                <wp:positionV relativeFrom="paragraph">
                  <wp:posOffset>20955</wp:posOffset>
                </wp:positionV>
                <wp:extent cx="0" cy="133350"/>
                <wp:effectExtent l="0" t="0" r="19050" b="19050"/>
                <wp:wrapNone/>
                <wp:docPr id="197" name="Straight Connector 197"/>
                <wp:cNvGraphicFramePr/>
                <a:graphic xmlns:a="http://schemas.openxmlformats.org/drawingml/2006/main">
                  <a:graphicData uri="http://schemas.microsoft.com/office/word/2010/wordprocessingShape">
                    <wps:wsp>
                      <wps:cNvCnPr/>
                      <wps:spPr>
                        <a:xfrm>
                          <a:off x="0" y="0"/>
                          <a:ext cx="0" cy="1333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97"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5pt,1.65pt" to="265.5pt,12.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" strokecolor="black [3213]"/>
            </w:pict>
          </mc:Fallback>
        </mc:AlternateContent>
      </w:r>
      <w:r w:rsidRPr="00933DCC">
        <w:rPr>
          <w:noProof/>
        </w:rPr>
        <mc:AlternateContent>
          <mc:Choice Requires="wps">
            <w:drawing>
              <wp:anchor distT="0" distB="0" distL="114300" distR="114300" simplePos="0" relativeHeight="251691008" behindDoc="0" locked="0" layoutInCell="1" allowOverlap="1" wp14:anchorId="33B527C8" wp14:editId="54C80E33">
                <wp:simplePos x="0" y="0"/>
                <wp:positionH relativeFrom="column">
                  <wp:posOffset>2419350</wp:posOffset>
                </wp:positionH>
                <wp:positionV relativeFrom="paragraph">
                  <wp:posOffset>20955</wp:posOffset>
                </wp:positionV>
                <wp:extent cx="0" cy="123825"/>
                <wp:effectExtent l="0" t="0" r="19050" b="28575"/>
                <wp:wrapNone/>
                <wp:docPr id="193" name="Straight Connector 193"/>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193"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190.5pt,1.65pt" to="190.5pt,11.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" strokecolor="windowText" strokeweight=".5pt">
                <v:stroke joinstyle="miter"/>
              </v:line>
            </w:pict>
          </mc:Fallback>
        </mc:AlternateContent>
      </w:r>
      <w:r w:rsidRPr="00933DCC">
        <w:rPr>
          <w:noProof/>
        </w:rPr>
        <mc:AlternateContent>
          <mc:Choice Requires="wps">
            <w:drawing>
              <wp:anchor distT="0" distB="0" distL="114300" distR="114300" simplePos="0" relativeHeight="251688960" behindDoc="0" locked="0" layoutInCell="1" allowOverlap="1" wp14:anchorId="4608D57D" wp14:editId="5BF2F353">
                <wp:simplePos x="0" y="0"/>
                <wp:positionH relativeFrom="column">
                  <wp:posOffset>513715</wp:posOffset>
                </wp:positionH>
                <wp:positionV relativeFrom="paragraph">
                  <wp:posOffset>144780</wp:posOffset>
                </wp:positionV>
                <wp:extent cx="4162425" cy="9525"/>
                <wp:effectExtent l="38100" t="76200" r="28575" b="85725"/>
                <wp:wrapNone/>
                <wp:docPr id="915" name="Straight Arrow Connector 915"/>
                <wp:cNvGraphicFramePr/>
                <a:graphic xmlns:a="http://schemas.openxmlformats.org/drawingml/2006/main">
                  <a:graphicData uri="http://schemas.microsoft.com/office/word/2010/wordprocessingShape">
                    <wps:wsp>
                      <wps:cNvCnPr/>
                      <wps:spPr>
                        <a:xfrm flipV="1">
                          <a:off x="0" y="0"/>
                          <a:ext cx="4162425" cy="95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915" o:spid="_x0000_s1026" type="#_x0000_t32" style="position:absolute;margin-left:40.45pt;margin-top:11.4pt;width:327.75pt;height:.75pt;flip:y;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" strokecolor="black [3213]">
                <v:stroke startarrow="block" endarrow="block"/>
              </v:shape>
            </w:pict>
          </mc:Fallback>
        </mc:AlternateContent>
      </w:r>
      <w:r w:rsidRPr="00933DCC">
        <w:rPr>
          <w:noProof/>
        </w:rPr>
        <mc:AlternateContent>
          <mc:Choice Requires="wps">
            <w:drawing>
              <wp:anchor distT="0" distB="0" distL="114300" distR="114300" simplePos="0" relativeHeight="251689984" behindDoc="0" locked="0" layoutInCell="1" allowOverlap="1" wp14:anchorId="126DABF8" wp14:editId="2A7EE988">
                <wp:simplePos x="0" y="0"/>
                <wp:positionH relativeFrom="column">
                  <wp:posOffset>1400175</wp:posOffset>
                </wp:positionH>
                <wp:positionV relativeFrom="paragraph">
                  <wp:posOffset>20955</wp:posOffset>
                </wp:positionV>
                <wp:extent cx="0" cy="123825"/>
                <wp:effectExtent l="0" t="0" r="19050" b="28575"/>
                <wp:wrapNone/>
                <wp:docPr id="192" name="Straight Connector 192"/>
                <wp:cNvGraphicFramePr/>
                <a:graphic xmlns:a="http://schemas.openxmlformats.org/drawingml/2006/main">
                  <a:graphicData uri="http://schemas.microsoft.com/office/word/2010/wordprocessingShape">
                    <wps:wsp>
                      <wps:cNvCnPr/>
                      <wps:spPr>
                        <a:xfrm>
                          <a:off x="0" y="0"/>
                          <a:ext cx="0" cy="1238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92" o:spid="_x0000_s1026" style="position:absolute;z-index:251689984;visibility:visible;mso-wrap-style:square;mso-wrap-distance-left:9pt;mso-wrap-distance-top:0;mso-wrap-distance-right:9pt;mso-wrap-distance-bottom:0;mso-position-horizontal:absolute;mso-position-horizontal-relative:text;mso-position-vertical:absolute;mso-position-vertical-relative:text" from="110.25pt,1.65pt" to="110.25pt,11.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" strokecolor="black [3213]"/>
            </w:pict>
          </mc:Fallback>
        </mc:AlternateContent>
      </w:r>
    </w:p>
    <w:p w14:paraId="2F378FDA" w14:textId="77777777" w:rsidR="00413C1F" w:rsidRPr="00933DCC" w:rsidRDefault="00413C1F" w:rsidP="00413C1F"/>
    <w:p w14:paraId="01967112" w14:textId="77777777" w:rsidR="00413C1F" w:rsidRPr="00933DCC" w:rsidRDefault="00413C1F" w:rsidP="00413C1F"/>
    <w:p w14:paraId="24ECE51F" w14:textId="77777777" w:rsidR="00F31077" w:rsidRDefault="00F31077" w:rsidP="00F31077">
      <w:r>
        <w:t>B</w:t>
      </w:r>
      <w:r>
        <w:tab/>
      </w:r>
    </w:p>
    <w:p w14:paraId="2F1E992D" w14:textId="0129C64A" w:rsidR="00F31077" w:rsidRDefault="00F31077" w:rsidP="00F31077">
      <w:r>
        <w:tab/>
      </w:r>
      <w:r>
        <w:tab/>
        <w:t xml:space="preserve">           -5                           -4                        -3</w:t>
      </w:r>
    </w:p>
    <w:p w14:paraId="037C6EF9" w14:textId="6CFF9B12" w:rsidR="00413C1F" w:rsidRPr="00933DCC" w:rsidRDefault="00413C1F" w:rsidP="00413C1F"/>
    <w:p w14:paraId="57B9F91C" w14:textId="1C3183B5" w:rsidR="00413C1F" w:rsidRPr="00933DCC" w:rsidRDefault="00F31077" w:rsidP="00413C1F">
      <w:r w:rsidRPr="00933DCC">
        <w:rPr>
          <w:noProof/>
        </w:rPr>
        <mc:AlternateContent>
          <mc:Choice Requires="wps">
            <w:drawing>
              <wp:anchor distT="0" distB="0" distL="114300" distR="114300" simplePos="0" relativeHeight="251710464" behindDoc="0" locked="0" layoutInCell="1" allowOverlap="1" wp14:anchorId="4F78C8A8" wp14:editId="38193321">
                <wp:simplePos x="0" y="0"/>
                <wp:positionH relativeFrom="column">
                  <wp:posOffset>2381250</wp:posOffset>
                </wp:positionH>
                <wp:positionV relativeFrom="paragraph">
                  <wp:posOffset>27940</wp:posOffset>
                </wp:positionV>
                <wp:extent cx="133350" cy="100965"/>
                <wp:effectExtent l="0" t="0" r="19050" b="26035"/>
                <wp:wrapNone/>
                <wp:docPr id="221" name="Oval 221"/>
                <wp:cNvGraphicFramePr/>
                <a:graphic xmlns:a="http://schemas.openxmlformats.org/drawingml/2006/main">
                  <a:graphicData uri="http://schemas.microsoft.com/office/word/2010/wordprocessingShape">
                    <wps:wsp>
                      <wps:cNvSpPr/>
                      <wps:spPr>
                        <a:xfrm>
                          <a:off x="0" y="0"/>
                          <a:ext cx="133350" cy="10096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21" o:spid="_x0000_s1026" style="position:absolute;margin-left:187.5pt;margin-top:2.2pt;width:10.5pt;height:7.9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" filled="f" strokecolor="black [3213]" strokeweight="2pt"/>
            </w:pict>
          </mc:Fallback>
        </mc:AlternateContent>
      </w:r>
      <w:r w:rsidR="00413C1F" w:rsidRPr="00933DCC">
        <w:rPr>
          <w:noProof/>
        </w:rPr>
        <mc:AlternateContent>
          <mc:Choice Requires="wps">
            <w:drawing>
              <wp:anchor distT="0" distB="0" distL="114300" distR="114300" simplePos="0" relativeHeight="251711488" behindDoc="0" locked="0" layoutInCell="1" allowOverlap="1" wp14:anchorId="020CBCE8" wp14:editId="32968834">
                <wp:simplePos x="0" y="0"/>
                <wp:positionH relativeFrom="column">
                  <wp:posOffset>1038225</wp:posOffset>
                </wp:positionH>
                <wp:positionV relativeFrom="paragraph">
                  <wp:posOffset>81280</wp:posOffset>
                </wp:positionV>
                <wp:extent cx="1390650" cy="9525"/>
                <wp:effectExtent l="38100" t="76200" r="0" b="85725"/>
                <wp:wrapNone/>
                <wp:docPr id="222" name="Straight Arrow Connector 222"/>
                <wp:cNvGraphicFramePr/>
                <a:graphic xmlns:a="http://schemas.openxmlformats.org/drawingml/2006/main">
                  <a:graphicData uri="http://schemas.microsoft.com/office/word/2010/wordprocessingShape">
                    <wps:wsp>
                      <wps:cNvCnPr/>
                      <wps:spPr>
                        <a:xfrm flipH="1" flipV="1">
                          <a:off x="0" y="0"/>
                          <a:ext cx="1390650"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22" o:spid="_x0000_s1026" type="#_x0000_t32" style="position:absolute;margin-left:81.75pt;margin-top:6.4pt;width:109.5pt;height:.75pt;flip:x y;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" strokecolor="black [3213]">
                <v:stroke endarrow="block"/>
              </v:shape>
            </w:pict>
          </mc:Fallback>
        </mc:AlternateContent>
      </w:r>
      <w:r w:rsidR="00413C1F" w:rsidRPr="00933DCC">
        <w:rPr>
          <w:noProof/>
        </w:rPr>
        <mc:AlternateContent>
          <mc:Choice Requires="wps">
            <w:drawing>
              <wp:anchor distT="0" distB="0" distL="114300" distR="114300" simplePos="0" relativeHeight="251697152" behindDoc="0" locked="0" layoutInCell="1" allowOverlap="1" wp14:anchorId="67ACE3AE" wp14:editId="6EA77847">
                <wp:simplePos x="0" y="0"/>
                <wp:positionH relativeFrom="column">
                  <wp:posOffset>3371850</wp:posOffset>
                </wp:positionH>
                <wp:positionV relativeFrom="paragraph">
                  <wp:posOffset>20955</wp:posOffset>
                </wp:positionV>
                <wp:extent cx="0" cy="133350"/>
                <wp:effectExtent l="0" t="0" r="19050" b="19050"/>
                <wp:wrapNone/>
                <wp:docPr id="204" name="Straight Connector 204"/>
                <wp:cNvGraphicFramePr/>
                <a:graphic xmlns:a="http://schemas.openxmlformats.org/drawingml/2006/main">
                  <a:graphicData uri="http://schemas.microsoft.com/office/word/2010/wordprocessingShape">
                    <wps:wsp>
                      <wps:cNvCnPr/>
                      <wps:spPr>
                        <a:xfrm>
                          <a:off x="0" y="0"/>
                          <a:ext cx="0" cy="1333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04"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5pt,1.65pt" to="265.5pt,12.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" strokecolor="black [3213]"/>
            </w:pict>
          </mc:Fallback>
        </mc:AlternateContent>
      </w:r>
      <w:r w:rsidR="00413C1F" w:rsidRPr="00933DCC">
        <w:rPr>
          <w:noProof/>
        </w:rPr>
        <mc:AlternateContent>
          <mc:Choice Requires="wps">
            <w:drawing>
              <wp:anchor distT="0" distB="0" distL="114300" distR="114300" simplePos="0" relativeHeight="251696128" behindDoc="0" locked="0" layoutInCell="1" allowOverlap="1" wp14:anchorId="29BE357A" wp14:editId="01166290">
                <wp:simplePos x="0" y="0"/>
                <wp:positionH relativeFrom="column">
                  <wp:posOffset>2419350</wp:posOffset>
                </wp:positionH>
                <wp:positionV relativeFrom="paragraph">
                  <wp:posOffset>20955</wp:posOffset>
                </wp:positionV>
                <wp:extent cx="0" cy="123825"/>
                <wp:effectExtent l="0" t="0" r="19050" b="28575"/>
                <wp:wrapNone/>
                <wp:docPr id="205" name="Straight Connector 205"/>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205"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190.5pt,1.65pt" to="190.5pt,11.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" strokecolor="windowText" strokeweight=".5pt">
                <v:stroke joinstyle="miter"/>
              </v:line>
            </w:pict>
          </mc:Fallback>
        </mc:AlternateContent>
      </w:r>
      <w:r w:rsidR="00413C1F" w:rsidRPr="00933DCC">
        <w:rPr>
          <w:noProof/>
        </w:rPr>
        <mc:AlternateContent>
          <mc:Choice Requires="wps">
            <w:drawing>
              <wp:anchor distT="0" distB="0" distL="114300" distR="114300" simplePos="0" relativeHeight="251694080" behindDoc="0" locked="0" layoutInCell="1" allowOverlap="1" wp14:anchorId="52CFEE9A" wp14:editId="0E015DF2">
                <wp:simplePos x="0" y="0"/>
                <wp:positionH relativeFrom="column">
                  <wp:posOffset>513715</wp:posOffset>
                </wp:positionH>
                <wp:positionV relativeFrom="paragraph">
                  <wp:posOffset>144780</wp:posOffset>
                </wp:positionV>
                <wp:extent cx="4162425" cy="9525"/>
                <wp:effectExtent l="38100" t="76200" r="28575" b="85725"/>
                <wp:wrapNone/>
                <wp:docPr id="206" name="Straight Arrow Connector 206"/>
                <wp:cNvGraphicFramePr/>
                <a:graphic xmlns:a="http://schemas.openxmlformats.org/drawingml/2006/main">
                  <a:graphicData uri="http://schemas.microsoft.com/office/word/2010/wordprocessingShape">
                    <wps:wsp>
                      <wps:cNvCnPr/>
                      <wps:spPr>
                        <a:xfrm flipV="1">
                          <a:off x="0" y="0"/>
                          <a:ext cx="4162425" cy="9525"/>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06" o:spid="_x0000_s1026" type="#_x0000_t32" style="position:absolute;margin-left:40.45pt;margin-top:11.4pt;width:327.75pt;height:.75pt;flip:y;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" strokecolor="black [3213]">
                <v:stroke startarrow="block" endarrow="block"/>
              </v:shape>
            </w:pict>
          </mc:Fallback>
        </mc:AlternateContent>
      </w:r>
      <w:r w:rsidR="00413C1F" w:rsidRPr="00933DCC">
        <w:rPr>
          <w:noProof/>
        </w:rPr>
        <mc:AlternateContent>
          <mc:Choice Requires="wps">
            <w:drawing>
              <wp:anchor distT="0" distB="0" distL="114300" distR="114300" simplePos="0" relativeHeight="251695104" behindDoc="0" locked="0" layoutInCell="1" allowOverlap="1" wp14:anchorId="657DBD3E" wp14:editId="23D1D36F">
                <wp:simplePos x="0" y="0"/>
                <wp:positionH relativeFrom="column">
                  <wp:posOffset>1400175</wp:posOffset>
                </wp:positionH>
                <wp:positionV relativeFrom="paragraph">
                  <wp:posOffset>20955</wp:posOffset>
                </wp:positionV>
                <wp:extent cx="0" cy="123825"/>
                <wp:effectExtent l="0" t="0" r="19050" b="28575"/>
                <wp:wrapNone/>
                <wp:docPr id="207" name="Straight Connector 207"/>
                <wp:cNvGraphicFramePr/>
                <a:graphic xmlns:a="http://schemas.openxmlformats.org/drawingml/2006/main">
                  <a:graphicData uri="http://schemas.microsoft.com/office/word/2010/wordprocessingShape">
                    <wps:wsp>
                      <wps:cNvCnPr/>
                      <wps:spPr>
                        <a:xfrm>
                          <a:off x="0" y="0"/>
                          <a:ext cx="0" cy="1238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07" o:spid="_x0000_s1026" style="position:absolute;z-index:251695104;visibility:visible;mso-wrap-style:square;mso-wrap-distance-left:9pt;mso-wrap-distance-top:0;mso-wrap-distance-right:9pt;mso-wrap-distance-bottom:0;mso-position-horizontal:absolute;mso-position-horizontal-relative:text;mso-position-vertical:absolute;mso-position-vertical-relative:text" from="110.25pt,1.65pt" to="110.25pt,11.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" strokecolor="black [3213]"/>
            </w:pict>
          </mc:Fallback>
        </mc:AlternateContent>
      </w:r>
    </w:p>
    <w:p w14:paraId="1496846B" w14:textId="77777777" w:rsidR="00413C1F" w:rsidRPr="00933DCC" w:rsidRDefault="00413C1F" w:rsidP="00413C1F"/>
    <w:p w14:paraId="6D62BDE8" w14:textId="77777777" w:rsidR="00413C1F" w:rsidRPr="00933DCC" w:rsidRDefault="00413C1F" w:rsidP="00413C1F"/>
    <w:p w14:paraId="0AE02989" w14:textId="77777777" w:rsidR="00F31077" w:rsidRDefault="00F31077" w:rsidP="00F31077">
      <w:r>
        <w:t>C</w:t>
      </w:r>
      <w:r>
        <w:tab/>
      </w:r>
    </w:p>
    <w:p w14:paraId="54A61FDF" w14:textId="49A5CA66" w:rsidR="00F31077" w:rsidRDefault="00F31077" w:rsidP="00F31077">
      <w:r>
        <w:tab/>
      </w:r>
      <w:r>
        <w:tab/>
        <w:t xml:space="preserve">            -5                         -4                         -3</w:t>
      </w:r>
    </w:p>
    <w:p w14:paraId="001C609A" w14:textId="297ED369" w:rsidR="00413C1F" w:rsidRPr="00933DCC" w:rsidRDefault="00413C1F" w:rsidP="00413C1F"/>
    <w:p w14:paraId="5BB29609" w14:textId="01811FC4" w:rsidR="00413C1F" w:rsidRPr="00933DCC" w:rsidRDefault="00F31077" w:rsidP="00413C1F">
      <w:r w:rsidRPr="00933DCC">
        <w:rPr>
          <w:noProof/>
        </w:rPr>
        <mc:AlternateContent>
          <mc:Choice Requires="wps">
            <w:drawing>
              <wp:anchor distT="0" distB="0" distL="114300" distR="114300" simplePos="0" relativeHeight="251712512" behindDoc="0" locked="0" layoutInCell="1" allowOverlap="1" wp14:anchorId="33F88B86" wp14:editId="51AC53A8">
                <wp:simplePos x="0" y="0"/>
                <wp:positionH relativeFrom="column">
                  <wp:posOffset>2400300</wp:posOffset>
                </wp:positionH>
                <wp:positionV relativeFrom="paragraph">
                  <wp:posOffset>97790</wp:posOffset>
                </wp:positionV>
                <wp:extent cx="114300" cy="114935"/>
                <wp:effectExtent l="0" t="0" r="38100" b="37465"/>
                <wp:wrapNone/>
                <wp:docPr id="223" name="Oval 223"/>
                <wp:cNvGraphicFramePr/>
                <a:graphic xmlns:a="http://schemas.openxmlformats.org/drawingml/2006/main">
                  <a:graphicData uri="http://schemas.microsoft.com/office/word/2010/wordprocessingShape">
                    <wps:wsp>
                      <wps:cNvSpPr/>
                      <wps:spPr>
                        <a:xfrm>
                          <a:off x="0" y="0"/>
                          <a:ext cx="114300" cy="11493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23" o:spid="_x0000_s1026" style="position:absolute;margin-left:189pt;margin-top:7.7pt;width:9pt;height:9.0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" filled="f" strokecolor="black [3213]" strokeweight="2pt"/>
            </w:pict>
          </mc:Fallback>
        </mc:AlternateContent>
      </w:r>
      <w:r w:rsidR="00413C1F" w:rsidRPr="00933DCC">
        <w:rPr>
          <w:noProof/>
        </w:rPr>
        <mc:AlternateContent>
          <mc:Choice Requires="wps">
            <w:drawing>
              <wp:anchor distT="0" distB="0" distL="114300" distR="114300" simplePos="0" relativeHeight="251713536" behindDoc="0" locked="0" layoutInCell="1" allowOverlap="1" wp14:anchorId="1C8346D8" wp14:editId="1E734AED">
                <wp:simplePos x="0" y="0"/>
                <wp:positionH relativeFrom="column">
                  <wp:posOffset>2428874</wp:posOffset>
                </wp:positionH>
                <wp:positionV relativeFrom="paragraph">
                  <wp:posOffset>84455</wp:posOffset>
                </wp:positionV>
                <wp:extent cx="1285875" cy="19050"/>
                <wp:effectExtent l="0" t="76200" r="28575" b="76200"/>
                <wp:wrapNone/>
                <wp:docPr id="916" name="Straight Arrow Connector 916"/>
                <wp:cNvGraphicFramePr/>
                <a:graphic xmlns:a="http://schemas.openxmlformats.org/drawingml/2006/main">
                  <a:graphicData uri="http://schemas.microsoft.com/office/word/2010/wordprocessingShape">
                    <wps:wsp>
                      <wps:cNvCnPr/>
                      <wps:spPr>
                        <a:xfrm flipV="1">
                          <a:off x="0" y="0"/>
                          <a:ext cx="1285875" cy="190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916" o:spid="_x0000_s1026" type="#_x0000_t32" style="position:absolute;margin-left:191.25pt;margin-top:6.65pt;width:101.25pt;height:1.5pt;flip:y;z-index:25171353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" strokecolor="black [3213]">
                <v:stroke endarrow="block"/>
              </v:shape>
            </w:pict>
          </mc:Fallback>
        </mc:AlternateContent>
      </w:r>
      <w:r w:rsidR="00413C1F" w:rsidRPr="00933DCC">
        <w:rPr>
          <w:noProof/>
        </w:rPr>
        <mc:AlternateContent>
          <mc:Choice Requires="wps">
            <w:drawing>
              <wp:anchor distT="0" distB="0" distL="114300" distR="114300" simplePos="0" relativeHeight="251702272" behindDoc="0" locked="0" layoutInCell="1" allowOverlap="1" wp14:anchorId="5BFE4FAD" wp14:editId="4643836D">
                <wp:simplePos x="0" y="0"/>
                <wp:positionH relativeFrom="column">
                  <wp:posOffset>3371850</wp:posOffset>
                </wp:positionH>
                <wp:positionV relativeFrom="paragraph">
                  <wp:posOffset>20955</wp:posOffset>
                </wp:positionV>
                <wp:extent cx="0" cy="133350"/>
                <wp:effectExtent l="0" t="0" r="19050" b="19050"/>
                <wp:wrapNone/>
                <wp:docPr id="209" name="Straight Connector 209"/>
                <wp:cNvGraphicFramePr/>
                <a:graphic xmlns:a="http://schemas.openxmlformats.org/drawingml/2006/main">
                  <a:graphicData uri="http://schemas.microsoft.com/office/word/2010/wordprocessingShape">
                    <wps:wsp>
                      <wps:cNvCnPr/>
                      <wps:spPr>
                        <a:xfrm>
                          <a:off x="0" y="0"/>
                          <a:ext cx="0" cy="133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209"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5pt,1.65pt" to="265.5pt,12.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" strokecolor="windowText" strokeweight=".5pt">
                <v:stroke joinstyle="miter"/>
              </v:line>
            </w:pict>
          </mc:Fallback>
        </mc:AlternateContent>
      </w:r>
      <w:r w:rsidR="00413C1F" w:rsidRPr="00933DCC">
        <w:rPr>
          <w:noProof/>
        </w:rPr>
        <mc:AlternateContent>
          <mc:Choice Requires="wps">
            <w:drawing>
              <wp:anchor distT="0" distB="0" distL="114300" distR="114300" simplePos="0" relativeHeight="251701248" behindDoc="0" locked="0" layoutInCell="1" allowOverlap="1" wp14:anchorId="2715D5CC" wp14:editId="0BB7CDDA">
                <wp:simplePos x="0" y="0"/>
                <wp:positionH relativeFrom="column">
                  <wp:posOffset>2419350</wp:posOffset>
                </wp:positionH>
                <wp:positionV relativeFrom="paragraph">
                  <wp:posOffset>20955</wp:posOffset>
                </wp:positionV>
                <wp:extent cx="0" cy="123825"/>
                <wp:effectExtent l="0" t="0" r="19050" b="28575"/>
                <wp:wrapNone/>
                <wp:docPr id="210" name="Straight Connector 210"/>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210"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90.5pt,1.65pt" to="190.5pt,11.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" strokecolor="windowText" strokeweight=".5pt">
                <v:stroke joinstyle="miter"/>
              </v:line>
            </w:pict>
          </mc:Fallback>
        </mc:AlternateContent>
      </w:r>
      <w:r w:rsidR="00413C1F" w:rsidRPr="00933DCC">
        <w:rPr>
          <w:noProof/>
        </w:rPr>
        <mc:AlternateContent>
          <mc:Choice Requires="wps">
            <w:drawing>
              <wp:anchor distT="0" distB="0" distL="114300" distR="114300" simplePos="0" relativeHeight="251699200" behindDoc="0" locked="0" layoutInCell="1" allowOverlap="1" wp14:anchorId="2560D666" wp14:editId="0F0DD55C">
                <wp:simplePos x="0" y="0"/>
                <wp:positionH relativeFrom="column">
                  <wp:posOffset>513715</wp:posOffset>
                </wp:positionH>
                <wp:positionV relativeFrom="paragraph">
                  <wp:posOffset>144780</wp:posOffset>
                </wp:positionV>
                <wp:extent cx="4162425" cy="9525"/>
                <wp:effectExtent l="38100" t="76200" r="28575" b="85725"/>
                <wp:wrapNone/>
                <wp:docPr id="211" name="Straight Arrow Connector 211"/>
                <wp:cNvGraphicFramePr/>
                <a:graphic xmlns:a="http://schemas.openxmlformats.org/drawingml/2006/main">
                  <a:graphicData uri="http://schemas.microsoft.com/office/word/2010/wordprocessingShape">
                    <wps:wsp>
                      <wps:cNvCnPr/>
                      <wps:spPr>
                        <a:xfrm flipV="1">
                          <a:off x="0" y="0"/>
                          <a:ext cx="4162425" cy="9525"/>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w:pict>
              <v:shape id="Straight Arrow Connector 211" o:spid="_x0000_s1026" type="#_x0000_t32" style="position:absolute;margin-left:40.45pt;margin-top:11.4pt;width:327.75pt;height:.75pt;flip:y;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" strokecolor="windowText" strokeweight=".5pt">
                <v:stroke startarrow="block" endarrow="block" joinstyle="miter"/>
              </v:shape>
            </w:pict>
          </mc:Fallback>
        </mc:AlternateContent>
      </w:r>
      <w:r w:rsidR="00413C1F" w:rsidRPr="00933DCC">
        <w:rPr>
          <w:noProof/>
        </w:rPr>
        <mc:AlternateContent>
          <mc:Choice Requires="wps">
            <w:drawing>
              <wp:anchor distT="0" distB="0" distL="114300" distR="114300" simplePos="0" relativeHeight="251700224" behindDoc="0" locked="0" layoutInCell="1" allowOverlap="1" wp14:anchorId="20BED6C8" wp14:editId="54427E83">
                <wp:simplePos x="0" y="0"/>
                <wp:positionH relativeFrom="column">
                  <wp:posOffset>1400175</wp:posOffset>
                </wp:positionH>
                <wp:positionV relativeFrom="paragraph">
                  <wp:posOffset>20955</wp:posOffset>
                </wp:positionV>
                <wp:extent cx="0" cy="123825"/>
                <wp:effectExtent l="0" t="0" r="19050" b="28575"/>
                <wp:wrapNone/>
                <wp:docPr id="212" name="Straight Connector 212"/>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212"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110.25pt,1.65pt" to="110.25pt,11.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" strokecolor="windowText" strokeweight=".5pt">
                <v:stroke joinstyle="miter"/>
              </v:line>
            </w:pict>
          </mc:Fallback>
        </mc:AlternateContent>
      </w:r>
    </w:p>
    <w:p w14:paraId="6D32C9E9" w14:textId="224E4D52" w:rsidR="00413C1F" w:rsidRPr="00933DCC" w:rsidRDefault="00413C1F" w:rsidP="00413C1F"/>
    <w:p w14:paraId="5078D46C" w14:textId="77777777" w:rsidR="00413C1F" w:rsidRPr="00933DCC" w:rsidRDefault="00413C1F" w:rsidP="00413C1F"/>
    <w:p w14:paraId="4EE82207" w14:textId="06BD19AA" w:rsidR="00F31077" w:rsidRDefault="00F31077" w:rsidP="00F31077">
      <w:r>
        <w:t>D</w:t>
      </w:r>
    </w:p>
    <w:p w14:paraId="3A6E3EF6" w14:textId="7BAFDDE7" w:rsidR="00F31077" w:rsidRDefault="00F31077" w:rsidP="00F31077">
      <w:r>
        <w:tab/>
      </w:r>
      <w:r>
        <w:tab/>
        <w:t xml:space="preserve">           -5                          -4                         -3</w:t>
      </w:r>
    </w:p>
    <w:p w14:paraId="467A18E9" w14:textId="4D1C39F4" w:rsidR="00413C1F" w:rsidRPr="00933DCC" w:rsidRDefault="00413C1F" w:rsidP="00413C1F"/>
    <w:p w14:paraId="551A8F24" w14:textId="77777777" w:rsidR="00413C1F" w:rsidRPr="00933DCC" w:rsidRDefault="00413C1F" w:rsidP="00413C1F">
      <w:r w:rsidRPr="00933DCC">
        <w:rPr>
          <w:noProof/>
        </w:rPr>
        <mc:AlternateContent>
          <mc:Choice Requires="wps">
            <w:drawing>
              <wp:anchor distT="0" distB="0" distL="114300" distR="114300" simplePos="0" relativeHeight="251715584" behindDoc="0" locked="0" layoutInCell="1" allowOverlap="1" wp14:anchorId="717F156A" wp14:editId="336576D3">
                <wp:simplePos x="0" y="0"/>
                <wp:positionH relativeFrom="column">
                  <wp:posOffset>2428875</wp:posOffset>
                </wp:positionH>
                <wp:positionV relativeFrom="paragraph">
                  <wp:posOffset>77470</wp:posOffset>
                </wp:positionV>
                <wp:extent cx="1219200" cy="9525"/>
                <wp:effectExtent l="0" t="76200" r="19050" b="85725"/>
                <wp:wrapNone/>
                <wp:docPr id="917" name="Straight Arrow Connector 917"/>
                <wp:cNvGraphicFramePr/>
                <a:graphic xmlns:a="http://schemas.openxmlformats.org/drawingml/2006/main">
                  <a:graphicData uri="http://schemas.microsoft.com/office/word/2010/wordprocessingShape">
                    <wps:wsp>
                      <wps:cNvCnPr/>
                      <wps:spPr>
                        <a:xfrm flipV="1">
                          <a:off x="0" y="0"/>
                          <a:ext cx="1219200" cy="95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917" o:spid="_x0000_s1026" type="#_x0000_t32" style="position:absolute;margin-left:191.25pt;margin-top:6.1pt;width:96pt;height:.75pt;flip:y;z-index:25171558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" strokecolor="black [3213]">
                <v:stroke endarrow="block"/>
              </v:shape>
            </w:pict>
          </mc:Fallback>
        </mc:AlternateContent>
      </w:r>
      <w:r w:rsidRPr="00933DCC">
        <w:rPr>
          <w:noProof/>
        </w:rPr>
        <mc:AlternateContent>
          <mc:Choice Requires="wps">
            <w:drawing>
              <wp:anchor distT="0" distB="0" distL="114300" distR="114300" simplePos="0" relativeHeight="251714560" behindDoc="0" locked="0" layoutInCell="1" allowOverlap="1" wp14:anchorId="568C451B" wp14:editId="5E440F73">
                <wp:simplePos x="0" y="0"/>
                <wp:positionH relativeFrom="column">
                  <wp:posOffset>2362200</wp:posOffset>
                </wp:positionH>
                <wp:positionV relativeFrom="paragraph">
                  <wp:posOffset>58420</wp:posOffset>
                </wp:positionV>
                <wp:extent cx="104775" cy="76200"/>
                <wp:effectExtent l="0" t="0" r="28575" b="19050"/>
                <wp:wrapNone/>
                <wp:docPr id="918" name="Oval 918"/>
                <wp:cNvGraphicFramePr/>
                <a:graphic xmlns:a="http://schemas.openxmlformats.org/drawingml/2006/main">
                  <a:graphicData uri="http://schemas.microsoft.com/office/word/2010/wordprocessingShape">
                    <wps:wsp>
                      <wps:cNvSpPr/>
                      <wps:spPr>
                        <a:xfrm>
                          <a:off x="0" y="0"/>
                          <a:ext cx="104775" cy="76200"/>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918" o:spid="_x0000_s1026" style="position:absolute;margin-left:186pt;margin-top:4.6pt;width:8.25pt;height:6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" fillcolor="black [3213]" strokecolor="#243f60 [1604]" strokeweight="2pt"/>
            </w:pict>
          </mc:Fallback>
        </mc:AlternateContent>
      </w:r>
      <w:r w:rsidRPr="00933DCC">
        <w:rPr>
          <w:noProof/>
        </w:rPr>
        <mc:AlternateContent>
          <mc:Choice Requires="wps">
            <w:drawing>
              <wp:anchor distT="0" distB="0" distL="114300" distR="114300" simplePos="0" relativeHeight="251707392" behindDoc="0" locked="0" layoutInCell="1" allowOverlap="1" wp14:anchorId="7411852B" wp14:editId="5F2EAD05">
                <wp:simplePos x="0" y="0"/>
                <wp:positionH relativeFrom="column">
                  <wp:posOffset>3371850</wp:posOffset>
                </wp:positionH>
                <wp:positionV relativeFrom="paragraph">
                  <wp:posOffset>20955</wp:posOffset>
                </wp:positionV>
                <wp:extent cx="0" cy="133350"/>
                <wp:effectExtent l="0" t="0" r="19050" b="19050"/>
                <wp:wrapNone/>
                <wp:docPr id="214" name="Straight Connector 214"/>
                <wp:cNvGraphicFramePr/>
                <a:graphic xmlns:a="http://schemas.openxmlformats.org/drawingml/2006/main">
                  <a:graphicData uri="http://schemas.microsoft.com/office/word/2010/wordprocessingShape">
                    <wps:wsp>
                      <wps:cNvCnPr/>
                      <wps:spPr>
                        <a:xfrm>
                          <a:off x="0" y="0"/>
                          <a:ext cx="0" cy="13335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214"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5.5pt,1.65pt" to="265.5pt,12.1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" strokecolor="windowText" strokeweight=".5pt">
                <v:stroke joinstyle="miter"/>
              </v:line>
            </w:pict>
          </mc:Fallback>
        </mc:AlternateContent>
      </w:r>
      <w:r w:rsidRPr="00933DCC">
        <w:rPr>
          <w:noProof/>
        </w:rPr>
        <mc:AlternateContent>
          <mc:Choice Requires="wps">
            <w:drawing>
              <wp:anchor distT="0" distB="0" distL="114300" distR="114300" simplePos="0" relativeHeight="251706368" behindDoc="0" locked="0" layoutInCell="1" allowOverlap="1" wp14:anchorId="1CB06FF6" wp14:editId="37C3ED5C">
                <wp:simplePos x="0" y="0"/>
                <wp:positionH relativeFrom="column">
                  <wp:posOffset>2419350</wp:posOffset>
                </wp:positionH>
                <wp:positionV relativeFrom="paragraph">
                  <wp:posOffset>20955</wp:posOffset>
                </wp:positionV>
                <wp:extent cx="0" cy="123825"/>
                <wp:effectExtent l="0" t="0" r="19050" b="28575"/>
                <wp:wrapNone/>
                <wp:docPr id="215" name="Straight Connector 215"/>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215"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190.5pt,1.65pt" to="190.5pt,11.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" strokecolor="windowText" strokeweight=".5pt">
                <v:stroke joinstyle="miter"/>
              </v:line>
            </w:pict>
          </mc:Fallback>
        </mc:AlternateContent>
      </w:r>
      <w:r w:rsidRPr="00933DCC">
        <w:rPr>
          <w:noProof/>
        </w:rPr>
        <mc:AlternateContent>
          <mc:Choice Requires="wps">
            <w:drawing>
              <wp:anchor distT="0" distB="0" distL="114300" distR="114300" simplePos="0" relativeHeight="251704320" behindDoc="0" locked="0" layoutInCell="1" allowOverlap="1" wp14:anchorId="7275B6B7" wp14:editId="28EF7195">
                <wp:simplePos x="0" y="0"/>
                <wp:positionH relativeFrom="column">
                  <wp:posOffset>513715</wp:posOffset>
                </wp:positionH>
                <wp:positionV relativeFrom="paragraph">
                  <wp:posOffset>144780</wp:posOffset>
                </wp:positionV>
                <wp:extent cx="4162425" cy="9525"/>
                <wp:effectExtent l="38100" t="76200" r="28575" b="85725"/>
                <wp:wrapNone/>
                <wp:docPr id="216" name="Straight Arrow Connector 216"/>
                <wp:cNvGraphicFramePr/>
                <a:graphic xmlns:a="http://schemas.openxmlformats.org/drawingml/2006/main">
                  <a:graphicData uri="http://schemas.microsoft.com/office/word/2010/wordprocessingShape">
                    <wps:wsp>
                      <wps:cNvCnPr/>
                      <wps:spPr>
                        <a:xfrm flipV="1">
                          <a:off x="0" y="0"/>
                          <a:ext cx="4162425" cy="9525"/>
                        </a:xfrm>
                        <a:prstGeom prst="straightConnector1">
                          <a:avLst/>
                        </a:prstGeom>
                        <a:noFill/>
                        <a:ln w="6350" cap="flat" cmpd="sng" algn="ctr">
                          <a:solidFill>
                            <a:sysClr val="windowText" lastClr="000000"/>
                          </a:solidFill>
                          <a:prstDash val="solid"/>
                          <a:miter lim="800000"/>
                          <a:headEnd type="triangle"/>
                          <a:tailEnd type="triangle"/>
                        </a:ln>
                        <a:effectLst/>
                      </wps:spPr>
                      <wps:bodyPr/>
                    </wps:wsp>
                  </a:graphicData>
                </a:graphic>
              </wp:anchor>
            </w:drawing>
          </mc:Choice>
          <mc:Fallback>
            <w:pict>
              <v:shape id="Straight Arrow Connector 216" o:spid="_x0000_s1026" type="#_x0000_t32" style="position:absolute;margin-left:40.45pt;margin-top:11.4pt;width:327.75pt;height:.75pt;flip:y;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" strokecolor="windowText" strokeweight=".5pt">
                <v:stroke startarrow="block" endarrow="block" joinstyle="miter"/>
              </v:shape>
            </w:pict>
          </mc:Fallback>
        </mc:AlternateContent>
      </w:r>
      <w:r w:rsidRPr="00933DCC">
        <w:rPr>
          <w:noProof/>
        </w:rPr>
        <mc:AlternateContent>
          <mc:Choice Requires="wps">
            <w:drawing>
              <wp:anchor distT="0" distB="0" distL="114300" distR="114300" simplePos="0" relativeHeight="251705344" behindDoc="0" locked="0" layoutInCell="1" allowOverlap="1" wp14:anchorId="04E53893" wp14:editId="68B811E7">
                <wp:simplePos x="0" y="0"/>
                <wp:positionH relativeFrom="column">
                  <wp:posOffset>1400175</wp:posOffset>
                </wp:positionH>
                <wp:positionV relativeFrom="paragraph">
                  <wp:posOffset>20955</wp:posOffset>
                </wp:positionV>
                <wp:extent cx="0" cy="123825"/>
                <wp:effectExtent l="0" t="0" r="19050" b="28575"/>
                <wp:wrapNone/>
                <wp:docPr id="218" name="Straight Connector 218"/>
                <wp:cNvGraphicFramePr/>
                <a:graphic xmlns:a="http://schemas.openxmlformats.org/drawingml/2006/main">
                  <a:graphicData uri="http://schemas.microsoft.com/office/word/2010/wordprocessingShape">
                    <wps:wsp>
                      <wps:cNvCnPr/>
                      <wps:spPr>
                        <a:xfrm>
                          <a:off x="0" y="0"/>
                          <a:ext cx="0" cy="123825"/>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id="Straight Connector 218"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10.25pt,1.65pt" to="110.25pt,11.4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" strokecolor="windowText" strokeweight=".5pt">
                <v:stroke joinstyle="miter"/>
              </v:line>
            </w:pict>
          </mc:Fallback>
        </mc:AlternateContent>
      </w:r>
    </w:p>
    <w:p w14:paraId="76F23283" w14:textId="77777777" w:rsidR="00413C1F" w:rsidRPr="00933DCC" w:rsidRDefault="00413C1F" w:rsidP="00413C1F"/>
    <w:p w14:paraId="4488D502" w14:textId="77777777" w:rsidR="00413C1F" w:rsidRDefault="00413C1F" w:rsidP="00413C1F">
      <w:r w:rsidRPr="00933DCC">
        <w:tab/>
      </w:r>
      <w:r w:rsidRPr="00933DCC">
        <w:tab/>
      </w:r>
      <w:r w:rsidRPr="00933DCC">
        <w:tab/>
      </w:r>
      <w:r w:rsidRPr="00933DCC">
        <w:tab/>
      </w:r>
      <w:r w:rsidRPr="00933DCC">
        <w:tab/>
      </w:r>
      <w:r w:rsidRPr="00933DCC">
        <w:tab/>
      </w:r>
      <w:r w:rsidRPr="00933DCC">
        <w:tab/>
      </w:r>
      <w:r w:rsidRPr="00933DCC">
        <w:tab/>
      </w:r>
      <w:r w:rsidRPr="00933DCC">
        <w:tab/>
      </w:r>
      <w:r w:rsidRPr="00933DCC">
        <w:tab/>
      </w:r>
    </w:p>
    <w:p w14:paraId="00902EBE" w14:textId="48E9EFA4" w:rsidR="00F31077" w:rsidRDefault="00F31077" w:rsidP="00413C1F">
      <w:r>
        <w:t>Answer: B</w:t>
      </w:r>
    </w:p>
    <w:p w14:paraId="365DD610" w14:textId="77777777" w:rsidR="00F31077" w:rsidRDefault="00F31077" w:rsidP="00413C1F"/>
    <w:p w14:paraId="519B44FD" w14:textId="77777777" w:rsidR="00F31077" w:rsidRPr="00933DCC" w:rsidRDefault="00F31077" w:rsidP="00413C1F"/>
    <w:p w14:paraId="50608CA9" w14:textId="163244A4" w:rsidR="00413C1F" w:rsidRPr="00933DCC" w:rsidRDefault="00F31077" w:rsidP="00413C1F">
      <w:r>
        <w:t>14</w:t>
      </w:r>
      <w:r w:rsidR="00413C1F">
        <w:t xml:space="preserve">.  </w:t>
      </w:r>
      <w:r w:rsidR="00413C1F" w:rsidRPr="00933DCC">
        <w:t xml:space="preserve">(6.9C)    Which real-world problem below is represented by the equation </w:t>
      </w:r>
      <m:oMath>
        <m:r>
          <w:rPr>
            <w:rFonts w:ascii="Cambria Math" w:hAnsi="Cambria Math"/>
          </w:rPr>
          <m:t>10=x+4.5?</m:t>
        </m:r>
      </m:oMath>
    </w:p>
    <w:p w14:paraId="23010E8E" w14:textId="77777777" w:rsidR="00413C1F" w:rsidRPr="00933DCC" w:rsidRDefault="00413C1F" w:rsidP="00413C1F">
      <w:pPr>
        <w:ind w:left="1440" w:hanging="720"/>
      </w:pPr>
      <w:r w:rsidRPr="00933DCC">
        <w:t>A</w:t>
      </w:r>
      <w:r w:rsidRPr="00933DCC">
        <w:tab/>
        <w:t xml:space="preserve">When Marcus was born he weighed 10 pounds and three weeks later he had gained 4.5 pounds.  What is </w:t>
      </w:r>
      <w:r w:rsidRPr="00933DCC">
        <w:rPr>
          <w:i/>
        </w:rPr>
        <w:t>x</w:t>
      </w:r>
      <w:r w:rsidRPr="00933DCC">
        <w:t>, the amount he weighed at three weeks old?</w:t>
      </w:r>
    </w:p>
    <w:p w14:paraId="7A982B49" w14:textId="77777777" w:rsidR="00413C1F" w:rsidRPr="00933DCC" w:rsidRDefault="00413C1F" w:rsidP="00413C1F">
      <w:pPr>
        <w:ind w:left="1440" w:hanging="720"/>
      </w:pPr>
      <w:r w:rsidRPr="00933DCC">
        <w:t>B</w:t>
      </w:r>
      <w:r w:rsidRPr="00933DCC">
        <w:tab/>
        <w:t>Marcus need</w:t>
      </w:r>
      <w:r>
        <w:t>s</w:t>
      </w:r>
      <w:r w:rsidRPr="00933DCC">
        <w:t xml:space="preserve"> $10 to go to the circus.  He has $4.50.  What is </w:t>
      </w:r>
      <w:r w:rsidRPr="00933DCC">
        <w:rPr>
          <w:i/>
        </w:rPr>
        <w:t>x</w:t>
      </w:r>
      <w:r w:rsidRPr="00933DCC">
        <w:t>, the amount of money Marcus lacks to be able to go to the circus?</w:t>
      </w:r>
    </w:p>
    <w:p w14:paraId="3AC17739" w14:textId="77777777" w:rsidR="00413C1F" w:rsidRPr="00933DCC" w:rsidRDefault="00413C1F" w:rsidP="00413C1F">
      <w:pPr>
        <w:ind w:left="1440" w:hanging="720"/>
      </w:pPr>
      <w:r w:rsidRPr="00933DCC">
        <w:t>C</w:t>
      </w:r>
      <w:r w:rsidRPr="00933DCC">
        <w:tab/>
        <w:t xml:space="preserve">Marcus is canning peach preserves.  He currently has ten jars completed and needs to add 4.5 more.  What is </w:t>
      </w:r>
      <w:r w:rsidRPr="00933DCC">
        <w:rPr>
          <w:i/>
        </w:rPr>
        <w:t>x</w:t>
      </w:r>
      <w:r w:rsidRPr="00933DCC">
        <w:t>, the total amount of peach preserves Marcus wants to can?</w:t>
      </w:r>
    </w:p>
    <w:p w14:paraId="2B07882C" w14:textId="77777777" w:rsidR="00413C1F" w:rsidRDefault="00413C1F" w:rsidP="00413C1F">
      <w:pPr>
        <w:ind w:left="1440" w:hanging="720"/>
      </w:pPr>
      <w:r w:rsidRPr="00933DCC">
        <w:t>D</w:t>
      </w:r>
      <w:r w:rsidRPr="00933DCC">
        <w:tab/>
        <w:t xml:space="preserve">Marcus is selling cars and </w:t>
      </w:r>
      <w:r>
        <w:t>has</w:t>
      </w:r>
      <w:r w:rsidRPr="00933DCC">
        <w:t xml:space="preserve"> 4 ½ more days to make his quota of 10 cars.  What is </w:t>
      </w:r>
      <w:r w:rsidRPr="00933DCC">
        <w:rPr>
          <w:i/>
        </w:rPr>
        <w:t>x</w:t>
      </w:r>
      <w:r w:rsidRPr="00933DCC">
        <w:t>, the number of additional cars Marcus needs to sell?</w:t>
      </w:r>
      <w:r>
        <w:tab/>
      </w:r>
      <w:r>
        <w:tab/>
      </w:r>
    </w:p>
    <w:p w14:paraId="2C1CC6B3" w14:textId="4CB272A7" w:rsidR="00D669F8" w:rsidRPr="00F31077" w:rsidRDefault="00F31077" w:rsidP="001C416A">
      <w:r>
        <w:t>Answer: B</w:t>
      </w:r>
    </w:p>
    <w:p w14:paraId="0F197D6C" w14:textId="77777777" w:rsidR="00D669F8" w:rsidRDefault="00D669F8" w:rsidP="001C416A">
      <w:pPr>
        <w:rPr>
          <w:b/>
        </w:rPr>
      </w:pPr>
    </w:p>
    <w:p w14:paraId="5B11A628" w14:textId="77777777" w:rsidR="001C416A" w:rsidRDefault="001C416A" w:rsidP="00A87C2D">
      <w:pPr>
        <w:jc w:val="center"/>
        <w:rPr>
          <w:b/>
        </w:rPr>
      </w:pPr>
    </w:p>
    <w:p w14:paraId="4F202625" w14:textId="1F643C93" w:rsidR="001C416A" w:rsidRDefault="001C416A">
      <w:pPr>
        <w:rPr>
          <w:b/>
        </w:rPr>
      </w:pPr>
      <w:r>
        <w:rPr>
          <w:b/>
        </w:rPr>
        <w:br w:type="page"/>
      </w:r>
    </w:p>
    <w:p w14:paraId="637492CA" w14:textId="77777777" w:rsidR="001C416A" w:rsidRDefault="001C416A" w:rsidP="00A87C2D">
      <w:pPr>
        <w:jc w:val="center"/>
        <w:rPr>
          <w:b/>
        </w:rPr>
      </w:pPr>
    </w:p>
    <w:p w14:paraId="26136EAE" w14:textId="5289DF9A" w:rsidR="002478A9" w:rsidRDefault="00A87C2D" w:rsidP="00A87C2D">
      <w:pPr>
        <w:jc w:val="center"/>
      </w:pPr>
      <w:r>
        <w:rPr>
          <w:b/>
        </w:rPr>
        <w:t>Chapter 7</w:t>
      </w:r>
    </w:p>
    <w:p w14:paraId="0E540159" w14:textId="77777777" w:rsidR="00A87C2D" w:rsidRDefault="00A87C2D" w:rsidP="00A87C2D">
      <w:pPr>
        <w:jc w:val="center"/>
      </w:pPr>
    </w:p>
    <w:p w14:paraId="68FAFB2B" w14:textId="5E9EBEB3" w:rsidR="00D61063" w:rsidRPr="00C30F5E" w:rsidRDefault="008928FB" w:rsidP="00D61063">
      <w:pPr>
        <w:pStyle w:val="NoSpacing"/>
        <w:ind w:left="360" w:hanging="360"/>
        <w:rPr>
          <w:rFonts w:ascii="Cambria" w:hAnsi="Cambria" w:cs="Arial"/>
        </w:rPr>
      </w:pPr>
      <w:r>
        <w:rPr>
          <w:rFonts w:ascii="Cambria" w:hAnsi="Cambria" w:cs="Arial"/>
        </w:rPr>
        <w:t>1</w:t>
      </w:r>
      <w:r w:rsidR="00D61063" w:rsidRPr="00C30F5E">
        <w:rPr>
          <w:rFonts w:ascii="Cambria" w:hAnsi="Cambria" w:cs="Arial"/>
        </w:rPr>
        <w:t>.</w:t>
      </w:r>
      <w:r w:rsidR="00D61063">
        <w:rPr>
          <w:rFonts w:ascii="Cambria" w:hAnsi="Cambria" w:cs="Arial"/>
        </w:rPr>
        <w:t xml:space="preserve"> (6.4B)  </w:t>
      </w:r>
      <w:r w:rsidR="00D61063" w:rsidRPr="00C30F5E">
        <w:rPr>
          <w:rFonts w:ascii="Cambria" w:hAnsi="Cambria" w:cs="Arial"/>
        </w:rPr>
        <w:t>Laura can wrap 24 presents in 3 hours.  How many presents can she wrap in 5 hours?</w:t>
      </w:r>
    </w:p>
    <w:p w14:paraId="7F829CC6" w14:textId="77777777" w:rsidR="00D61063" w:rsidRPr="00C30F5E" w:rsidRDefault="00D61063" w:rsidP="00D61063">
      <w:pPr>
        <w:pStyle w:val="NoSpacing"/>
        <w:ind w:left="360" w:hanging="720"/>
        <w:rPr>
          <w:rFonts w:ascii="Cambria" w:hAnsi="Cambria" w:cs="Arial"/>
        </w:rPr>
      </w:pPr>
    </w:p>
    <w:p w14:paraId="50C5574F" w14:textId="77777777" w:rsidR="00D61063" w:rsidRPr="00C30F5E" w:rsidRDefault="00D61063" w:rsidP="00D61063">
      <w:pPr>
        <w:pStyle w:val="NoSpacing"/>
        <w:ind w:left="360" w:hanging="360"/>
        <w:rPr>
          <w:rFonts w:ascii="Cambria" w:hAnsi="Cambria" w:cs="Arial"/>
        </w:rPr>
      </w:pPr>
      <w:r w:rsidRPr="00C30F5E">
        <w:rPr>
          <w:rFonts w:ascii="Cambria" w:hAnsi="Cambria" w:cs="Arial"/>
        </w:rPr>
        <w:t>A</w:t>
      </w:r>
      <w:r w:rsidRPr="00C30F5E">
        <w:rPr>
          <w:rFonts w:ascii="Cambria" w:hAnsi="Cambria" w:cs="Arial"/>
        </w:rPr>
        <w:tab/>
      </w:r>
      <w:r w:rsidRPr="00C30F5E">
        <w:rPr>
          <w:rFonts w:ascii="Cambria" w:hAnsi="Cambria" w:cs="Arial"/>
        </w:rPr>
        <w:tab/>
        <w:t>26</w:t>
      </w:r>
    </w:p>
    <w:p w14:paraId="3DB34372" w14:textId="77777777" w:rsidR="00D61063" w:rsidRPr="00C30F5E" w:rsidRDefault="00D61063" w:rsidP="00D61063">
      <w:pPr>
        <w:pStyle w:val="NoSpacing"/>
        <w:ind w:left="360" w:hanging="720"/>
        <w:rPr>
          <w:rFonts w:ascii="Cambria" w:hAnsi="Cambria" w:cs="Arial"/>
        </w:rPr>
      </w:pPr>
    </w:p>
    <w:p w14:paraId="212F4CC6" w14:textId="77777777" w:rsidR="00D61063" w:rsidRPr="00C30F5E" w:rsidRDefault="00D61063" w:rsidP="00D61063">
      <w:pPr>
        <w:pStyle w:val="NoSpacing"/>
        <w:ind w:left="360" w:hanging="360"/>
        <w:rPr>
          <w:rFonts w:ascii="Cambria" w:hAnsi="Cambria" w:cs="Arial"/>
        </w:rPr>
      </w:pPr>
      <w:r w:rsidRPr="00C30F5E">
        <w:rPr>
          <w:rFonts w:ascii="Cambria" w:hAnsi="Cambria" w:cs="Arial"/>
        </w:rPr>
        <w:t>B</w:t>
      </w:r>
      <w:r w:rsidRPr="00C30F5E">
        <w:rPr>
          <w:rFonts w:ascii="Cambria" w:hAnsi="Cambria" w:cs="Arial"/>
        </w:rPr>
        <w:tab/>
      </w:r>
      <w:r w:rsidRPr="00C30F5E">
        <w:rPr>
          <w:rFonts w:ascii="Cambria" w:hAnsi="Cambria" w:cs="Arial"/>
        </w:rPr>
        <w:tab/>
        <w:t>40</w:t>
      </w:r>
    </w:p>
    <w:p w14:paraId="2EA11209" w14:textId="77777777" w:rsidR="00D61063" w:rsidRPr="00C30F5E" w:rsidRDefault="00D61063" w:rsidP="00D61063">
      <w:pPr>
        <w:pStyle w:val="NoSpacing"/>
        <w:ind w:left="360" w:hanging="720"/>
        <w:rPr>
          <w:rFonts w:ascii="Cambria" w:hAnsi="Cambria" w:cs="Arial"/>
        </w:rPr>
      </w:pPr>
    </w:p>
    <w:p w14:paraId="743DAF65" w14:textId="77777777" w:rsidR="00D61063" w:rsidRPr="00C30F5E" w:rsidRDefault="00D61063" w:rsidP="00D61063">
      <w:pPr>
        <w:pStyle w:val="NoSpacing"/>
        <w:ind w:left="360" w:hanging="360"/>
        <w:rPr>
          <w:rFonts w:ascii="Cambria" w:hAnsi="Cambria" w:cs="Arial"/>
        </w:rPr>
      </w:pPr>
      <w:r w:rsidRPr="00C30F5E">
        <w:rPr>
          <w:rFonts w:ascii="Cambria" w:hAnsi="Cambria" w:cs="Arial"/>
        </w:rPr>
        <w:t>C</w:t>
      </w:r>
      <w:r w:rsidRPr="00C30F5E">
        <w:rPr>
          <w:rFonts w:ascii="Cambria" w:hAnsi="Cambria" w:cs="Arial"/>
        </w:rPr>
        <w:tab/>
      </w:r>
      <w:r w:rsidRPr="00C30F5E">
        <w:rPr>
          <w:rFonts w:ascii="Cambria" w:hAnsi="Cambria" w:cs="Arial"/>
        </w:rPr>
        <w:tab/>
        <w:t>30</w:t>
      </w:r>
    </w:p>
    <w:p w14:paraId="7D7EA482" w14:textId="77777777" w:rsidR="00D61063" w:rsidRPr="00C30F5E" w:rsidRDefault="00D61063" w:rsidP="00D61063">
      <w:pPr>
        <w:pStyle w:val="NoSpacing"/>
        <w:ind w:left="360" w:hanging="720"/>
        <w:rPr>
          <w:rFonts w:ascii="Cambria" w:hAnsi="Cambria" w:cs="Arial"/>
        </w:rPr>
      </w:pPr>
    </w:p>
    <w:p w14:paraId="7E7A01F0" w14:textId="77777777" w:rsidR="00D61063" w:rsidRPr="00C30F5E" w:rsidRDefault="00D61063" w:rsidP="00D61063">
      <w:pPr>
        <w:rPr>
          <w:rFonts w:ascii="Cambria" w:hAnsi="Cambria" w:cs="Arial"/>
        </w:rPr>
      </w:pPr>
      <w:r w:rsidRPr="00C30F5E">
        <w:rPr>
          <w:rFonts w:ascii="Cambria" w:hAnsi="Cambria" w:cs="Arial"/>
        </w:rPr>
        <w:t>D</w:t>
      </w:r>
      <w:r w:rsidRPr="00C30F5E">
        <w:rPr>
          <w:rFonts w:ascii="Cambria" w:hAnsi="Cambria" w:cs="Arial"/>
        </w:rPr>
        <w:tab/>
        <w:t>36</w:t>
      </w:r>
      <w:r w:rsidRPr="00C30F5E">
        <w:rPr>
          <w:rFonts w:ascii="Cambria" w:hAnsi="Cambria" w:cs="Arial"/>
        </w:rPr>
        <w:tab/>
      </w:r>
    </w:p>
    <w:p w14:paraId="47C4641C" w14:textId="77777777" w:rsidR="00A87C2D" w:rsidRDefault="00A87C2D" w:rsidP="00A87C2D"/>
    <w:p w14:paraId="29A957FD" w14:textId="26E85E04" w:rsidR="00D61063" w:rsidRDefault="00D61063" w:rsidP="00A87C2D">
      <w:r>
        <w:t>Answer: B</w:t>
      </w:r>
    </w:p>
    <w:p w14:paraId="60A14BDE" w14:textId="77777777" w:rsidR="00D61063" w:rsidRDefault="00D61063" w:rsidP="00A87C2D"/>
    <w:p w14:paraId="702644EA" w14:textId="1AA704B8" w:rsidR="00D61063" w:rsidRPr="00C30F5E" w:rsidRDefault="008928FB" w:rsidP="00D61063">
      <w:pPr>
        <w:ind w:left="360" w:hanging="360"/>
        <w:rPr>
          <w:rFonts w:ascii="Cambria" w:hAnsi="Cambria"/>
          <w:iCs/>
        </w:rPr>
      </w:pPr>
      <w:r>
        <w:rPr>
          <w:rFonts w:ascii="Cambria" w:hAnsi="Cambria"/>
          <w:iCs/>
        </w:rPr>
        <w:t>2</w:t>
      </w:r>
      <w:r w:rsidR="00D61063" w:rsidRPr="00C30F5E">
        <w:rPr>
          <w:rFonts w:ascii="Cambria" w:hAnsi="Cambria"/>
          <w:iCs/>
        </w:rPr>
        <w:t xml:space="preserve">. </w:t>
      </w:r>
      <w:r w:rsidR="00D61063">
        <w:rPr>
          <w:rFonts w:ascii="Cambria" w:hAnsi="Cambria"/>
          <w:iCs/>
        </w:rPr>
        <w:t xml:space="preserve"> (6.5A) </w:t>
      </w:r>
      <w:r w:rsidR="00D61063" w:rsidRPr="00C30F5E">
        <w:rPr>
          <w:rFonts w:ascii="Cambria" w:hAnsi="Cambria"/>
          <w:iCs/>
        </w:rPr>
        <w:t xml:space="preserve"> </w:t>
      </w:r>
      <w:r w:rsidR="00D61063" w:rsidRPr="00C30F5E">
        <w:rPr>
          <w:rFonts w:ascii="Cambria" w:hAnsi="Cambria"/>
        </w:rPr>
        <w:t>Which list contains a set of equivalent numbers?</w:t>
      </w:r>
    </w:p>
    <w:p w14:paraId="072EC729" w14:textId="77777777" w:rsidR="00D61063" w:rsidRPr="00C30F5E" w:rsidRDefault="00D61063" w:rsidP="00D61063">
      <w:pPr>
        <w:tabs>
          <w:tab w:val="left" w:pos="360"/>
        </w:tabs>
        <w:rPr>
          <w:rFonts w:ascii="Cambria" w:hAnsi="Cambria"/>
        </w:rPr>
      </w:pPr>
    </w:p>
    <w:p w14:paraId="289B3701" w14:textId="77777777" w:rsidR="00D61063" w:rsidRPr="00C30F5E" w:rsidRDefault="00D61063" w:rsidP="00D61063">
      <w:pPr>
        <w:tabs>
          <w:tab w:val="left" w:pos="360"/>
        </w:tabs>
        <w:rPr>
          <w:rFonts w:ascii="Cambria" w:hAnsi="Cambria"/>
        </w:rPr>
      </w:pPr>
      <w:r w:rsidRPr="00C30F5E">
        <w:rPr>
          <w:rFonts w:ascii="Cambria" w:hAnsi="Cambria"/>
        </w:rPr>
        <w:t>A</w:t>
      </w:r>
      <w:r w:rsidRPr="00C30F5E">
        <w:rPr>
          <w:rFonts w:ascii="Cambria" w:hAnsi="Cambria"/>
        </w:rPr>
        <w:tab/>
      </w:r>
      <w:r w:rsidRPr="00C30F5E">
        <w:rPr>
          <w:rFonts w:ascii="Cambria" w:hAnsi="Cambria"/>
          <w:position w:val="-24"/>
        </w:rPr>
        <w:object w:dxaOrig="240" w:dyaOrig="620" w14:anchorId="3EAAB6AE">
          <v:shape id="_x0000_i1028" type="#_x0000_t75" style="width:12pt;height:31pt" o:ole="">
            <v:imagedata r:id="rId34" o:title=""/>
          </v:shape>
          <o:OLEObject Type="Embed" ProgID="Equation.DSMT4" ShapeID="_x0000_i1028" DrawAspect="Content" ObjectID="_1375255879" r:id="rId35"/>
        </w:object>
      </w:r>
      <w:r w:rsidRPr="00C30F5E">
        <w:rPr>
          <w:rFonts w:ascii="Cambria" w:hAnsi="Cambria"/>
        </w:rPr>
        <w:t>, 0.8, 8%</w:t>
      </w:r>
    </w:p>
    <w:p w14:paraId="6599E34C" w14:textId="77777777" w:rsidR="00D61063" w:rsidRPr="005A1E14" w:rsidRDefault="00D61063" w:rsidP="00D61063">
      <w:pPr>
        <w:tabs>
          <w:tab w:val="left" w:pos="360"/>
        </w:tabs>
        <w:rPr>
          <w:rFonts w:ascii="Cambria" w:hAnsi="Cambria"/>
          <w:vertAlign w:val="superscript"/>
        </w:rPr>
      </w:pPr>
      <w:r w:rsidRPr="005A1E14">
        <w:rPr>
          <w:rFonts w:ascii="Cambria" w:hAnsi="Cambria"/>
        </w:rPr>
        <w:t>B</w:t>
      </w:r>
      <w:r w:rsidRPr="005A1E14">
        <w:rPr>
          <w:rFonts w:ascii="Cambria" w:hAnsi="Cambria"/>
        </w:rPr>
        <w:tab/>
      </w:r>
      <w:r w:rsidRPr="005A1E14">
        <w:rPr>
          <w:rFonts w:ascii="Cambria" w:hAnsi="Cambria"/>
          <w:position w:val="-24"/>
        </w:rPr>
        <w:object w:dxaOrig="220" w:dyaOrig="620" w14:anchorId="362EF71F">
          <v:shape id="_x0000_i1029" type="#_x0000_t75" style="width:11pt;height:31pt" o:ole="">
            <v:imagedata r:id="rId36" o:title=""/>
          </v:shape>
          <o:OLEObject Type="Embed" ProgID="Equation.DSMT4" ShapeID="_x0000_i1029" DrawAspect="Content" ObjectID="_1375255880" r:id="rId37"/>
        </w:object>
      </w:r>
      <w:r w:rsidRPr="005A1E14">
        <w:rPr>
          <w:rFonts w:ascii="Cambria" w:hAnsi="Cambria"/>
        </w:rPr>
        <w:t>, 0.37, 37%</w:t>
      </w:r>
    </w:p>
    <w:p w14:paraId="5BB1D4D1" w14:textId="77777777" w:rsidR="00D61063" w:rsidRPr="00C30F5E" w:rsidRDefault="00D61063" w:rsidP="00D61063">
      <w:pPr>
        <w:tabs>
          <w:tab w:val="left" w:pos="360"/>
        </w:tabs>
        <w:rPr>
          <w:rFonts w:ascii="Cambria" w:hAnsi="Cambria"/>
        </w:rPr>
      </w:pPr>
      <w:r w:rsidRPr="00C30F5E">
        <w:rPr>
          <w:rFonts w:ascii="Cambria" w:hAnsi="Cambria"/>
        </w:rPr>
        <w:t>C</w:t>
      </w:r>
      <w:r w:rsidRPr="00C30F5E">
        <w:rPr>
          <w:rFonts w:ascii="Cambria" w:hAnsi="Cambria"/>
        </w:rPr>
        <w:tab/>
      </w:r>
      <w:r w:rsidRPr="00C30F5E">
        <w:rPr>
          <w:rFonts w:ascii="Cambria" w:hAnsi="Cambria"/>
          <w:position w:val="-24"/>
        </w:rPr>
        <w:object w:dxaOrig="320" w:dyaOrig="620" w14:anchorId="42CB25CC">
          <v:shape id="_x0000_i1030" type="#_x0000_t75" style="width:16pt;height:31pt" o:ole="">
            <v:imagedata r:id="rId38" o:title=""/>
          </v:shape>
          <o:OLEObject Type="Embed" ProgID="Equation.DSMT4" ShapeID="_x0000_i1030" DrawAspect="Content" ObjectID="_1375255881" r:id="rId39"/>
        </w:object>
      </w:r>
      <w:r w:rsidRPr="00C30F5E">
        <w:rPr>
          <w:rFonts w:ascii="Cambria" w:hAnsi="Cambria"/>
        </w:rPr>
        <w:t>, 0.03, 30%</w:t>
      </w:r>
    </w:p>
    <w:p w14:paraId="503E3994" w14:textId="77777777" w:rsidR="00D61063" w:rsidRDefault="00D61063" w:rsidP="00D61063">
      <w:pPr>
        <w:tabs>
          <w:tab w:val="left" w:pos="360"/>
        </w:tabs>
        <w:rPr>
          <w:rFonts w:ascii="Cambria" w:hAnsi="Cambria"/>
        </w:rPr>
      </w:pPr>
      <w:r w:rsidRPr="00C30F5E">
        <w:rPr>
          <w:rFonts w:ascii="Cambria" w:hAnsi="Cambria"/>
        </w:rPr>
        <w:t>D</w:t>
      </w:r>
      <w:r w:rsidRPr="00C30F5E">
        <w:rPr>
          <w:rFonts w:ascii="Cambria" w:hAnsi="Cambria"/>
        </w:rPr>
        <w:tab/>
      </w:r>
      <w:r w:rsidRPr="00C30F5E">
        <w:rPr>
          <w:rFonts w:ascii="Cambria" w:hAnsi="Cambria"/>
          <w:position w:val="-24"/>
        </w:rPr>
        <w:object w:dxaOrig="360" w:dyaOrig="620" w14:anchorId="0675CC2B">
          <v:shape id="_x0000_i1031" type="#_x0000_t75" style="width:18pt;height:31pt" o:ole="">
            <v:imagedata r:id="rId40" o:title=""/>
          </v:shape>
          <o:OLEObject Type="Embed" ProgID="Equation.DSMT4" ShapeID="_x0000_i1031" DrawAspect="Content" ObjectID="_1375255882" r:id="rId41"/>
        </w:object>
      </w:r>
      <w:r w:rsidRPr="00C30F5E">
        <w:rPr>
          <w:rFonts w:ascii="Cambria" w:hAnsi="Cambria"/>
        </w:rPr>
        <w:t>, 0.55, 55%</w:t>
      </w:r>
    </w:p>
    <w:p w14:paraId="7E33D2EE" w14:textId="77777777" w:rsidR="00D61063" w:rsidRDefault="00D61063" w:rsidP="00D61063">
      <w:pPr>
        <w:tabs>
          <w:tab w:val="left" w:pos="360"/>
        </w:tabs>
        <w:rPr>
          <w:rFonts w:ascii="Cambria" w:hAnsi="Cambria"/>
        </w:rPr>
      </w:pPr>
    </w:p>
    <w:p w14:paraId="3B6B752D" w14:textId="198E5A34" w:rsidR="00D61063" w:rsidRDefault="002F3B4D" w:rsidP="00A87C2D">
      <w:r>
        <w:t>Answer: D</w:t>
      </w:r>
    </w:p>
    <w:p w14:paraId="471F5F0D" w14:textId="77777777" w:rsidR="002F3B4D" w:rsidRDefault="002F3B4D" w:rsidP="00A87C2D"/>
    <w:p w14:paraId="55227A08" w14:textId="2DE3830B" w:rsidR="002F3B4D" w:rsidRPr="006A035F" w:rsidRDefault="008928FB" w:rsidP="002F3B4D">
      <w:pPr>
        <w:spacing w:after="160" w:line="259" w:lineRule="auto"/>
        <w:rPr>
          <w:rFonts w:ascii="Cambria" w:hAnsi="Cambria" w:cs="Arial"/>
          <w:color w:val="000000" w:themeColor="text1"/>
        </w:rPr>
      </w:pPr>
      <w:r>
        <w:rPr>
          <w:rFonts w:ascii="Cambria" w:eastAsia="Times New Roman" w:hAnsi="Cambria" w:cs="Times New Roman"/>
          <w:bCs/>
          <w:color w:val="000000"/>
        </w:rPr>
        <w:t>3</w:t>
      </w:r>
      <w:r w:rsidR="002F3B4D" w:rsidRPr="00C30F5E">
        <w:rPr>
          <w:rFonts w:ascii="Cambria" w:eastAsia="Times New Roman" w:hAnsi="Cambria" w:cs="Times New Roman"/>
          <w:bCs/>
          <w:color w:val="000000"/>
        </w:rPr>
        <w:t xml:space="preserve">. </w:t>
      </w:r>
      <w:r w:rsidR="002F3B4D">
        <w:rPr>
          <w:rFonts w:ascii="Cambria" w:eastAsia="Times New Roman" w:hAnsi="Cambria" w:cs="Times New Roman"/>
          <w:bCs/>
          <w:color w:val="000000"/>
        </w:rPr>
        <w:t>(6.4C)</w:t>
      </w:r>
      <w:r w:rsidR="002F3B4D" w:rsidRPr="00C30F5E">
        <w:rPr>
          <w:rFonts w:ascii="Cambria" w:eastAsia="Times New Roman" w:hAnsi="Cambria" w:cs="Times New Roman"/>
          <w:bCs/>
          <w:color w:val="000000"/>
        </w:rPr>
        <w:t xml:space="preserve">  </w:t>
      </w:r>
      <w:r w:rsidR="002F3B4D">
        <w:rPr>
          <w:rFonts w:ascii="Cambria" w:eastAsia="Times New Roman" w:hAnsi="Cambria" w:cs="Times New Roman"/>
          <w:bCs/>
          <w:color w:val="000000"/>
        </w:rPr>
        <w:t xml:space="preserve"> </w:t>
      </w:r>
      <w:r w:rsidR="002F3B4D" w:rsidRPr="00C30F5E">
        <w:rPr>
          <w:rFonts w:ascii="Cambria" w:eastAsia="Times New Roman" w:hAnsi="Cambria" w:cs="Times New Roman"/>
          <w:bCs/>
          <w:color w:val="000000"/>
        </w:rPr>
        <w:t xml:space="preserve">At the middle school Roberta attends, there are 260 Grade 8 students, 307 Grade 7 students, and 200 Grade 6 students. Which ratio best compares the number of students in Grade 6 to the number of students in Grade 8 at Roberta's school? </w:t>
      </w:r>
    </w:p>
    <w:p w14:paraId="26B0633E" w14:textId="77777777" w:rsidR="002F3B4D" w:rsidRPr="00C30F5E" w:rsidRDefault="002F3B4D" w:rsidP="002F3B4D">
      <w:pPr>
        <w:spacing w:line="360" w:lineRule="auto"/>
        <w:rPr>
          <w:rFonts w:ascii="Cambria" w:eastAsia="Times New Roman" w:hAnsi="Cambria" w:cs="Times New Roman"/>
        </w:rPr>
      </w:pPr>
      <w:r w:rsidRPr="00C30F5E">
        <w:rPr>
          <w:rFonts w:ascii="Cambria" w:eastAsia="Times New Roman" w:hAnsi="Cambria" w:cs="Times New Roman"/>
        </w:rPr>
        <w:t>A   260:200</w:t>
      </w:r>
    </w:p>
    <w:p w14:paraId="57DC0F4C" w14:textId="77777777" w:rsidR="002F3B4D" w:rsidRPr="00C30F5E" w:rsidRDefault="002F3B4D" w:rsidP="002F3B4D">
      <w:pPr>
        <w:spacing w:line="360" w:lineRule="auto"/>
        <w:rPr>
          <w:rFonts w:ascii="Cambria" w:eastAsia="Times New Roman" w:hAnsi="Cambria" w:cs="Times New Roman"/>
        </w:rPr>
      </w:pPr>
      <w:r w:rsidRPr="00C30F5E">
        <w:rPr>
          <w:rFonts w:ascii="Cambria" w:eastAsia="Times New Roman" w:hAnsi="Cambria" w:cs="Times New Roman"/>
        </w:rPr>
        <w:t>B   130:100</w:t>
      </w:r>
      <w:r w:rsidRPr="00C30F5E">
        <w:rPr>
          <w:rFonts w:ascii="Cambria" w:eastAsia="Times New Roman" w:hAnsi="Cambria" w:cs="Times New Roman"/>
        </w:rPr>
        <w:br/>
        <w:t>C   10:13</w:t>
      </w:r>
      <w:r w:rsidRPr="00C30F5E">
        <w:rPr>
          <w:rFonts w:ascii="Cambria" w:eastAsia="Times New Roman" w:hAnsi="Cambria" w:cs="Times New Roman"/>
        </w:rPr>
        <w:br/>
        <w:t>D   6:8</w:t>
      </w:r>
    </w:p>
    <w:p w14:paraId="052746A0" w14:textId="77777777" w:rsidR="002F3B4D" w:rsidRDefault="002F3B4D" w:rsidP="00A87C2D"/>
    <w:p w14:paraId="3043C548" w14:textId="5982FBC5" w:rsidR="002F3B4D" w:rsidRDefault="002F3B4D" w:rsidP="00A87C2D">
      <w:r>
        <w:t>Answer: C</w:t>
      </w:r>
    </w:p>
    <w:p w14:paraId="11019E38" w14:textId="77777777" w:rsidR="002F3B4D" w:rsidRDefault="002F3B4D" w:rsidP="00A87C2D"/>
    <w:p w14:paraId="061F822B" w14:textId="77777777" w:rsidR="002F3B4D" w:rsidRDefault="002F3B4D" w:rsidP="00A87C2D"/>
    <w:p w14:paraId="01D16B77" w14:textId="77777777" w:rsidR="002F3B4D" w:rsidRDefault="002F3B4D" w:rsidP="00A87C2D"/>
    <w:p w14:paraId="5A145E6A" w14:textId="77777777" w:rsidR="002F3B4D" w:rsidRDefault="002F3B4D" w:rsidP="00A87C2D"/>
    <w:p w14:paraId="5A76EC77" w14:textId="77777777" w:rsidR="002F3B4D" w:rsidRDefault="002F3B4D" w:rsidP="00A87C2D"/>
    <w:p w14:paraId="1F5A678D" w14:textId="77777777" w:rsidR="002F3B4D" w:rsidRDefault="002F3B4D" w:rsidP="00A87C2D"/>
    <w:p w14:paraId="7687A45D" w14:textId="2D635AAD" w:rsidR="002F3B4D" w:rsidRPr="00C30F5E" w:rsidRDefault="008928FB" w:rsidP="002F3B4D">
      <w:pPr>
        <w:ind w:left="720" w:hanging="720"/>
        <w:rPr>
          <w:rFonts w:ascii="Cambria" w:hAnsi="Cambria" w:cs="Arial"/>
          <w:color w:val="000000" w:themeColor="text1"/>
        </w:rPr>
      </w:pPr>
      <w:r>
        <w:rPr>
          <w:rFonts w:ascii="Cambria" w:hAnsi="Cambria" w:cs="Arial"/>
          <w:color w:val="000000" w:themeColor="text1"/>
        </w:rPr>
        <w:t>4</w:t>
      </w:r>
      <w:r w:rsidR="002F3B4D" w:rsidRPr="00C30F5E">
        <w:rPr>
          <w:rFonts w:ascii="Cambria" w:hAnsi="Cambria" w:cs="Arial"/>
          <w:color w:val="000000" w:themeColor="text1"/>
        </w:rPr>
        <w:t xml:space="preserve">. (6.5B) </w:t>
      </w:r>
      <w:r w:rsidR="002F3B4D">
        <w:rPr>
          <w:rFonts w:ascii="Cambria" w:hAnsi="Cambria" w:cs="Arial"/>
          <w:color w:val="000000" w:themeColor="text1"/>
        </w:rPr>
        <w:t xml:space="preserve"> </w:t>
      </w:r>
      <w:r w:rsidR="002F3B4D" w:rsidRPr="00C30F5E">
        <w:rPr>
          <w:rFonts w:ascii="Cambria" w:hAnsi="Cambria" w:cs="Arial"/>
          <w:color w:val="000000" w:themeColor="text1"/>
        </w:rPr>
        <w:t>Marta went fishing and caught 18 trout which is 5 percent of the population of trout in that particular river.  How many trout were in the river right before Marta went fishing?</w:t>
      </w:r>
    </w:p>
    <w:p w14:paraId="4CB98423" w14:textId="77777777" w:rsidR="002F3B4D" w:rsidRPr="00C30F5E" w:rsidRDefault="002F3B4D" w:rsidP="002F3B4D">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t>90</w:t>
      </w:r>
    </w:p>
    <w:p w14:paraId="040F1267" w14:textId="77777777" w:rsidR="002F3B4D" w:rsidRPr="00C30F5E" w:rsidRDefault="002F3B4D" w:rsidP="002F3B4D">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t>108</w:t>
      </w:r>
    </w:p>
    <w:p w14:paraId="5141AB2B" w14:textId="77777777" w:rsidR="002F3B4D" w:rsidRPr="00C30F5E" w:rsidRDefault="002F3B4D" w:rsidP="002F3B4D">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t>360</w:t>
      </w:r>
    </w:p>
    <w:p w14:paraId="5F5081D6" w14:textId="77777777" w:rsidR="002F3B4D" w:rsidRPr="00C30F5E" w:rsidRDefault="002F3B4D" w:rsidP="002F3B4D">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t>400</w:t>
      </w:r>
    </w:p>
    <w:p w14:paraId="6A434949" w14:textId="77777777" w:rsidR="002F3B4D" w:rsidRDefault="002F3B4D" w:rsidP="00A87C2D"/>
    <w:p w14:paraId="2E91DA31" w14:textId="2C6C4F69" w:rsidR="002F3B4D" w:rsidRPr="00A87C2D" w:rsidRDefault="002F3B4D" w:rsidP="00A87C2D">
      <w:r>
        <w:t>Answer: C</w:t>
      </w:r>
    </w:p>
    <w:p w14:paraId="03987CAD" w14:textId="77777777" w:rsidR="002478A9" w:rsidRDefault="002478A9" w:rsidP="000F652C"/>
    <w:p w14:paraId="0BF3A56F" w14:textId="77777777" w:rsidR="002478A9" w:rsidRDefault="002478A9" w:rsidP="000F652C"/>
    <w:p w14:paraId="63A43506" w14:textId="0B7052EA" w:rsidR="002F3B4D" w:rsidRPr="00C30F5E" w:rsidRDefault="008928FB" w:rsidP="002F3B4D">
      <w:pPr>
        <w:ind w:left="720" w:hanging="720"/>
        <w:rPr>
          <w:rFonts w:ascii="Cambria" w:hAnsi="Cambria" w:cs="Arial"/>
          <w:color w:val="000000" w:themeColor="text1"/>
        </w:rPr>
      </w:pPr>
      <w:r>
        <w:rPr>
          <w:rFonts w:ascii="Cambria" w:hAnsi="Cambria" w:cs="Arial"/>
          <w:color w:val="000000" w:themeColor="text1"/>
        </w:rPr>
        <w:t>5</w:t>
      </w:r>
      <w:r w:rsidR="002F3B4D" w:rsidRPr="00C30F5E">
        <w:rPr>
          <w:rFonts w:ascii="Cambria" w:hAnsi="Cambria" w:cs="Arial"/>
          <w:color w:val="000000" w:themeColor="text1"/>
        </w:rPr>
        <w:t>. (6.3B)</w:t>
      </w:r>
      <w:r w:rsidR="002F3B4D">
        <w:rPr>
          <w:rFonts w:ascii="Cambria" w:hAnsi="Cambria" w:cs="Arial"/>
          <w:color w:val="000000" w:themeColor="text1"/>
        </w:rPr>
        <w:t xml:space="preserve"> </w:t>
      </w:r>
      <w:r w:rsidR="002F3B4D" w:rsidRPr="00C30F5E">
        <w:rPr>
          <w:rFonts w:ascii="Cambria" w:hAnsi="Cambria" w:cs="Arial"/>
          <w:color w:val="000000" w:themeColor="text1"/>
        </w:rPr>
        <w:t xml:space="preserve"> If </w:t>
      </w:r>
      <m:oMath>
        <m:r>
          <w:rPr>
            <w:rFonts w:ascii="Cambria Math" w:hAnsi="Cambria Math" w:cs="Arial"/>
            <w:color w:val="000000" w:themeColor="text1"/>
          </w:rPr>
          <m:t>x</m:t>
        </m:r>
      </m:oMath>
      <w:r w:rsidR="002F3B4D" w:rsidRPr="00C30F5E">
        <w:rPr>
          <w:rFonts w:ascii="Cambria" w:hAnsi="Cambria" w:cs="Arial"/>
          <w:color w:val="000000" w:themeColor="text1"/>
        </w:rPr>
        <w:t xml:space="preserve"> is any number greater than 0, then which of the following statements is always true for </w:t>
      </w:r>
      <m:oMath>
        <m:r>
          <w:rPr>
            <w:rFonts w:ascii="Cambria Math" w:hAnsi="Cambria Math" w:cs="Arial"/>
            <w:color w:val="000000" w:themeColor="text1"/>
          </w:rPr>
          <m:t>0.875x</m:t>
        </m:r>
      </m:oMath>
      <w:r w:rsidR="002F3B4D" w:rsidRPr="00C30F5E">
        <w:rPr>
          <w:rFonts w:ascii="Cambria" w:hAnsi="Cambria" w:cs="Arial"/>
          <w:color w:val="000000" w:themeColor="text1"/>
        </w:rPr>
        <w:t>?</w:t>
      </w:r>
    </w:p>
    <w:p w14:paraId="2D931FE4" w14:textId="77777777" w:rsidR="002F3B4D" w:rsidRPr="00C30F5E" w:rsidRDefault="002F3B4D" w:rsidP="002F3B4D">
      <w:pPr>
        <w:ind w:left="720" w:hanging="720"/>
        <w:rPr>
          <w:rFonts w:ascii="Cambria" w:hAnsi="Cambria" w:cs="Arial"/>
          <w:color w:val="000000" w:themeColor="text1"/>
        </w:rPr>
      </w:pPr>
      <w:r w:rsidRPr="00C30F5E">
        <w:rPr>
          <w:rFonts w:ascii="Cambria" w:hAnsi="Cambria" w:cs="Arial"/>
          <w:color w:val="000000" w:themeColor="text1"/>
        </w:rPr>
        <w:t>A</w:t>
      </w:r>
      <w:r w:rsidRPr="00C30F5E">
        <w:rPr>
          <w:rFonts w:ascii="Cambria" w:hAnsi="Cambria" w:cs="Arial"/>
          <w:color w:val="000000" w:themeColor="text1"/>
        </w:rPr>
        <w:tab/>
      </w:r>
      <m:oMath>
        <m:r>
          <w:rPr>
            <w:rFonts w:ascii="Cambria Math" w:hAnsi="Cambria Math" w:cs="Arial"/>
            <w:color w:val="000000" w:themeColor="text1"/>
          </w:rPr>
          <m:t>0.875x</m:t>
        </m:r>
      </m:oMath>
      <w:r w:rsidRPr="00C30F5E">
        <w:rPr>
          <w:rFonts w:ascii="Cambria" w:hAnsi="Cambria" w:cs="Arial"/>
          <w:color w:val="000000" w:themeColor="text1"/>
        </w:rPr>
        <w:t xml:space="preserve"> is less than 1.</w:t>
      </w:r>
    </w:p>
    <w:p w14:paraId="003B3936" w14:textId="77777777" w:rsidR="002F3B4D" w:rsidRPr="00C30F5E" w:rsidRDefault="002F3B4D" w:rsidP="002F3B4D">
      <w:pPr>
        <w:ind w:left="720" w:hanging="720"/>
        <w:rPr>
          <w:rFonts w:ascii="Cambria" w:hAnsi="Cambria" w:cs="Arial"/>
          <w:color w:val="000000" w:themeColor="text1"/>
        </w:rPr>
      </w:pPr>
      <w:r w:rsidRPr="00C30F5E">
        <w:rPr>
          <w:rFonts w:ascii="Cambria" w:hAnsi="Cambria" w:cs="Arial"/>
          <w:color w:val="000000" w:themeColor="text1"/>
        </w:rPr>
        <w:t>B</w:t>
      </w:r>
      <w:r w:rsidRPr="00C30F5E">
        <w:rPr>
          <w:rFonts w:ascii="Cambria" w:hAnsi="Cambria" w:cs="Arial"/>
          <w:color w:val="000000" w:themeColor="text1"/>
        </w:rPr>
        <w:tab/>
      </w:r>
      <m:oMath>
        <m:r>
          <w:rPr>
            <w:rFonts w:ascii="Cambria Math" w:hAnsi="Cambria Math" w:cs="Arial"/>
            <w:color w:val="000000" w:themeColor="text1"/>
          </w:rPr>
          <m:t>0.875x</m:t>
        </m:r>
      </m:oMath>
      <w:r w:rsidRPr="00C30F5E">
        <w:rPr>
          <w:rFonts w:ascii="Cambria" w:hAnsi="Cambria" w:cs="Arial"/>
          <w:color w:val="000000" w:themeColor="text1"/>
        </w:rPr>
        <w:t xml:space="preserve"> is less than </w:t>
      </w:r>
      <m:oMath>
        <m:r>
          <w:rPr>
            <w:rFonts w:ascii="Cambria Math" w:hAnsi="Cambria Math" w:cs="Arial"/>
            <w:color w:val="000000" w:themeColor="text1"/>
          </w:rPr>
          <m:t>x</m:t>
        </m:r>
      </m:oMath>
      <w:r w:rsidRPr="00C30F5E">
        <w:rPr>
          <w:rFonts w:ascii="Cambria" w:hAnsi="Cambria" w:cs="Arial"/>
          <w:color w:val="000000" w:themeColor="text1"/>
        </w:rPr>
        <w:t>.</w:t>
      </w:r>
    </w:p>
    <w:p w14:paraId="7B0E75C0" w14:textId="77777777" w:rsidR="002F3B4D" w:rsidRPr="00C30F5E" w:rsidRDefault="002F3B4D" w:rsidP="002F3B4D">
      <w:pPr>
        <w:ind w:left="720" w:hanging="720"/>
        <w:rPr>
          <w:rFonts w:ascii="Cambria" w:hAnsi="Cambria" w:cs="Arial"/>
          <w:color w:val="000000" w:themeColor="text1"/>
        </w:rPr>
      </w:pPr>
      <w:r w:rsidRPr="00C30F5E">
        <w:rPr>
          <w:rFonts w:ascii="Cambria" w:hAnsi="Cambria" w:cs="Arial"/>
          <w:color w:val="000000" w:themeColor="text1"/>
        </w:rPr>
        <w:t>C</w:t>
      </w:r>
      <w:r w:rsidRPr="00C30F5E">
        <w:rPr>
          <w:rFonts w:ascii="Cambria" w:hAnsi="Cambria" w:cs="Arial"/>
          <w:color w:val="000000" w:themeColor="text1"/>
        </w:rPr>
        <w:tab/>
      </w:r>
      <m:oMath>
        <m:r>
          <w:rPr>
            <w:rFonts w:ascii="Cambria Math" w:hAnsi="Cambria Math" w:cs="Arial"/>
            <w:color w:val="000000" w:themeColor="text1"/>
          </w:rPr>
          <m:t>0.875x</m:t>
        </m:r>
      </m:oMath>
      <w:r w:rsidRPr="00C30F5E">
        <w:rPr>
          <w:rFonts w:ascii="Cambria" w:hAnsi="Cambria" w:cs="Arial"/>
          <w:color w:val="000000" w:themeColor="text1"/>
        </w:rPr>
        <w:t xml:space="preserve"> is more than </w:t>
      </w:r>
      <m:oMath>
        <m:r>
          <w:rPr>
            <w:rFonts w:ascii="Cambria Math" w:hAnsi="Cambria Math" w:cs="Arial"/>
            <w:color w:val="000000" w:themeColor="text1"/>
          </w:rPr>
          <m:t>x</m:t>
        </m:r>
      </m:oMath>
      <w:r w:rsidRPr="00C30F5E">
        <w:rPr>
          <w:rFonts w:ascii="Cambria" w:hAnsi="Cambria" w:cs="Arial"/>
          <w:color w:val="000000" w:themeColor="text1"/>
        </w:rPr>
        <w:t>.</w:t>
      </w:r>
    </w:p>
    <w:p w14:paraId="74C83C3C" w14:textId="77777777" w:rsidR="002F3B4D" w:rsidRPr="00C30F5E" w:rsidRDefault="002F3B4D" w:rsidP="002F3B4D">
      <w:pPr>
        <w:ind w:left="720" w:hanging="720"/>
        <w:rPr>
          <w:rFonts w:ascii="Cambria" w:hAnsi="Cambria" w:cs="Arial"/>
          <w:color w:val="000000" w:themeColor="text1"/>
        </w:rPr>
      </w:pPr>
      <w:r w:rsidRPr="00C30F5E">
        <w:rPr>
          <w:rFonts w:ascii="Cambria" w:hAnsi="Cambria" w:cs="Arial"/>
          <w:color w:val="000000" w:themeColor="text1"/>
        </w:rPr>
        <w:t>D</w:t>
      </w:r>
      <w:r w:rsidRPr="00C30F5E">
        <w:rPr>
          <w:rFonts w:ascii="Cambria" w:hAnsi="Cambria" w:cs="Arial"/>
          <w:color w:val="000000" w:themeColor="text1"/>
        </w:rPr>
        <w:tab/>
      </w:r>
      <m:oMath>
        <m:r>
          <w:rPr>
            <w:rFonts w:ascii="Cambria Math" w:hAnsi="Cambria Math" w:cs="Arial"/>
            <w:color w:val="000000" w:themeColor="text1"/>
          </w:rPr>
          <m:t>0.875x</m:t>
        </m:r>
      </m:oMath>
      <w:r w:rsidRPr="00C30F5E">
        <w:rPr>
          <w:rFonts w:ascii="Cambria" w:hAnsi="Cambria" w:cs="Arial"/>
          <w:color w:val="000000" w:themeColor="text1"/>
        </w:rPr>
        <w:t xml:space="preserve"> is more than 1.</w:t>
      </w:r>
    </w:p>
    <w:p w14:paraId="40BBD131" w14:textId="77777777" w:rsidR="002F3B4D" w:rsidRDefault="002F3B4D" w:rsidP="002F3B4D">
      <w:pPr>
        <w:ind w:left="720" w:hanging="720"/>
        <w:rPr>
          <w:rFonts w:ascii="Cambria" w:hAnsi="Cambria" w:cs="Arial"/>
          <w:color w:val="000000" w:themeColor="text1"/>
        </w:rPr>
      </w:pPr>
      <w:r w:rsidRPr="00C30F5E">
        <w:rPr>
          <w:rFonts w:ascii="Cambria" w:hAnsi="Cambria" w:cs="Arial"/>
          <w:color w:val="000000" w:themeColor="text1"/>
        </w:rPr>
        <w:tab/>
      </w:r>
    </w:p>
    <w:p w14:paraId="2DFF131A" w14:textId="62C702EA" w:rsidR="002478A9" w:rsidRDefault="002F3B4D" w:rsidP="000F652C">
      <w:r>
        <w:t>Answer: B</w:t>
      </w:r>
    </w:p>
    <w:p w14:paraId="410AC987" w14:textId="77777777" w:rsidR="0095789A" w:rsidRPr="00933DCC" w:rsidRDefault="0095789A" w:rsidP="0095789A">
      <w:pPr>
        <w:tabs>
          <w:tab w:val="left" w:pos="7830"/>
        </w:tabs>
      </w:pPr>
    </w:p>
    <w:p w14:paraId="55E227F8" w14:textId="220B53CC" w:rsidR="0095789A" w:rsidRDefault="0095789A" w:rsidP="0095789A">
      <w:r>
        <w:t>6</w:t>
      </w:r>
      <w:r w:rsidRPr="00933DCC">
        <w:t>.  (6.4B)</w:t>
      </w:r>
      <w:r>
        <w:t xml:space="preserve">   </w:t>
      </w:r>
      <w:r w:rsidRPr="00933DCC">
        <w:t xml:space="preserve">Frogs are one of the best leapers! A frog can leap </w:t>
      </w:r>
      <w:r>
        <w:t>over 20 times its own</w:t>
      </w:r>
      <w:r w:rsidRPr="00933DCC">
        <w:t xml:space="preserve"> length. (</w:t>
      </w:r>
      <w:hyperlink r:id="rId42" w:history="1">
        <w:r w:rsidRPr="00933DCC">
          <w:rPr>
            <w:rStyle w:val="Hyperlink"/>
          </w:rPr>
          <w:t>http://allaboutfrogs.org</w:t>
        </w:r>
      </w:hyperlink>
      <w:r>
        <w:t>)  Mina’s frog, Jupiter, competed in a frog jumping contest and Jupiter made a record leap of 125 inches.  Assuming that Jupiter can leap exactly 20 times his own length, w</w:t>
      </w:r>
      <w:r w:rsidRPr="00933DCC">
        <w:t xml:space="preserve">hich of the following represent Jupiter’s length?                              </w:t>
      </w:r>
      <w:r>
        <w:t xml:space="preserve">                            </w:t>
      </w:r>
    </w:p>
    <w:p w14:paraId="60242C75" w14:textId="77777777" w:rsidR="0095789A" w:rsidRPr="00933DCC" w:rsidRDefault="0095789A" w:rsidP="0095789A">
      <w:pPr>
        <w:tabs>
          <w:tab w:val="left" w:pos="7830"/>
        </w:tabs>
        <w:ind w:left="720"/>
      </w:pPr>
      <w:r>
        <w:t>A</w:t>
      </w:r>
      <w:r w:rsidRPr="00933DCC">
        <w:t xml:space="preserve">  </w:t>
      </w:r>
      <w:r>
        <w:t xml:space="preserve">    </w:t>
      </w:r>
      <w:r w:rsidRPr="00933DCC">
        <w:t>2500 inches</w:t>
      </w:r>
    </w:p>
    <w:p w14:paraId="66CA7CC3" w14:textId="77777777" w:rsidR="0095789A" w:rsidRPr="00933DCC" w:rsidRDefault="0095789A" w:rsidP="0095789A">
      <w:pPr>
        <w:ind w:left="720"/>
      </w:pPr>
      <w:r>
        <w:t>B</w:t>
      </w:r>
      <w:r w:rsidRPr="00933DCC">
        <w:t xml:space="preserve">  </w:t>
      </w:r>
      <w:r>
        <w:t xml:space="preserve">     </w:t>
      </w:r>
      <w:r w:rsidRPr="00933DCC">
        <w:t>6</w:t>
      </w:r>
      <w:r w:rsidRPr="00933DCC">
        <w:rPr>
          <w:position w:val="-24"/>
        </w:rPr>
        <w:object w:dxaOrig="240" w:dyaOrig="620" w14:anchorId="10971E8C">
          <v:shape id="_x0000_i1032" type="#_x0000_t75" style="width:12pt;height:31pt" o:ole="">
            <v:imagedata r:id="rId43" o:title=""/>
          </v:shape>
          <o:OLEObject Type="Embed" ProgID="Equation.DSMT4" ShapeID="_x0000_i1032" DrawAspect="Content" ObjectID="_1375255883" r:id="rId44"/>
        </w:object>
      </w:r>
      <w:r w:rsidRPr="00933DCC">
        <w:t xml:space="preserve"> inches</w:t>
      </w:r>
    </w:p>
    <w:p w14:paraId="01213323" w14:textId="77777777" w:rsidR="0095789A" w:rsidRPr="00933DCC" w:rsidRDefault="0095789A" w:rsidP="0095789A">
      <w:pPr>
        <w:ind w:left="720"/>
      </w:pPr>
      <w:r>
        <w:t>C</w:t>
      </w:r>
      <w:r w:rsidRPr="00933DCC">
        <w:t xml:space="preserve"> </w:t>
      </w:r>
      <w:r>
        <w:t xml:space="preserve">     </w:t>
      </w:r>
      <w:r w:rsidRPr="00933DCC">
        <w:t xml:space="preserve"> 1.25 inches</w:t>
      </w:r>
    </w:p>
    <w:p w14:paraId="71B38793" w14:textId="77777777" w:rsidR="0095789A" w:rsidRDefault="0095789A" w:rsidP="0095789A">
      <w:pPr>
        <w:ind w:left="720"/>
      </w:pPr>
      <w:r>
        <w:t>D       0.64 inches</w:t>
      </w:r>
      <w:r>
        <w:tab/>
      </w:r>
      <w:r>
        <w:tab/>
      </w:r>
      <w:r>
        <w:tab/>
      </w:r>
      <w:r>
        <w:tab/>
      </w:r>
      <w:r>
        <w:tab/>
      </w:r>
      <w:r>
        <w:tab/>
      </w:r>
      <w:r>
        <w:tab/>
      </w:r>
      <w:r>
        <w:tab/>
      </w:r>
    </w:p>
    <w:p w14:paraId="0F6505A6" w14:textId="77777777" w:rsidR="0095789A" w:rsidRDefault="0095789A" w:rsidP="0095789A"/>
    <w:p w14:paraId="066B90B6" w14:textId="06B82DF0" w:rsidR="0095789A" w:rsidRDefault="0095789A" w:rsidP="0095789A">
      <w:r>
        <w:t>Answer: B</w:t>
      </w:r>
    </w:p>
    <w:p w14:paraId="679B3A61" w14:textId="6E271B6A" w:rsidR="0095789A" w:rsidRPr="00933DCC" w:rsidRDefault="0095789A" w:rsidP="0095789A">
      <w:pPr>
        <w:contextualSpacing/>
      </w:pPr>
      <w:r>
        <w:t xml:space="preserve">7. </w:t>
      </w:r>
      <w:r w:rsidRPr="00933DCC">
        <w:t xml:space="preserve"> (6.3E)  What is </w:t>
      </w:r>
      <w:r w:rsidRPr="00933DCC">
        <w:rPr>
          <w:position w:val="-24"/>
        </w:rPr>
        <w:object w:dxaOrig="220" w:dyaOrig="620" w14:anchorId="107B9683">
          <v:shape id="_x0000_i1033" type="#_x0000_t75" style="width:11pt;height:31pt" o:ole="">
            <v:imagedata r:id="rId45" o:title=""/>
          </v:shape>
          <o:OLEObject Type="Embed" ProgID="Equation.DSMT4" ShapeID="_x0000_i1033" DrawAspect="Content" ObjectID="_1375255884" r:id="rId46"/>
        </w:object>
      </w:r>
      <w:r w:rsidRPr="00933DCC">
        <w:t xml:space="preserve"> of </w:t>
      </w:r>
      <w:r w:rsidRPr="00933DCC">
        <w:rPr>
          <w:position w:val="-24"/>
        </w:rPr>
        <w:object w:dxaOrig="200" w:dyaOrig="620" w14:anchorId="7049D529">
          <v:shape id="_x0000_i1034" type="#_x0000_t75" style="width:10pt;height:31pt" o:ole="">
            <v:imagedata r:id="rId47" o:title=""/>
          </v:shape>
          <o:OLEObject Type="Embed" ProgID="Equation.DSMT4" ShapeID="_x0000_i1034" DrawAspect="Content" ObjectID="_1375255885" r:id="rId48"/>
        </w:object>
      </w:r>
      <w:r w:rsidRPr="00933DCC">
        <w:t xml:space="preserve"> ?</w:t>
      </w:r>
    </w:p>
    <w:p w14:paraId="491B9825" w14:textId="77777777" w:rsidR="0095789A" w:rsidRPr="00933DCC" w:rsidRDefault="0095789A" w:rsidP="0095789A">
      <w:pPr>
        <w:tabs>
          <w:tab w:val="left" w:pos="7830"/>
        </w:tabs>
      </w:pPr>
      <w:r w:rsidRPr="00933DCC">
        <w:t xml:space="preserve">            </w:t>
      </w:r>
      <w:r>
        <w:t xml:space="preserve">A     </w:t>
      </w:r>
      <w:r w:rsidRPr="00933DCC">
        <w:t xml:space="preserve"> </w:t>
      </w:r>
      <w:r w:rsidRPr="00933DCC">
        <w:rPr>
          <w:position w:val="-22"/>
        </w:rPr>
        <w:object w:dxaOrig="300" w:dyaOrig="580" w14:anchorId="5B83813A">
          <v:shape id="_x0000_i1035" type="#_x0000_t75" style="width:15pt;height:29pt" o:ole="">
            <v:imagedata r:id="rId49" o:title=""/>
          </v:shape>
          <o:OLEObject Type="Embed" ProgID="Equation.DSMT4" ShapeID="_x0000_i1035" DrawAspect="Content" ObjectID="_1375255886" r:id="rId50"/>
        </w:object>
      </w:r>
    </w:p>
    <w:p w14:paraId="42A8956A" w14:textId="77777777" w:rsidR="0095789A" w:rsidRPr="00933DCC" w:rsidRDefault="0095789A" w:rsidP="0095789A">
      <w:pPr>
        <w:tabs>
          <w:tab w:val="left" w:pos="7830"/>
        </w:tabs>
      </w:pPr>
      <w:r w:rsidRPr="00933DCC">
        <w:t xml:space="preserve">            </w:t>
      </w:r>
      <w:r>
        <w:t xml:space="preserve">B      </w:t>
      </w:r>
      <w:r w:rsidRPr="00933DCC">
        <w:t xml:space="preserve"> </w:t>
      </w:r>
      <w:r w:rsidRPr="00933DCC">
        <w:rPr>
          <w:position w:val="-22"/>
        </w:rPr>
        <w:object w:dxaOrig="220" w:dyaOrig="580" w14:anchorId="5F01674F">
          <v:shape id="_x0000_i1036" type="#_x0000_t75" style="width:11pt;height:29pt" o:ole="">
            <v:imagedata r:id="rId51" o:title=""/>
          </v:shape>
          <o:OLEObject Type="Embed" ProgID="Equation.DSMT4" ShapeID="_x0000_i1036" DrawAspect="Content" ObjectID="_1375255887" r:id="rId52"/>
        </w:object>
      </w:r>
    </w:p>
    <w:p w14:paraId="5878D268" w14:textId="77777777" w:rsidR="0095789A" w:rsidRPr="00933DCC" w:rsidRDefault="0095789A" w:rsidP="0095789A">
      <w:pPr>
        <w:tabs>
          <w:tab w:val="left" w:pos="7830"/>
        </w:tabs>
      </w:pPr>
      <w:r w:rsidRPr="00933DCC">
        <w:t xml:space="preserve">           </w:t>
      </w:r>
      <w:r>
        <w:t xml:space="preserve">C       </w:t>
      </w:r>
      <w:r w:rsidRPr="00933DCC">
        <w:t xml:space="preserve"> </w:t>
      </w:r>
      <w:r w:rsidRPr="00933DCC">
        <w:rPr>
          <w:position w:val="-22"/>
        </w:rPr>
        <w:object w:dxaOrig="220" w:dyaOrig="580" w14:anchorId="53E5285A">
          <v:shape id="_x0000_i1037" type="#_x0000_t75" style="width:11pt;height:29pt" o:ole="">
            <v:imagedata r:id="rId53" o:title=""/>
          </v:shape>
          <o:OLEObject Type="Embed" ProgID="Equation.DSMT4" ShapeID="_x0000_i1037" DrawAspect="Content" ObjectID="_1375255888" r:id="rId54"/>
        </w:object>
      </w:r>
    </w:p>
    <w:p w14:paraId="2E2CC3E3" w14:textId="77777777" w:rsidR="0095789A" w:rsidRPr="00933DCC" w:rsidRDefault="0095789A" w:rsidP="0095789A">
      <w:pPr>
        <w:tabs>
          <w:tab w:val="left" w:pos="7830"/>
        </w:tabs>
      </w:pPr>
      <w:r w:rsidRPr="00933DCC">
        <w:t xml:space="preserve">            </w:t>
      </w:r>
      <w:r>
        <w:t xml:space="preserve">D      </w:t>
      </w:r>
      <w:r w:rsidRPr="00933DCC">
        <w:t xml:space="preserve"> </w:t>
      </w:r>
      <w:r w:rsidRPr="00933DCC">
        <w:rPr>
          <w:position w:val="-22"/>
        </w:rPr>
        <w:object w:dxaOrig="220" w:dyaOrig="580" w14:anchorId="1949D8B1">
          <v:shape id="_x0000_i1038" type="#_x0000_t75" style="width:11pt;height:29pt" o:ole="">
            <v:imagedata r:id="rId55" o:title=""/>
          </v:shape>
          <o:OLEObject Type="Embed" ProgID="Equation.DSMT4" ShapeID="_x0000_i1038" DrawAspect="Content" ObjectID="_1375255889" r:id="rId56"/>
        </w:object>
      </w:r>
      <w:r>
        <w:tab/>
      </w:r>
    </w:p>
    <w:p w14:paraId="2D8C9E91" w14:textId="77777777" w:rsidR="002478A9" w:rsidRDefault="002478A9" w:rsidP="000F652C"/>
    <w:p w14:paraId="07C7A3BA" w14:textId="10E0CC72" w:rsidR="0095789A" w:rsidRDefault="0095789A" w:rsidP="000F652C">
      <w:r>
        <w:t>Answer: A</w:t>
      </w:r>
    </w:p>
    <w:p w14:paraId="28013B94" w14:textId="6DE1D012" w:rsidR="0095789A" w:rsidRPr="00933DCC" w:rsidRDefault="0095789A" w:rsidP="0095789A">
      <w:pPr>
        <w:widowControl w:val="0"/>
        <w:autoSpaceDE w:val="0"/>
        <w:autoSpaceDN w:val="0"/>
        <w:adjustRightInd w:val="0"/>
        <w:rPr>
          <w:rFonts w:eastAsia="Cambria" w:cs="Frutiger-LightCn"/>
        </w:rPr>
      </w:pPr>
      <w:r>
        <w:t>8</w:t>
      </w:r>
      <w:r w:rsidRPr="00933DCC">
        <w:t xml:space="preserve">.  (6.4B) </w:t>
      </w:r>
      <w:r w:rsidRPr="00933DCC">
        <w:rPr>
          <w:rFonts w:eastAsia="Cambria" w:cs="Frutiger-LightCn"/>
        </w:rPr>
        <w:t>Mrs. Doubtfire’s local grocery store normally sells strawberries for $.03 per strawberry. She uses these strawberries to make her delicious strawberry jam. If it takes 200 strawberries to</w:t>
      </w:r>
      <w:r>
        <w:rPr>
          <w:rFonts w:eastAsia="Cambria" w:cs="Frutiger-LightCn"/>
        </w:rPr>
        <w:t xml:space="preserve"> make 3 jars of jam, how much does it</w:t>
      </w:r>
      <w:r w:rsidRPr="00933DCC">
        <w:rPr>
          <w:rFonts w:eastAsia="Cambria" w:cs="Frutiger-LightCn"/>
        </w:rPr>
        <w:t xml:space="preserve"> cost to make 5 jars of jam?</w:t>
      </w:r>
    </w:p>
    <w:tbl>
      <w:tblPr>
        <w:tblpPr w:leftFromText="180" w:rightFromText="180" w:vertAnchor="text" w:horzAnchor="margin" w:tblpX="288" w:tblpY="170"/>
        <w:tblW w:w="0" w:type="auto"/>
        <w:tblLook w:val="01E0" w:firstRow="1" w:lastRow="1" w:firstColumn="1" w:lastColumn="1" w:noHBand="0" w:noVBand="0"/>
      </w:tblPr>
      <w:tblGrid>
        <w:gridCol w:w="468"/>
        <w:gridCol w:w="2825"/>
      </w:tblGrid>
      <w:tr w:rsidR="0095789A" w:rsidRPr="00933DCC" w14:paraId="5F05CDAC" w14:textId="77777777" w:rsidTr="0095789A">
        <w:trPr>
          <w:trHeight w:val="568"/>
        </w:trPr>
        <w:tc>
          <w:tcPr>
            <w:tcW w:w="468" w:type="dxa"/>
            <w:vAlign w:val="center"/>
          </w:tcPr>
          <w:p w14:paraId="52576359" w14:textId="77777777" w:rsidR="0095789A" w:rsidRPr="00933DCC" w:rsidRDefault="0095789A" w:rsidP="0095789A">
            <w:pPr>
              <w:tabs>
                <w:tab w:val="left" w:pos="7830"/>
              </w:tabs>
            </w:pPr>
            <w:r w:rsidRPr="00933DCC">
              <w:t>A</w:t>
            </w:r>
          </w:p>
        </w:tc>
        <w:tc>
          <w:tcPr>
            <w:tcW w:w="2825" w:type="dxa"/>
            <w:vAlign w:val="center"/>
          </w:tcPr>
          <w:p w14:paraId="7D8B2B37" w14:textId="77777777" w:rsidR="0095789A" w:rsidRPr="00933DCC" w:rsidRDefault="0095789A" w:rsidP="0095789A">
            <w:pPr>
              <w:tabs>
                <w:tab w:val="left" w:pos="7830"/>
              </w:tabs>
            </w:pPr>
            <w:r w:rsidRPr="00933DCC">
              <w:t>$10</w:t>
            </w:r>
          </w:p>
        </w:tc>
      </w:tr>
      <w:tr w:rsidR="0095789A" w:rsidRPr="00933DCC" w14:paraId="1D1F6BB3" w14:textId="77777777" w:rsidTr="0095789A">
        <w:trPr>
          <w:trHeight w:val="568"/>
        </w:trPr>
        <w:tc>
          <w:tcPr>
            <w:tcW w:w="468" w:type="dxa"/>
            <w:vAlign w:val="center"/>
          </w:tcPr>
          <w:p w14:paraId="7CB02083" w14:textId="77777777" w:rsidR="0095789A" w:rsidRPr="00933DCC" w:rsidRDefault="0095789A" w:rsidP="0095789A">
            <w:pPr>
              <w:tabs>
                <w:tab w:val="left" w:pos="7830"/>
              </w:tabs>
            </w:pPr>
            <w:r w:rsidRPr="00933DCC">
              <w:t>B</w:t>
            </w:r>
          </w:p>
        </w:tc>
        <w:tc>
          <w:tcPr>
            <w:tcW w:w="2825" w:type="dxa"/>
            <w:vAlign w:val="center"/>
          </w:tcPr>
          <w:p w14:paraId="0BDC4A6A" w14:textId="77777777" w:rsidR="0095789A" w:rsidRPr="00933DCC" w:rsidRDefault="0095789A" w:rsidP="0095789A">
            <w:pPr>
              <w:tabs>
                <w:tab w:val="left" w:pos="7830"/>
              </w:tabs>
            </w:pPr>
            <w:r w:rsidRPr="00933DCC">
              <w:t>$20</w:t>
            </w:r>
          </w:p>
        </w:tc>
      </w:tr>
      <w:tr w:rsidR="0095789A" w:rsidRPr="00933DCC" w14:paraId="15581245" w14:textId="77777777" w:rsidTr="0095789A">
        <w:trPr>
          <w:trHeight w:val="568"/>
        </w:trPr>
        <w:tc>
          <w:tcPr>
            <w:tcW w:w="468" w:type="dxa"/>
            <w:vAlign w:val="center"/>
          </w:tcPr>
          <w:p w14:paraId="5973656D" w14:textId="77777777" w:rsidR="0095789A" w:rsidRPr="00933DCC" w:rsidRDefault="0095789A" w:rsidP="0095789A">
            <w:pPr>
              <w:tabs>
                <w:tab w:val="left" w:pos="7830"/>
              </w:tabs>
            </w:pPr>
            <w:r w:rsidRPr="00933DCC">
              <w:t>C</w:t>
            </w:r>
          </w:p>
        </w:tc>
        <w:tc>
          <w:tcPr>
            <w:tcW w:w="2825" w:type="dxa"/>
            <w:vAlign w:val="center"/>
          </w:tcPr>
          <w:p w14:paraId="3B06F7AA" w14:textId="77777777" w:rsidR="0095789A" w:rsidRPr="00933DCC" w:rsidRDefault="0095789A" w:rsidP="0095789A">
            <w:pPr>
              <w:tabs>
                <w:tab w:val="left" w:pos="7830"/>
              </w:tabs>
            </w:pPr>
            <w:r w:rsidRPr="00933DCC">
              <w:t>$5</w:t>
            </w:r>
          </w:p>
        </w:tc>
      </w:tr>
      <w:tr w:rsidR="0095789A" w:rsidRPr="00933DCC" w14:paraId="620366AC" w14:textId="77777777" w:rsidTr="0095789A">
        <w:trPr>
          <w:trHeight w:val="599"/>
        </w:trPr>
        <w:tc>
          <w:tcPr>
            <w:tcW w:w="468" w:type="dxa"/>
            <w:vAlign w:val="center"/>
          </w:tcPr>
          <w:p w14:paraId="6EC1AEEA" w14:textId="77777777" w:rsidR="0095789A" w:rsidRPr="00933DCC" w:rsidRDefault="0095789A" w:rsidP="0095789A">
            <w:pPr>
              <w:tabs>
                <w:tab w:val="left" w:pos="7830"/>
              </w:tabs>
            </w:pPr>
            <w:r w:rsidRPr="00933DCC">
              <w:t>D</w:t>
            </w:r>
          </w:p>
        </w:tc>
        <w:tc>
          <w:tcPr>
            <w:tcW w:w="2825" w:type="dxa"/>
            <w:vAlign w:val="center"/>
          </w:tcPr>
          <w:p w14:paraId="17603CA6" w14:textId="77777777" w:rsidR="0095789A" w:rsidRPr="00933DCC" w:rsidRDefault="0095789A" w:rsidP="0095789A">
            <w:pPr>
              <w:tabs>
                <w:tab w:val="left" w:pos="7830"/>
              </w:tabs>
            </w:pPr>
            <w:r w:rsidRPr="00933DCC">
              <w:t>$15</w:t>
            </w:r>
          </w:p>
        </w:tc>
      </w:tr>
    </w:tbl>
    <w:p w14:paraId="3786C16E" w14:textId="77777777" w:rsidR="0095789A" w:rsidRPr="00933DCC" w:rsidRDefault="0095789A" w:rsidP="0095789A">
      <w:pPr>
        <w:tabs>
          <w:tab w:val="left" w:pos="7830"/>
        </w:tabs>
      </w:pPr>
    </w:p>
    <w:p w14:paraId="47B776D9" w14:textId="77777777" w:rsidR="0095789A" w:rsidRPr="00933DCC" w:rsidRDefault="0095789A" w:rsidP="0095789A">
      <w:pPr>
        <w:tabs>
          <w:tab w:val="left" w:pos="7830"/>
        </w:tabs>
      </w:pPr>
    </w:p>
    <w:p w14:paraId="64572D29" w14:textId="77777777" w:rsidR="0095789A" w:rsidRPr="00933DCC" w:rsidRDefault="0095789A" w:rsidP="0095789A">
      <w:pPr>
        <w:tabs>
          <w:tab w:val="left" w:pos="7830"/>
        </w:tabs>
      </w:pPr>
    </w:p>
    <w:p w14:paraId="7F6C5EEC" w14:textId="77777777" w:rsidR="0095789A" w:rsidRPr="00933DCC" w:rsidRDefault="0095789A" w:rsidP="0095789A">
      <w:pPr>
        <w:tabs>
          <w:tab w:val="left" w:pos="7830"/>
        </w:tabs>
      </w:pPr>
    </w:p>
    <w:p w14:paraId="7B828C8D" w14:textId="77777777" w:rsidR="0095789A" w:rsidRDefault="0095789A" w:rsidP="0095789A">
      <w:pPr>
        <w:tabs>
          <w:tab w:val="left" w:pos="7830"/>
        </w:tabs>
      </w:pPr>
      <w:r>
        <w:tab/>
      </w:r>
      <w:r w:rsidRPr="00933DCC">
        <w:t xml:space="preserve"> </w:t>
      </w:r>
    </w:p>
    <w:p w14:paraId="771669E0" w14:textId="77777777" w:rsidR="0095789A" w:rsidRDefault="0095789A" w:rsidP="0095789A">
      <w:pPr>
        <w:tabs>
          <w:tab w:val="left" w:pos="7830"/>
        </w:tabs>
      </w:pPr>
    </w:p>
    <w:p w14:paraId="31E89E4D" w14:textId="77777777" w:rsidR="0095789A" w:rsidRDefault="0095789A" w:rsidP="0095789A">
      <w:pPr>
        <w:tabs>
          <w:tab w:val="left" w:pos="7830"/>
        </w:tabs>
      </w:pPr>
    </w:p>
    <w:p w14:paraId="440DC76A" w14:textId="77777777" w:rsidR="0095789A" w:rsidRDefault="0095789A" w:rsidP="0095789A">
      <w:pPr>
        <w:tabs>
          <w:tab w:val="left" w:pos="7830"/>
        </w:tabs>
      </w:pPr>
    </w:p>
    <w:p w14:paraId="5FA8065F" w14:textId="77777777" w:rsidR="0095789A" w:rsidRDefault="0095789A" w:rsidP="0095789A">
      <w:pPr>
        <w:tabs>
          <w:tab w:val="left" w:pos="7830"/>
        </w:tabs>
      </w:pPr>
    </w:p>
    <w:p w14:paraId="4C0954AF" w14:textId="09ADD5B5" w:rsidR="0095789A" w:rsidRDefault="0095789A" w:rsidP="0095789A">
      <w:pPr>
        <w:tabs>
          <w:tab w:val="left" w:pos="7830"/>
        </w:tabs>
      </w:pPr>
      <w:r>
        <w:t>Answer: A</w:t>
      </w:r>
    </w:p>
    <w:p w14:paraId="1D02A62D" w14:textId="77777777" w:rsidR="0095789A" w:rsidRDefault="0095789A" w:rsidP="0095789A">
      <w:pPr>
        <w:tabs>
          <w:tab w:val="left" w:pos="7830"/>
        </w:tabs>
      </w:pPr>
    </w:p>
    <w:p w14:paraId="5A56F123" w14:textId="6C2BDDFC" w:rsidR="0095789A" w:rsidRPr="00933DCC" w:rsidRDefault="0095789A" w:rsidP="0095789A">
      <w:pPr>
        <w:tabs>
          <w:tab w:val="left" w:pos="7830"/>
        </w:tabs>
      </w:pPr>
      <w:r>
        <w:t xml:space="preserve">9. </w:t>
      </w:r>
      <w:r w:rsidRPr="00933DCC">
        <w:t xml:space="preserve">(6.3E)  </w:t>
      </w:r>
      <w:r>
        <w:t>Lorne</w:t>
      </w:r>
      <w:r w:rsidRPr="00933DCC">
        <w:t xml:space="preserve"> bought a</w:t>
      </w:r>
      <w:r>
        <w:t>n</w:t>
      </w:r>
      <w:r w:rsidRPr="00933DCC">
        <w:t xml:space="preserve"> </w:t>
      </w:r>
      <w:r>
        <w:t>apple</w:t>
      </w:r>
      <w:r w:rsidRPr="00933DCC">
        <w:t xml:space="preserve"> pie and ate </w:t>
      </w:r>
      <w:r w:rsidRPr="00933DCC">
        <w:rPr>
          <w:position w:val="-24"/>
        </w:rPr>
        <w:object w:dxaOrig="220" w:dyaOrig="620" w14:anchorId="0B36DB63">
          <v:shape id="_x0000_i1046" type="#_x0000_t75" style="width:11pt;height:31pt" o:ole="">
            <v:imagedata r:id="rId57" o:title=""/>
          </v:shape>
          <o:OLEObject Type="Embed" ProgID="Equation.DSMT4" ShapeID="_x0000_i1046" DrawAspect="Content" ObjectID="_1375255890" r:id="rId58"/>
        </w:object>
      </w:r>
      <w:r w:rsidRPr="00933DCC">
        <w:t xml:space="preserve"> of the pie. He decided to distribute the remaining pie equally among his three cats </w:t>
      </w:r>
      <w:r>
        <w:t>Moe</w:t>
      </w:r>
      <w:r w:rsidRPr="00933DCC">
        <w:t xml:space="preserve">, </w:t>
      </w:r>
      <w:r>
        <w:t>Larry</w:t>
      </w:r>
      <w:r w:rsidRPr="00933DCC">
        <w:t xml:space="preserve">, and </w:t>
      </w:r>
      <w:r>
        <w:t>Curly</w:t>
      </w:r>
      <w:r w:rsidRPr="00933DCC">
        <w:t xml:space="preserve">. </w:t>
      </w:r>
      <w:r>
        <w:t xml:space="preserve"> What</w:t>
      </w:r>
      <w:r w:rsidRPr="00933DCC">
        <w:t xml:space="preserve"> </w:t>
      </w:r>
      <w:r>
        <w:t>fraction</w:t>
      </w:r>
      <w:r w:rsidRPr="00933DCC">
        <w:t xml:space="preserve"> of the </w:t>
      </w:r>
      <w:r>
        <w:t>whole</w:t>
      </w:r>
      <w:r w:rsidRPr="00933DCC">
        <w:t xml:space="preserve"> pie </w:t>
      </w:r>
      <w:r>
        <w:t>will each cat receive?</w:t>
      </w:r>
    </w:p>
    <w:p w14:paraId="546DA58E" w14:textId="77777777" w:rsidR="0095789A" w:rsidRPr="00933DCC" w:rsidRDefault="0095789A" w:rsidP="0095789A">
      <w:pPr>
        <w:tabs>
          <w:tab w:val="left" w:pos="7830"/>
        </w:tabs>
      </w:pPr>
      <w:r w:rsidRPr="00933DCC">
        <w:t xml:space="preserve">            </w:t>
      </w:r>
      <w:r>
        <w:t xml:space="preserve">A     </w:t>
      </w:r>
      <w:r w:rsidRPr="00933DCC">
        <w:t xml:space="preserve"> </w:t>
      </w:r>
      <w:r w:rsidRPr="00933DCC">
        <w:rPr>
          <w:position w:val="-22"/>
        </w:rPr>
        <w:object w:dxaOrig="220" w:dyaOrig="580" w14:anchorId="528B10A6">
          <v:shape id="_x0000_i1047" type="#_x0000_t75" style="width:11pt;height:29pt" o:ole="">
            <v:imagedata r:id="rId59" o:title=""/>
          </v:shape>
          <o:OLEObject Type="Embed" ProgID="Equation.DSMT4" ShapeID="_x0000_i1047" DrawAspect="Content" ObjectID="_1375255891" r:id="rId60"/>
        </w:object>
      </w:r>
    </w:p>
    <w:p w14:paraId="0D750A43" w14:textId="77777777" w:rsidR="0095789A" w:rsidRPr="00933DCC" w:rsidRDefault="0095789A" w:rsidP="0095789A">
      <w:pPr>
        <w:tabs>
          <w:tab w:val="left" w:pos="7830"/>
        </w:tabs>
      </w:pPr>
      <w:r w:rsidRPr="00933DCC">
        <w:t xml:space="preserve">            </w:t>
      </w:r>
      <w:r>
        <w:t xml:space="preserve">B     </w:t>
      </w:r>
      <w:r w:rsidRPr="00933DCC">
        <w:t xml:space="preserve"> </w:t>
      </w:r>
      <w:r w:rsidRPr="00933DCC">
        <w:rPr>
          <w:position w:val="-22"/>
        </w:rPr>
        <w:object w:dxaOrig="220" w:dyaOrig="580" w14:anchorId="3C0A862C">
          <v:shape id="_x0000_i1048" type="#_x0000_t75" style="width:11pt;height:29pt" o:ole="">
            <v:imagedata r:id="rId61" o:title=""/>
          </v:shape>
          <o:OLEObject Type="Embed" ProgID="Equation.DSMT4" ShapeID="_x0000_i1048" DrawAspect="Content" ObjectID="_1375255892" r:id="rId62"/>
        </w:object>
      </w:r>
    </w:p>
    <w:p w14:paraId="5E175F5D" w14:textId="77777777" w:rsidR="0095789A" w:rsidRPr="00933DCC" w:rsidRDefault="0095789A" w:rsidP="0095789A">
      <w:pPr>
        <w:tabs>
          <w:tab w:val="left" w:pos="7830"/>
        </w:tabs>
      </w:pPr>
      <w:r w:rsidRPr="00933DCC">
        <w:t xml:space="preserve">           </w:t>
      </w:r>
      <w:r>
        <w:t xml:space="preserve">C       </w:t>
      </w:r>
      <w:r w:rsidRPr="00933DCC">
        <w:rPr>
          <w:position w:val="-22"/>
        </w:rPr>
        <w:object w:dxaOrig="220" w:dyaOrig="580" w14:anchorId="7ACA25F7">
          <v:shape id="_x0000_i1049" type="#_x0000_t75" style="width:11pt;height:29pt" o:ole="">
            <v:imagedata r:id="rId63" o:title=""/>
          </v:shape>
          <o:OLEObject Type="Embed" ProgID="Equation.DSMT4" ShapeID="_x0000_i1049" DrawAspect="Content" ObjectID="_1375255893" r:id="rId64"/>
        </w:object>
      </w:r>
    </w:p>
    <w:p w14:paraId="41B26760" w14:textId="77777777" w:rsidR="0095789A" w:rsidRPr="00933DCC" w:rsidRDefault="0095789A" w:rsidP="0095789A">
      <w:pPr>
        <w:tabs>
          <w:tab w:val="left" w:pos="7830"/>
        </w:tabs>
      </w:pPr>
      <w:r w:rsidRPr="00933DCC">
        <w:t xml:space="preserve">            </w:t>
      </w:r>
      <w:r>
        <w:t xml:space="preserve">D     </w:t>
      </w:r>
      <w:r w:rsidRPr="00933DCC">
        <w:t xml:space="preserve"> </w:t>
      </w:r>
      <w:r w:rsidRPr="00933DCC">
        <w:rPr>
          <w:position w:val="-22"/>
        </w:rPr>
        <w:object w:dxaOrig="220" w:dyaOrig="580" w14:anchorId="381F68B8">
          <v:shape id="_x0000_i1050" type="#_x0000_t75" style="width:11pt;height:29pt" o:ole="">
            <v:imagedata r:id="rId65" o:title=""/>
          </v:shape>
          <o:OLEObject Type="Embed" ProgID="Equation.DSMT4" ShapeID="_x0000_i1050" DrawAspect="Content" ObjectID="_1375255894" r:id="rId66"/>
        </w:object>
      </w:r>
      <w:r>
        <w:tab/>
      </w:r>
    </w:p>
    <w:p w14:paraId="743499A0" w14:textId="77777777" w:rsidR="0095789A" w:rsidRPr="00933DCC" w:rsidRDefault="0095789A" w:rsidP="0095789A">
      <w:pPr>
        <w:tabs>
          <w:tab w:val="left" w:pos="7830"/>
        </w:tabs>
      </w:pPr>
    </w:p>
    <w:p w14:paraId="3EE02200" w14:textId="7D3CB127" w:rsidR="0095789A" w:rsidRDefault="0095789A" w:rsidP="000F652C">
      <w:r>
        <w:t>Answer: B</w:t>
      </w:r>
    </w:p>
    <w:p w14:paraId="6CEC2D8F" w14:textId="77777777" w:rsidR="0095789A" w:rsidRDefault="0095789A" w:rsidP="000F652C"/>
    <w:p w14:paraId="50A3BB11" w14:textId="77777777" w:rsidR="0095789A" w:rsidRPr="00933DCC" w:rsidRDefault="0095789A" w:rsidP="0095789A">
      <w:pPr>
        <w:tabs>
          <w:tab w:val="left" w:pos="7830"/>
        </w:tabs>
      </w:pPr>
    </w:p>
    <w:p w14:paraId="344C6E31" w14:textId="23FD3B07" w:rsidR="0095789A" w:rsidRPr="00933DCC" w:rsidRDefault="002A707F" w:rsidP="0095789A">
      <w:pPr>
        <w:tabs>
          <w:tab w:val="left" w:pos="7830"/>
        </w:tabs>
      </w:pPr>
      <w:r>
        <w:t>10</w:t>
      </w:r>
      <w:r w:rsidR="0095789A" w:rsidRPr="00933DCC">
        <w:t>.  (6.4C)  In Ms</w:t>
      </w:r>
      <w:r w:rsidR="0095789A">
        <w:t>. Dearth’s</w:t>
      </w:r>
      <w:r w:rsidR="0095789A" w:rsidRPr="00933DCC">
        <w:t xml:space="preserve"> algebra class</w:t>
      </w:r>
      <w:r w:rsidR="0095789A">
        <w:t>,</w:t>
      </w:r>
      <w:r w:rsidR="0095789A" w:rsidRPr="00933DCC">
        <w:t xml:space="preserve"> twenty-four percent of </w:t>
      </w:r>
      <w:r w:rsidR="0095789A">
        <w:t>the students won a notebook in a m</w:t>
      </w:r>
      <w:r w:rsidR="0095789A" w:rsidRPr="00933DCC">
        <w:t>ath contest at the school fair.  Which of the following represents the ratio of the students who</w:t>
      </w:r>
      <w:r w:rsidR="0095789A">
        <w:t xml:space="preserve"> won a notebook to those who did not win a notebook</w:t>
      </w:r>
      <w:r w:rsidR="0095789A" w:rsidRPr="00933DCC">
        <w:t>?</w:t>
      </w:r>
    </w:p>
    <w:tbl>
      <w:tblPr>
        <w:tblpPr w:leftFromText="180" w:rightFromText="180" w:vertAnchor="text" w:horzAnchor="margin" w:tblpX="288" w:tblpY="430"/>
        <w:tblW w:w="0" w:type="auto"/>
        <w:tblLook w:val="01E0" w:firstRow="1" w:lastRow="1" w:firstColumn="1" w:lastColumn="1" w:noHBand="0" w:noVBand="0"/>
      </w:tblPr>
      <w:tblGrid>
        <w:gridCol w:w="430"/>
        <w:gridCol w:w="3548"/>
      </w:tblGrid>
      <w:tr w:rsidR="0095789A" w:rsidRPr="00933DCC" w14:paraId="148B48E3" w14:textId="77777777" w:rsidTr="0095789A">
        <w:trPr>
          <w:trHeight w:val="583"/>
        </w:trPr>
        <w:tc>
          <w:tcPr>
            <w:tcW w:w="430" w:type="dxa"/>
            <w:vAlign w:val="center"/>
          </w:tcPr>
          <w:p w14:paraId="732C20AB" w14:textId="77777777" w:rsidR="0095789A" w:rsidRPr="00933DCC" w:rsidRDefault="0095789A" w:rsidP="0095789A">
            <w:pPr>
              <w:tabs>
                <w:tab w:val="left" w:pos="7830"/>
              </w:tabs>
            </w:pPr>
            <w:r w:rsidRPr="00933DCC">
              <w:t>A</w:t>
            </w:r>
          </w:p>
        </w:tc>
        <w:tc>
          <w:tcPr>
            <w:tcW w:w="3548" w:type="dxa"/>
            <w:vAlign w:val="center"/>
          </w:tcPr>
          <w:p w14:paraId="7EEE3C46" w14:textId="77777777" w:rsidR="0095789A" w:rsidRPr="00933DCC" w:rsidRDefault="0095789A" w:rsidP="0095789A">
            <w:pPr>
              <w:tabs>
                <w:tab w:val="left" w:pos="7830"/>
              </w:tabs>
            </w:pPr>
            <w:r w:rsidRPr="00933DCC">
              <w:rPr>
                <w:position w:val="-22"/>
              </w:rPr>
              <w:object w:dxaOrig="420" w:dyaOrig="580" w14:anchorId="5F5B7993">
                <v:shape id="_x0000_i1056" type="#_x0000_t75" style="width:21pt;height:29pt" o:ole="">
                  <v:imagedata r:id="rId67" o:title=""/>
                </v:shape>
                <o:OLEObject Type="Embed" ProgID="Equation.DSMT4" ShapeID="_x0000_i1056" DrawAspect="Content" ObjectID="_1375255895" r:id="rId68"/>
              </w:object>
            </w:r>
            <w:r w:rsidRPr="00933DCC">
              <w:t xml:space="preserve"> or 24 : 100</w:t>
            </w:r>
          </w:p>
        </w:tc>
      </w:tr>
      <w:tr w:rsidR="0095789A" w:rsidRPr="00933DCC" w14:paraId="243D83A1" w14:textId="77777777" w:rsidTr="0095789A">
        <w:trPr>
          <w:trHeight w:val="583"/>
        </w:trPr>
        <w:tc>
          <w:tcPr>
            <w:tcW w:w="430" w:type="dxa"/>
            <w:vAlign w:val="center"/>
          </w:tcPr>
          <w:p w14:paraId="3E77DEE4" w14:textId="77777777" w:rsidR="0095789A" w:rsidRPr="00933DCC" w:rsidRDefault="0095789A" w:rsidP="0095789A">
            <w:pPr>
              <w:tabs>
                <w:tab w:val="left" w:pos="7830"/>
              </w:tabs>
            </w:pPr>
            <w:r w:rsidRPr="00933DCC">
              <w:t>B</w:t>
            </w:r>
          </w:p>
        </w:tc>
        <w:tc>
          <w:tcPr>
            <w:tcW w:w="3548" w:type="dxa"/>
            <w:vAlign w:val="center"/>
          </w:tcPr>
          <w:p w14:paraId="17AEB409" w14:textId="77777777" w:rsidR="0095789A" w:rsidRPr="00933DCC" w:rsidRDefault="0095789A" w:rsidP="0095789A">
            <w:pPr>
              <w:tabs>
                <w:tab w:val="left" w:pos="7830"/>
              </w:tabs>
            </w:pPr>
            <w:r w:rsidRPr="00933DCC">
              <w:rPr>
                <w:position w:val="-22"/>
              </w:rPr>
              <w:object w:dxaOrig="320" w:dyaOrig="580" w14:anchorId="5353E90C">
                <v:shape id="_x0000_i1057" type="#_x0000_t75" style="width:16pt;height:29pt" o:ole="">
                  <v:imagedata r:id="rId69" o:title=""/>
                </v:shape>
                <o:OLEObject Type="Embed" ProgID="Equation.DSMT4" ShapeID="_x0000_i1057" DrawAspect="Content" ObjectID="_1375255896" r:id="rId70"/>
              </w:object>
            </w:r>
            <w:r w:rsidRPr="00933DCC">
              <w:t xml:space="preserve"> or 6 : 25</w:t>
            </w:r>
          </w:p>
        </w:tc>
      </w:tr>
      <w:tr w:rsidR="0095789A" w:rsidRPr="00933DCC" w14:paraId="2C019A6E" w14:textId="77777777" w:rsidTr="0095789A">
        <w:trPr>
          <w:trHeight w:val="583"/>
        </w:trPr>
        <w:tc>
          <w:tcPr>
            <w:tcW w:w="430" w:type="dxa"/>
            <w:vAlign w:val="center"/>
          </w:tcPr>
          <w:p w14:paraId="66EF8077" w14:textId="77777777" w:rsidR="0095789A" w:rsidRPr="00933DCC" w:rsidRDefault="0095789A" w:rsidP="0095789A">
            <w:pPr>
              <w:tabs>
                <w:tab w:val="left" w:pos="7830"/>
              </w:tabs>
            </w:pPr>
            <w:r w:rsidRPr="00933DCC">
              <w:t>C</w:t>
            </w:r>
          </w:p>
        </w:tc>
        <w:tc>
          <w:tcPr>
            <w:tcW w:w="3548" w:type="dxa"/>
            <w:vAlign w:val="center"/>
          </w:tcPr>
          <w:p w14:paraId="0D20524A" w14:textId="77777777" w:rsidR="0095789A" w:rsidRPr="00933DCC" w:rsidRDefault="0095789A" w:rsidP="0095789A">
            <w:pPr>
              <w:tabs>
                <w:tab w:val="left" w:pos="7830"/>
              </w:tabs>
            </w:pPr>
            <w:r w:rsidRPr="00933DCC">
              <w:rPr>
                <w:position w:val="-22"/>
              </w:rPr>
              <w:object w:dxaOrig="340" w:dyaOrig="580" w14:anchorId="552059BC">
                <v:shape id="_x0000_i1058" type="#_x0000_t75" style="width:17pt;height:29pt" o:ole="">
                  <v:imagedata r:id="rId71" o:title=""/>
                </v:shape>
                <o:OLEObject Type="Embed" ProgID="Equation.DSMT4" ShapeID="_x0000_i1058" DrawAspect="Content" ObjectID="_1375255897" r:id="rId72"/>
              </w:object>
            </w:r>
            <w:r w:rsidRPr="00933DCC">
              <w:t>or 76 : 24</w:t>
            </w:r>
          </w:p>
        </w:tc>
      </w:tr>
      <w:tr w:rsidR="0095789A" w:rsidRPr="00933DCC" w14:paraId="111661D3" w14:textId="77777777" w:rsidTr="0095789A">
        <w:trPr>
          <w:trHeight w:val="615"/>
        </w:trPr>
        <w:tc>
          <w:tcPr>
            <w:tcW w:w="430" w:type="dxa"/>
            <w:vAlign w:val="center"/>
          </w:tcPr>
          <w:p w14:paraId="548E349E" w14:textId="77777777" w:rsidR="0095789A" w:rsidRPr="00933DCC" w:rsidRDefault="0095789A" w:rsidP="0095789A">
            <w:pPr>
              <w:tabs>
                <w:tab w:val="left" w:pos="7830"/>
              </w:tabs>
            </w:pPr>
            <w:r w:rsidRPr="00933DCC">
              <w:t>D</w:t>
            </w:r>
          </w:p>
        </w:tc>
        <w:tc>
          <w:tcPr>
            <w:tcW w:w="3548" w:type="dxa"/>
            <w:vAlign w:val="center"/>
          </w:tcPr>
          <w:p w14:paraId="6E857640" w14:textId="77777777" w:rsidR="0095789A" w:rsidRPr="00933DCC" w:rsidRDefault="0095789A" w:rsidP="0095789A">
            <w:pPr>
              <w:tabs>
                <w:tab w:val="left" w:pos="7830"/>
              </w:tabs>
            </w:pPr>
            <w:r w:rsidRPr="00933DCC">
              <w:rPr>
                <w:position w:val="-22"/>
              </w:rPr>
              <w:object w:dxaOrig="320" w:dyaOrig="580" w14:anchorId="551F5C1C">
                <v:shape id="_x0000_i1059" type="#_x0000_t75" style="width:16pt;height:29pt" o:ole="">
                  <v:imagedata r:id="rId73" o:title=""/>
                </v:shape>
                <o:OLEObject Type="Embed" ProgID="Equation.DSMT4" ShapeID="_x0000_i1059" DrawAspect="Content" ObjectID="_1375255898" r:id="rId74"/>
              </w:object>
            </w:r>
            <w:r w:rsidRPr="00933DCC">
              <w:t>or 6 : 19</w:t>
            </w:r>
            <w:r>
              <w:t xml:space="preserve">                                                                                                            </w:t>
            </w:r>
          </w:p>
        </w:tc>
      </w:tr>
    </w:tbl>
    <w:p w14:paraId="22B396C6" w14:textId="77777777" w:rsidR="0095789A" w:rsidRPr="00933DCC" w:rsidRDefault="0095789A" w:rsidP="0095789A">
      <w:pPr>
        <w:tabs>
          <w:tab w:val="left" w:pos="7830"/>
        </w:tabs>
      </w:pPr>
    </w:p>
    <w:p w14:paraId="5EABE978" w14:textId="77777777" w:rsidR="0095789A" w:rsidRPr="00933DCC" w:rsidRDefault="0095789A" w:rsidP="0095789A">
      <w:pPr>
        <w:tabs>
          <w:tab w:val="left" w:pos="7830"/>
        </w:tabs>
      </w:pPr>
    </w:p>
    <w:p w14:paraId="04287BA3" w14:textId="77777777" w:rsidR="0095789A" w:rsidRPr="00933DCC" w:rsidRDefault="0095789A" w:rsidP="0095789A">
      <w:pPr>
        <w:tabs>
          <w:tab w:val="left" w:pos="7830"/>
        </w:tabs>
      </w:pPr>
    </w:p>
    <w:p w14:paraId="201BC3EE" w14:textId="77777777" w:rsidR="0095789A" w:rsidRDefault="0095789A" w:rsidP="0095789A">
      <w:pPr>
        <w:tabs>
          <w:tab w:val="left" w:pos="7830"/>
        </w:tabs>
      </w:pPr>
      <w:r>
        <w:t xml:space="preserve">  </w:t>
      </w:r>
    </w:p>
    <w:p w14:paraId="64383F46" w14:textId="77777777" w:rsidR="0095789A" w:rsidRDefault="0095789A" w:rsidP="0095789A">
      <w:pPr>
        <w:tabs>
          <w:tab w:val="left" w:pos="7830"/>
        </w:tabs>
      </w:pPr>
    </w:p>
    <w:p w14:paraId="5CE05B03" w14:textId="77777777" w:rsidR="0095789A" w:rsidRDefault="0095789A" w:rsidP="0095789A">
      <w:pPr>
        <w:tabs>
          <w:tab w:val="left" w:pos="7830"/>
        </w:tabs>
      </w:pPr>
    </w:p>
    <w:p w14:paraId="2610623A" w14:textId="77777777" w:rsidR="0095789A" w:rsidRDefault="0095789A" w:rsidP="0095789A">
      <w:pPr>
        <w:tabs>
          <w:tab w:val="left" w:pos="7830"/>
        </w:tabs>
      </w:pPr>
    </w:p>
    <w:p w14:paraId="5D950045" w14:textId="77777777" w:rsidR="0095789A" w:rsidRDefault="0095789A" w:rsidP="0095789A">
      <w:pPr>
        <w:tabs>
          <w:tab w:val="left" w:pos="7830"/>
        </w:tabs>
      </w:pPr>
    </w:p>
    <w:p w14:paraId="7FFDBAF8" w14:textId="77777777" w:rsidR="002A707F" w:rsidRDefault="002A707F" w:rsidP="0095789A">
      <w:pPr>
        <w:tabs>
          <w:tab w:val="left" w:pos="7830"/>
        </w:tabs>
      </w:pPr>
    </w:p>
    <w:p w14:paraId="43FAA990" w14:textId="77777777" w:rsidR="002A707F" w:rsidRDefault="002A707F" w:rsidP="0095789A">
      <w:pPr>
        <w:tabs>
          <w:tab w:val="left" w:pos="7830"/>
        </w:tabs>
      </w:pPr>
    </w:p>
    <w:p w14:paraId="0247E1B1" w14:textId="5B40D9F8" w:rsidR="002A707F" w:rsidRDefault="002A707F" w:rsidP="0095789A">
      <w:pPr>
        <w:tabs>
          <w:tab w:val="left" w:pos="7830"/>
        </w:tabs>
      </w:pPr>
      <w:r>
        <w:t>Answer: D</w:t>
      </w:r>
    </w:p>
    <w:p w14:paraId="38382F8F" w14:textId="694B0009" w:rsidR="0095789A" w:rsidRPr="00933DCC" w:rsidRDefault="002A707F" w:rsidP="0095789A">
      <w:pPr>
        <w:tabs>
          <w:tab w:val="left" w:pos="7830"/>
        </w:tabs>
      </w:pPr>
      <w:r>
        <w:t>11</w:t>
      </w:r>
      <w:r w:rsidR="0095789A" w:rsidRPr="00933DCC">
        <w:t xml:space="preserve">. (6.5A)   If </w:t>
      </w:r>
      <w:r w:rsidR="0095789A" w:rsidRPr="00933DCC">
        <w:rPr>
          <w:position w:val="-22"/>
        </w:rPr>
        <w:object w:dxaOrig="640" w:dyaOrig="580" w14:anchorId="2F1D7DB5">
          <v:shape id="_x0000_i1060" type="#_x0000_t75" style="width:32pt;height:29pt" o:ole="">
            <v:imagedata r:id="rId75" o:title=""/>
          </v:shape>
          <o:OLEObject Type="Embed" ProgID="Equation.DSMT4" ShapeID="_x0000_i1060" DrawAspect="Content" ObjectID="_1375255899" r:id="rId76"/>
        </w:object>
      </w:r>
      <w:r w:rsidR="0095789A" w:rsidRPr="00933DCC">
        <w:t>, find x.</w:t>
      </w:r>
    </w:p>
    <w:tbl>
      <w:tblPr>
        <w:tblpPr w:leftFromText="180" w:rightFromText="180" w:vertAnchor="text" w:horzAnchor="margin" w:tblpX="288" w:tblpY="430"/>
        <w:tblW w:w="0" w:type="auto"/>
        <w:tblLook w:val="01E0" w:firstRow="1" w:lastRow="1" w:firstColumn="1" w:lastColumn="1" w:noHBand="0" w:noVBand="0"/>
      </w:tblPr>
      <w:tblGrid>
        <w:gridCol w:w="761"/>
        <w:gridCol w:w="2351"/>
      </w:tblGrid>
      <w:tr w:rsidR="0095789A" w:rsidRPr="00933DCC" w14:paraId="4955CC7B" w14:textId="77777777" w:rsidTr="0095789A">
        <w:trPr>
          <w:trHeight w:val="562"/>
        </w:trPr>
        <w:tc>
          <w:tcPr>
            <w:tcW w:w="761" w:type="dxa"/>
            <w:vAlign w:val="center"/>
          </w:tcPr>
          <w:p w14:paraId="5E854848" w14:textId="77777777" w:rsidR="0095789A" w:rsidRPr="00933DCC" w:rsidRDefault="0095789A" w:rsidP="0095789A">
            <w:pPr>
              <w:tabs>
                <w:tab w:val="left" w:pos="7830"/>
              </w:tabs>
            </w:pPr>
            <w:r w:rsidRPr="00933DCC">
              <w:t>A</w:t>
            </w:r>
          </w:p>
        </w:tc>
        <w:tc>
          <w:tcPr>
            <w:tcW w:w="2351" w:type="dxa"/>
            <w:vAlign w:val="center"/>
          </w:tcPr>
          <w:p w14:paraId="3A32C900" w14:textId="77777777" w:rsidR="0095789A" w:rsidRPr="00933DCC" w:rsidRDefault="0095789A" w:rsidP="0095789A">
            <w:pPr>
              <w:tabs>
                <w:tab w:val="left" w:pos="7830"/>
              </w:tabs>
            </w:pPr>
            <w:r w:rsidRPr="00933DCC">
              <w:t>x = 22</w:t>
            </w:r>
          </w:p>
        </w:tc>
      </w:tr>
      <w:tr w:rsidR="0095789A" w:rsidRPr="00933DCC" w14:paraId="721ECC1E" w14:textId="77777777" w:rsidTr="0095789A">
        <w:trPr>
          <w:trHeight w:val="562"/>
        </w:trPr>
        <w:tc>
          <w:tcPr>
            <w:tcW w:w="761" w:type="dxa"/>
            <w:vAlign w:val="center"/>
          </w:tcPr>
          <w:p w14:paraId="7B926F75" w14:textId="77777777" w:rsidR="0095789A" w:rsidRPr="00933DCC" w:rsidRDefault="0095789A" w:rsidP="0095789A">
            <w:pPr>
              <w:tabs>
                <w:tab w:val="left" w:pos="7830"/>
              </w:tabs>
            </w:pPr>
            <w:r w:rsidRPr="00933DCC">
              <w:t>B</w:t>
            </w:r>
          </w:p>
        </w:tc>
        <w:tc>
          <w:tcPr>
            <w:tcW w:w="2351" w:type="dxa"/>
            <w:vAlign w:val="center"/>
          </w:tcPr>
          <w:p w14:paraId="3BCAE778" w14:textId="77777777" w:rsidR="0095789A" w:rsidRPr="00933DCC" w:rsidRDefault="0095789A" w:rsidP="0095789A">
            <w:pPr>
              <w:tabs>
                <w:tab w:val="left" w:pos="7830"/>
              </w:tabs>
            </w:pPr>
            <w:r w:rsidRPr="00933DCC">
              <w:t xml:space="preserve">x = </w:t>
            </w:r>
            <w:r w:rsidRPr="00933DCC">
              <w:rPr>
                <w:position w:val="-22"/>
              </w:rPr>
              <w:object w:dxaOrig="280" w:dyaOrig="580" w14:anchorId="196C52F0">
                <v:shape id="_x0000_i1061" type="#_x0000_t75" style="width:14pt;height:29pt" o:ole="">
                  <v:imagedata r:id="rId77" o:title=""/>
                </v:shape>
                <o:OLEObject Type="Embed" ProgID="Equation.DSMT4" ShapeID="_x0000_i1061" DrawAspect="Content" ObjectID="_1375255900" r:id="rId78"/>
              </w:object>
            </w:r>
          </w:p>
        </w:tc>
      </w:tr>
      <w:tr w:rsidR="0095789A" w:rsidRPr="00933DCC" w14:paraId="69215524" w14:textId="77777777" w:rsidTr="0095789A">
        <w:trPr>
          <w:trHeight w:val="562"/>
        </w:trPr>
        <w:tc>
          <w:tcPr>
            <w:tcW w:w="761" w:type="dxa"/>
            <w:vAlign w:val="center"/>
          </w:tcPr>
          <w:p w14:paraId="22899FD3" w14:textId="77777777" w:rsidR="0095789A" w:rsidRPr="00933DCC" w:rsidRDefault="0095789A" w:rsidP="0095789A">
            <w:pPr>
              <w:tabs>
                <w:tab w:val="left" w:pos="7830"/>
              </w:tabs>
            </w:pPr>
            <w:r w:rsidRPr="00933DCC">
              <w:t>C</w:t>
            </w:r>
          </w:p>
        </w:tc>
        <w:tc>
          <w:tcPr>
            <w:tcW w:w="2351" w:type="dxa"/>
            <w:vAlign w:val="center"/>
          </w:tcPr>
          <w:p w14:paraId="14C51E1F" w14:textId="77777777" w:rsidR="0095789A" w:rsidRPr="00933DCC" w:rsidRDefault="0095789A" w:rsidP="0095789A">
            <w:pPr>
              <w:tabs>
                <w:tab w:val="left" w:pos="7830"/>
              </w:tabs>
            </w:pPr>
            <w:r w:rsidRPr="00933DCC">
              <w:t>x = 16</w:t>
            </w:r>
          </w:p>
        </w:tc>
      </w:tr>
      <w:tr w:rsidR="0095789A" w:rsidRPr="00933DCC" w14:paraId="48BFC9EB" w14:textId="77777777" w:rsidTr="0095789A">
        <w:trPr>
          <w:trHeight w:val="592"/>
        </w:trPr>
        <w:tc>
          <w:tcPr>
            <w:tcW w:w="761" w:type="dxa"/>
            <w:vAlign w:val="center"/>
          </w:tcPr>
          <w:p w14:paraId="3ECC23AA" w14:textId="77777777" w:rsidR="0095789A" w:rsidRPr="00933DCC" w:rsidRDefault="0095789A" w:rsidP="0095789A">
            <w:pPr>
              <w:tabs>
                <w:tab w:val="left" w:pos="7830"/>
              </w:tabs>
            </w:pPr>
            <w:r w:rsidRPr="00933DCC">
              <w:t>D</w:t>
            </w:r>
          </w:p>
        </w:tc>
        <w:tc>
          <w:tcPr>
            <w:tcW w:w="2351" w:type="dxa"/>
            <w:vAlign w:val="center"/>
          </w:tcPr>
          <w:p w14:paraId="38810594" w14:textId="77777777" w:rsidR="0095789A" w:rsidRPr="00933DCC" w:rsidRDefault="0095789A" w:rsidP="0095789A">
            <w:pPr>
              <w:tabs>
                <w:tab w:val="left" w:pos="7830"/>
              </w:tabs>
            </w:pPr>
            <w:r w:rsidRPr="00933DCC">
              <w:t>x =</w:t>
            </w:r>
            <w:r w:rsidRPr="00933DCC">
              <w:rPr>
                <w:position w:val="-22"/>
              </w:rPr>
              <w:object w:dxaOrig="320" w:dyaOrig="580" w14:anchorId="6BB66DEB">
                <v:shape id="_x0000_i1062" type="#_x0000_t75" style="width:16pt;height:29pt" o:ole="">
                  <v:imagedata r:id="rId79" o:title=""/>
                </v:shape>
                <o:OLEObject Type="Embed" ProgID="Equation.DSMT4" ShapeID="_x0000_i1062" DrawAspect="Content" ObjectID="_1375255901" r:id="rId80"/>
              </w:object>
            </w:r>
          </w:p>
        </w:tc>
      </w:tr>
    </w:tbl>
    <w:p w14:paraId="00B21D55" w14:textId="77777777" w:rsidR="0095789A" w:rsidRPr="00933DCC" w:rsidRDefault="0095789A" w:rsidP="0095789A">
      <w:pPr>
        <w:tabs>
          <w:tab w:val="left" w:pos="7830"/>
        </w:tabs>
      </w:pPr>
    </w:p>
    <w:p w14:paraId="4C1BFB01" w14:textId="77777777" w:rsidR="0095789A" w:rsidRPr="00933DCC" w:rsidRDefault="0095789A" w:rsidP="0095789A">
      <w:pPr>
        <w:tabs>
          <w:tab w:val="left" w:pos="7830"/>
        </w:tabs>
      </w:pPr>
    </w:p>
    <w:p w14:paraId="687926E2" w14:textId="77777777" w:rsidR="0095789A" w:rsidRPr="00933DCC" w:rsidRDefault="0095789A" w:rsidP="0095789A">
      <w:pPr>
        <w:tabs>
          <w:tab w:val="left" w:pos="7830"/>
        </w:tabs>
      </w:pPr>
    </w:p>
    <w:p w14:paraId="0AD5A963" w14:textId="77777777" w:rsidR="0095789A" w:rsidRPr="00933DCC" w:rsidRDefault="0095789A" w:rsidP="0095789A">
      <w:pPr>
        <w:tabs>
          <w:tab w:val="left" w:pos="7830"/>
        </w:tabs>
      </w:pPr>
    </w:p>
    <w:p w14:paraId="41CFE30D" w14:textId="77777777" w:rsidR="0095789A" w:rsidRPr="00933DCC" w:rsidRDefault="0095789A" w:rsidP="0095789A">
      <w:pPr>
        <w:tabs>
          <w:tab w:val="left" w:pos="7830"/>
        </w:tabs>
      </w:pPr>
    </w:p>
    <w:p w14:paraId="5F464A61" w14:textId="77777777" w:rsidR="0095789A" w:rsidRPr="00933DCC" w:rsidRDefault="0095789A" w:rsidP="0095789A">
      <w:pPr>
        <w:tabs>
          <w:tab w:val="left" w:pos="7830"/>
        </w:tabs>
      </w:pPr>
      <w:r w:rsidRPr="00933DCC">
        <w:tab/>
      </w:r>
    </w:p>
    <w:p w14:paraId="26A05138" w14:textId="77777777" w:rsidR="0095789A" w:rsidRPr="00933DCC" w:rsidRDefault="0095789A" w:rsidP="0095789A">
      <w:pPr>
        <w:tabs>
          <w:tab w:val="left" w:pos="2565"/>
        </w:tabs>
        <w:rPr>
          <w:b/>
        </w:rPr>
      </w:pPr>
    </w:p>
    <w:p w14:paraId="1AA9F7C1" w14:textId="77777777" w:rsidR="002A707F" w:rsidRDefault="002A707F" w:rsidP="0095789A">
      <w:pPr>
        <w:widowControl w:val="0"/>
        <w:autoSpaceDE w:val="0"/>
        <w:autoSpaceDN w:val="0"/>
        <w:adjustRightInd w:val="0"/>
      </w:pPr>
    </w:p>
    <w:p w14:paraId="0592604A" w14:textId="77777777" w:rsidR="002A707F" w:rsidRDefault="002A707F" w:rsidP="0095789A">
      <w:pPr>
        <w:widowControl w:val="0"/>
        <w:autoSpaceDE w:val="0"/>
        <w:autoSpaceDN w:val="0"/>
        <w:adjustRightInd w:val="0"/>
      </w:pPr>
    </w:p>
    <w:p w14:paraId="5B84B1B3" w14:textId="77777777" w:rsidR="002A707F" w:rsidRDefault="002A707F" w:rsidP="0095789A">
      <w:pPr>
        <w:widowControl w:val="0"/>
        <w:autoSpaceDE w:val="0"/>
        <w:autoSpaceDN w:val="0"/>
        <w:adjustRightInd w:val="0"/>
      </w:pPr>
    </w:p>
    <w:p w14:paraId="0CA2106C" w14:textId="61F6D902" w:rsidR="002A707F" w:rsidRDefault="002A707F" w:rsidP="0095789A">
      <w:pPr>
        <w:widowControl w:val="0"/>
        <w:autoSpaceDE w:val="0"/>
        <w:autoSpaceDN w:val="0"/>
        <w:adjustRightInd w:val="0"/>
      </w:pPr>
      <w:r>
        <w:t>Answer: B</w:t>
      </w:r>
    </w:p>
    <w:p w14:paraId="405CC465" w14:textId="77777777" w:rsidR="002A707F" w:rsidRDefault="002A707F" w:rsidP="0095789A">
      <w:pPr>
        <w:widowControl w:val="0"/>
        <w:autoSpaceDE w:val="0"/>
        <w:autoSpaceDN w:val="0"/>
        <w:adjustRightInd w:val="0"/>
      </w:pPr>
    </w:p>
    <w:p w14:paraId="41E72345" w14:textId="77777777" w:rsidR="002A707F" w:rsidRDefault="002A707F" w:rsidP="0095789A">
      <w:pPr>
        <w:widowControl w:val="0"/>
        <w:autoSpaceDE w:val="0"/>
        <w:autoSpaceDN w:val="0"/>
        <w:adjustRightInd w:val="0"/>
      </w:pPr>
    </w:p>
    <w:p w14:paraId="6F588CFC" w14:textId="1B854799" w:rsidR="0095789A" w:rsidRPr="00933DCC" w:rsidRDefault="002A707F" w:rsidP="0095789A">
      <w:pPr>
        <w:widowControl w:val="0"/>
        <w:autoSpaceDE w:val="0"/>
        <w:autoSpaceDN w:val="0"/>
        <w:adjustRightInd w:val="0"/>
        <w:rPr>
          <w:rFonts w:eastAsia="Cambria" w:cs="Frutiger-LightCn"/>
        </w:rPr>
      </w:pPr>
      <w:r>
        <w:t>12</w:t>
      </w:r>
      <w:r w:rsidR="0095789A" w:rsidRPr="00933DCC">
        <w:t xml:space="preserve">. (6.4B)  </w:t>
      </w:r>
      <w:r w:rsidR="0095789A" w:rsidRPr="00933DCC">
        <w:rPr>
          <w:rFonts w:eastAsia="Cambria" w:cs="Frutiger-LightCn"/>
        </w:rPr>
        <w:t>If it takes 6 apples to make 5 apple pies, how many apples does it take to make 15 apple pies?</w:t>
      </w:r>
    </w:p>
    <w:tbl>
      <w:tblPr>
        <w:tblpPr w:leftFromText="180" w:rightFromText="180" w:vertAnchor="text" w:horzAnchor="margin" w:tblpX="288" w:tblpY="170"/>
        <w:tblW w:w="0" w:type="auto"/>
        <w:tblLook w:val="01E0" w:firstRow="1" w:lastRow="1" w:firstColumn="1" w:lastColumn="1" w:noHBand="0" w:noVBand="0"/>
      </w:tblPr>
      <w:tblGrid>
        <w:gridCol w:w="468"/>
        <w:gridCol w:w="2825"/>
      </w:tblGrid>
      <w:tr w:rsidR="0095789A" w:rsidRPr="00933DCC" w14:paraId="6342E9AC" w14:textId="77777777" w:rsidTr="0095789A">
        <w:trPr>
          <w:trHeight w:val="568"/>
        </w:trPr>
        <w:tc>
          <w:tcPr>
            <w:tcW w:w="468" w:type="dxa"/>
            <w:vAlign w:val="center"/>
          </w:tcPr>
          <w:p w14:paraId="33258FDE" w14:textId="77777777" w:rsidR="0095789A" w:rsidRPr="00933DCC" w:rsidRDefault="0095789A" w:rsidP="0095789A">
            <w:pPr>
              <w:tabs>
                <w:tab w:val="left" w:pos="7830"/>
              </w:tabs>
            </w:pPr>
            <w:r w:rsidRPr="00933DCC">
              <w:t>A</w:t>
            </w:r>
          </w:p>
        </w:tc>
        <w:tc>
          <w:tcPr>
            <w:tcW w:w="2825" w:type="dxa"/>
            <w:vAlign w:val="center"/>
          </w:tcPr>
          <w:p w14:paraId="430CF5EA" w14:textId="77777777" w:rsidR="0095789A" w:rsidRPr="00933DCC" w:rsidRDefault="0095789A" w:rsidP="0095789A">
            <w:pPr>
              <w:tabs>
                <w:tab w:val="left" w:pos="7830"/>
              </w:tabs>
            </w:pPr>
            <w:r w:rsidRPr="00933DCC">
              <w:t>12</w:t>
            </w:r>
          </w:p>
        </w:tc>
      </w:tr>
      <w:tr w:rsidR="0095789A" w:rsidRPr="00933DCC" w14:paraId="3EF348F5" w14:textId="77777777" w:rsidTr="0095789A">
        <w:trPr>
          <w:trHeight w:val="568"/>
        </w:trPr>
        <w:tc>
          <w:tcPr>
            <w:tcW w:w="468" w:type="dxa"/>
            <w:vAlign w:val="center"/>
          </w:tcPr>
          <w:p w14:paraId="190B5942" w14:textId="77777777" w:rsidR="0095789A" w:rsidRPr="00933DCC" w:rsidRDefault="0095789A" w:rsidP="0095789A">
            <w:pPr>
              <w:tabs>
                <w:tab w:val="left" w:pos="7830"/>
              </w:tabs>
            </w:pPr>
            <w:r w:rsidRPr="00933DCC">
              <w:t>B</w:t>
            </w:r>
          </w:p>
        </w:tc>
        <w:tc>
          <w:tcPr>
            <w:tcW w:w="2825" w:type="dxa"/>
            <w:vAlign w:val="center"/>
          </w:tcPr>
          <w:p w14:paraId="636BF06C" w14:textId="77777777" w:rsidR="0095789A" w:rsidRPr="00933DCC" w:rsidRDefault="0095789A" w:rsidP="0095789A">
            <w:pPr>
              <w:tabs>
                <w:tab w:val="left" w:pos="7830"/>
              </w:tabs>
            </w:pPr>
            <w:r w:rsidRPr="00933DCC">
              <w:t>9</w:t>
            </w:r>
          </w:p>
        </w:tc>
      </w:tr>
      <w:tr w:rsidR="0095789A" w:rsidRPr="00933DCC" w14:paraId="3F5F9BF5" w14:textId="77777777" w:rsidTr="0095789A">
        <w:trPr>
          <w:trHeight w:val="568"/>
        </w:trPr>
        <w:tc>
          <w:tcPr>
            <w:tcW w:w="468" w:type="dxa"/>
            <w:vAlign w:val="center"/>
          </w:tcPr>
          <w:p w14:paraId="1642C429" w14:textId="77777777" w:rsidR="0095789A" w:rsidRPr="00933DCC" w:rsidRDefault="0095789A" w:rsidP="0095789A">
            <w:pPr>
              <w:tabs>
                <w:tab w:val="left" w:pos="7830"/>
              </w:tabs>
            </w:pPr>
            <w:r w:rsidRPr="00933DCC">
              <w:t>C</w:t>
            </w:r>
          </w:p>
        </w:tc>
        <w:tc>
          <w:tcPr>
            <w:tcW w:w="2825" w:type="dxa"/>
            <w:vAlign w:val="center"/>
          </w:tcPr>
          <w:p w14:paraId="1A6C149D" w14:textId="77777777" w:rsidR="0095789A" w:rsidRPr="00933DCC" w:rsidRDefault="0095789A" w:rsidP="0095789A">
            <w:pPr>
              <w:tabs>
                <w:tab w:val="left" w:pos="7830"/>
              </w:tabs>
            </w:pPr>
            <w:r w:rsidRPr="00933DCC">
              <w:t>36</w:t>
            </w:r>
          </w:p>
        </w:tc>
      </w:tr>
      <w:tr w:rsidR="0095789A" w:rsidRPr="00933DCC" w14:paraId="28012BD9" w14:textId="77777777" w:rsidTr="0095789A">
        <w:trPr>
          <w:trHeight w:val="599"/>
        </w:trPr>
        <w:tc>
          <w:tcPr>
            <w:tcW w:w="468" w:type="dxa"/>
            <w:vAlign w:val="center"/>
          </w:tcPr>
          <w:p w14:paraId="51EEE670" w14:textId="77777777" w:rsidR="0095789A" w:rsidRPr="00933DCC" w:rsidRDefault="0095789A" w:rsidP="0095789A">
            <w:pPr>
              <w:tabs>
                <w:tab w:val="left" w:pos="7830"/>
              </w:tabs>
            </w:pPr>
            <w:r w:rsidRPr="00933DCC">
              <w:t>D</w:t>
            </w:r>
          </w:p>
        </w:tc>
        <w:tc>
          <w:tcPr>
            <w:tcW w:w="2825" w:type="dxa"/>
            <w:vAlign w:val="center"/>
          </w:tcPr>
          <w:p w14:paraId="550B27C2" w14:textId="77777777" w:rsidR="0095789A" w:rsidRPr="00933DCC" w:rsidRDefault="0095789A" w:rsidP="0095789A">
            <w:pPr>
              <w:tabs>
                <w:tab w:val="left" w:pos="7830"/>
              </w:tabs>
            </w:pPr>
            <w:r w:rsidRPr="00933DCC">
              <w:t>18</w:t>
            </w:r>
          </w:p>
        </w:tc>
      </w:tr>
    </w:tbl>
    <w:p w14:paraId="4FFBECA9" w14:textId="77777777" w:rsidR="0095789A" w:rsidRPr="00933DCC" w:rsidRDefault="0095789A" w:rsidP="0095789A">
      <w:pPr>
        <w:tabs>
          <w:tab w:val="left" w:pos="7830"/>
        </w:tabs>
      </w:pPr>
    </w:p>
    <w:p w14:paraId="0EB2FE84" w14:textId="77777777" w:rsidR="0095789A" w:rsidRPr="00933DCC" w:rsidRDefault="0095789A" w:rsidP="0095789A">
      <w:pPr>
        <w:tabs>
          <w:tab w:val="left" w:pos="7830"/>
        </w:tabs>
      </w:pPr>
    </w:p>
    <w:p w14:paraId="03DACFBF" w14:textId="77777777" w:rsidR="0095789A" w:rsidRPr="00933DCC" w:rsidRDefault="0095789A" w:rsidP="0095789A">
      <w:pPr>
        <w:tabs>
          <w:tab w:val="left" w:pos="7830"/>
        </w:tabs>
      </w:pPr>
    </w:p>
    <w:p w14:paraId="7C6071EE" w14:textId="77777777" w:rsidR="0095789A" w:rsidRPr="00933DCC" w:rsidRDefault="0095789A" w:rsidP="0095789A">
      <w:pPr>
        <w:tabs>
          <w:tab w:val="left" w:pos="7830"/>
        </w:tabs>
      </w:pPr>
    </w:p>
    <w:p w14:paraId="1AFFA35C" w14:textId="77777777" w:rsidR="0095789A" w:rsidRPr="00933DCC" w:rsidRDefault="0095789A" w:rsidP="0095789A">
      <w:pPr>
        <w:tabs>
          <w:tab w:val="left" w:pos="7830"/>
        </w:tabs>
      </w:pPr>
    </w:p>
    <w:p w14:paraId="06634E02" w14:textId="77777777" w:rsidR="0095789A" w:rsidRDefault="0095789A" w:rsidP="000F652C"/>
    <w:p w14:paraId="2AB45694" w14:textId="77777777" w:rsidR="0095789A" w:rsidRDefault="0095789A" w:rsidP="000F652C"/>
    <w:p w14:paraId="636A39EA" w14:textId="77777777" w:rsidR="0095789A" w:rsidRDefault="0095789A" w:rsidP="000F652C"/>
    <w:p w14:paraId="37852DB2" w14:textId="77777777" w:rsidR="0095789A" w:rsidRDefault="0095789A" w:rsidP="000F652C"/>
    <w:p w14:paraId="55EFFA5E" w14:textId="4C6797E6" w:rsidR="002A707F" w:rsidRDefault="002A707F" w:rsidP="000F652C">
      <w:r>
        <w:t>Answer: D</w:t>
      </w:r>
    </w:p>
    <w:p w14:paraId="7264BD6A" w14:textId="77777777" w:rsidR="002A707F" w:rsidRDefault="002A707F" w:rsidP="000F652C"/>
    <w:p w14:paraId="1DC38079" w14:textId="77777777" w:rsidR="002A707F" w:rsidRDefault="002A707F" w:rsidP="000F652C"/>
    <w:p w14:paraId="69DF0122" w14:textId="0DF008BF" w:rsidR="00B24338" w:rsidRPr="00933DCC" w:rsidRDefault="00B24338" w:rsidP="00B24338">
      <w:pPr>
        <w:tabs>
          <w:tab w:val="left" w:pos="2565"/>
        </w:tabs>
      </w:pPr>
      <w:r>
        <w:t>13</w:t>
      </w:r>
      <w:r w:rsidRPr="00933DCC">
        <w:t xml:space="preserve">.  (6.5A)  Mr. Williams </w:t>
      </w:r>
      <w:r>
        <w:t>notices he needs gas for his car.</w:t>
      </w:r>
      <w:r w:rsidRPr="00933DCC">
        <w:t xml:space="preserve">  If his tank holds 16 gallons and it cost him $64.75 to fill up his tank, about how much did he pay for a gallon of gasoline? </w:t>
      </w:r>
    </w:p>
    <w:tbl>
      <w:tblPr>
        <w:tblpPr w:leftFromText="180" w:rightFromText="180" w:vertAnchor="text" w:horzAnchor="margin" w:tblpX="288" w:tblpY="170"/>
        <w:tblW w:w="0" w:type="auto"/>
        <w:tblLook w:val="01E0" w:firstRow="1" w:lastRow="1" w:firstColumn="1" w:lastColumn="1" w:noHBand="0" w:noVBand="0"/>
      </w:tblPr>
      <w:tblGrid>
        <w:gridCol w:w="468"/>
        <w:gridCol w:w="2825"/>
      </w:tblGrid>
      <w:tr w:rsidR="00B24338" w:rsidRPr="00933DCC" w14:paraId="6D9C7B0F" w14:textId="77777777" w:rsidTr="00B97BBF">
        <w:trPr>
          <w:trHeight w:val="568"/>
        </w:trPr>
        <w:tc>
          <w:tcPr>
            <w:tcW w:w="468" w:type="dxa"/>
            <w:vAlign w:val="center"/>
          </w:tcPr>
          <w:p w14:paraId="2B3B63F3" w14:textId="77777777" w:rsidR="00B24338" w:rsidRPr="00933DCC" w:rsidRDefault="00B24338" w:rsidP="00B97BBF">
            <w:pPr>
              <w:tabs>
                <w:tab w:val="left" w:pos="7830"/>
              </w:tabs>
            </w:pPr>
            <w:r w:rsidRPr="00933DCC">
              <w:t>A</w:t>
            </w:r>
          </w:p>
        </w:tc>
        <w:tc>
          <w:tcPr>
            <w:tcW w:w="2825" w:type="dxa"/>
            <w:vAlign w:val="center"/>
          </w:tcPr>
          <w:p w14:paraId="207618A7" w14:textId="77777777" w:rsidR="00B24338" w:rsidRPr="00933DCC" w:rsidRDefault="00B24338" w:rsidP="00B97BBF">
            <w:pPr>
              <w:tabs>
                <w:tab w:val="left" w:pos="7830"/>
              </w:tabs>
            </w:pPr>
            <w:r w:rsidRPr="00933DCC">
              <w:t>$2</w:t>
            </w:r>
          </w:p>
        </w:tc>
      </w:tr>
      <w:tr w:rsidR="00B24338" w:rsidRPr="00933DCC" w14:paraId="0C638653" w14:textId="77777777" w:rsidTr="00B97BBF">
        <w:trPr>
          <w:trHeight w:val="568"/>
        </w:trPr>
        <w:tc>
          <w:tcPr>
            <w:tcW w:w="468" w:type="dxa"/>
            <w:vAlign w:val="center"/>
          </w:tcPr>
          <w:p w14:paraId="2729D7BA" w14:textId="77777777" w:rsidR="00B24338" w:rsidRPr="00933DCC" w:rsidRDefault="00B24338" w:rsidP="00B97BBF">
            <w:pPr>
              <w:tabs>
                <w:tab w:val="left" w:pos="7830"/>
              </w:tabs>
            </w:pPr>
            <w:r w:rsidRPr="00933DCC">
              <w:t>B</w:t>
            </w:r>
          </w:p>
        </w:tc>
        <w:tc>
          <w:tcPr>
            <w:tcW w:w="2825" w:type="dxa"/>
            <w:vAlign w:val="center"/>
          </w:tcPr>
          <w:p w14:paraId="0B45B5FE" w14:textId="77777777" w:rsidR="00B24338" w:rsidRPr="00933DCC" w:rsidRDefault="00B24338" w:rsidP="00B97BBF">
            <w:pPr>
              <w:tabs>
                <w:tab w:val="left" w:pos="7830"/>
              </w:tabs>
            </w:pPr>
            <w:r w:rsidRPr="00933DCC">
              <w:t>$3</w:t>
            </w:r>
          </w:p>
        </w:tc>
      </w:tr>
      <w:tr w:rsidR="00B24338" w:rsidRPr="00933DCC" w14:paraId="0357679D" w14:textId="77777777" w:rsidTr="00B97BBF">
        <w:trPr>
          <w:trHeight w:val="568"/>
        </w:trPr>
        <w:tc>
          <w:tcPr>
            <w:tcW w:w="468" w:type="dxa"/>
            <w:vAlign w:val="center"/>
          </w:tcPr>
          <w:p w14:paraId="6124E8B4" w14:textId="77777777" w:rsidR="00B24338" w:rsidRPr="00933DCC" w:rsidRDefault="00B24338" w:rsidP="00B97BBF">
            <w:pPr>
              <w:tabs>
                <w:tab w:val="left" w:pos="7830"/>
              </w:tabs>
            </w:pPr>
            <w:r w:rsidRPr="00933DCC">
              <w:t>C</w:t>
            </w:r>
          </w:p>
        </w:tc>
        <w:tc>
          <w:tcPr>
            <w:tcW w:w="2825" w:type="dxa"/>
            <w:vAlign w:val="center"/>
          </w:tcPr>
          <w:p w14:paraId="60003753" w14:textId="77777777" w:rsidR="00B24338" w:rsidRPr="00933DCC" w:rsidRDefault="00B24338" w:rsidP="00B97BBF">
            <w:pPr>
              <w:tabs>
                <w:tab w:val="left" w:pos="7830"/>
              </w:tabs>
            </w:pPr>
            <w:r w:rsidRPr="00933DCC">
              <w:t>$4</w:t>
            </w:r>
          </w:p>
        </w:tc>
      </w:tr>
      <w:tr w:rsidR="00B24338" w:rsidRPr="00933DCC" w14:paraId="4DDAC23D" w14:textId="77777777" w:rsidTr="00B97BBF">
        <w:trPr>
          <w:trHeight w:val="599"/>
        </w:trPr>
        <w:tc>
          <w:tcPr>
            <w:tcW w:w="468" w:type="dxa"/>
            <w:vAlign w:val="center"/>
          </w:tcPr>
          <w:p w14:paraId="4B2E9A32" w14:textId="77777777" w:rsidR="00B24338" w:rsidRPr="00933DCC" w:rsidRDefault="00B24338" w:rsidP="00B97BBF">
            <w:pPr>
              <w:tabs>
                <w:tab w:val="left" w:pos="7830"/>
              </w:tabs>
            </w:pPr>
            <w:r w:rsidRPr="00933DCC">
              <w:t>D</w:t>
            </w:r>
          </w:p>
        </w:tc>
        <w:tc>
          <w:tcPr>
            <w:tcW w:w="2825" w:type="dxa"/>
            <w:vAlign w:val="center"/>
          </w:tcPr>
          <w:p w14:paraId="55DE57CA" w14:textId="77777777" w:rsidR="00B24338" w:rsidRPr="00933DCC" w:rsidRDefault="00B24338" w:rsidP="00B97BBF">
            <w:pPr>
              <w:tabs>
                <w:tab w:val="left" w:pos="7830"/>
              </w:tabs>
            </w:pPr>
            <w:r w:rsidRPr="00933DCC">
              <w:t>$5</w:t>
            </w:r>
          </w:p>
        </w:tc>
      </w:tr>
      <w:tr w:rsidR="00B24338" w:rsidRPr="00933DCC" w14:paraId="46CFEC69" w14:textId="77777777" w:rsidTr="00B97BBF">
        <w:trPr>
          <w:trHeight w:val="599"/>
        </w:trPr>
        <w:tc>
          <w:tcPr>
            <w:tcW w:w="468" w:type="dxa"/>
            <w:vAlign w:val="center"/>
          </w:tcPr>
          <w:p w14:paraId="5C5A808A" w14:textId="77777777" w:rsidR="00B24338" w:rsidRPr="00933DCC" w:rsidRDefault="00B24338" w:rsidP="00B97BBF">
            <w:pPr>
              <w:tabs>
                <w:tab w:val="left" w:pos="7830"/>
              </w:tabs>
            </w:pPr>
          </w:p>
        </w:tc>
        <w:tc>
          <w:tcPr>
            <w:tcW w:w="2825" w:type="dxa"/>
            <w:vAlign w:val="center"/>
          </w:tcPr>
          <w:p w14:paraId="17021AEE" w14:textId="77777777" w:rsidR="00B24338" w:rsidRPr="00933DCC" w:rsidRDefault="00B24338" w:rsidP="00B97BBF">
            <w:pPr>
              <w:tabs>
                <w:tab w:val="left" w:pos="7830"/>
              </w:tabs>
            </w:pPr>
          </w:p>
        </w:tc>
      </w:tr>
    </w:tbl>
    <w:p w14:paraId="70246A43" w14:textId="77777777" w:rsidR="002A707F" w:rsidRDefault="002A707F" w:rsidP="000F652C"/>
    <w:p w14:paraId="400D710B" w14:textId="77777777" w:rsidR="002A707F" w:rsidRDefault="002A707F" w:rsidP="000F652C"/>
    <w:p w14:paraId="5EB691A1" w14:textId="77777777" w:rsidR="002A707F" w:rsidRDefault="002A707F" w:rsidP="000F652C"/>
    <w:p w14:paraId="1CFDB724" w14:textId="77777777" w:rsidR="002A707F" w:rsidRDefault="002A707F" w:rsidP="000F652C"/>
    <w:p w14:paraId="60182EC3" w14:textId="77777777" w:rsidR="00B24338" w:rsidRDefault="00B24338" w:rsidP="000F652C"/>
    <w:p w14:paraId="1AC6D857" w14:textId="77777777" w:rsidR="00B24338" w:rsidRDefault="00B24338" w:rsidP="000F652C"/>
    <w:p w14:paraId="596651DA" w14:textId="77777777" w:rsidR="00B24338" w:rsidRDefault="00B24338" w:rsidP="000F652C"/>
    <w:p w14:paraId="455F06A4" w14:textId="77777777" w:rsidR="00B24338" w:rsidRDefault="00B24338" w:rsidP="000F652C"/>
    <w:p w14:paraId="698E9160" w14:textId="77777777" w:rsidR="00B24338" w:rsidRDefault="00B24338" w:rsidP="000F652C"/>
    <w:p w14:paraId="1D6BFAE0" w14:textId="77777777" w:rsidR="00B24338" w:rsidRDefault="00B24338" w:rsidP="000F652C"/>
    <w:p w14:paraId="52842589" w14:textId="77777777" w:rsidR="00B24338" w:rsidRDefault="00B24338" w:rsidP="000F652C"/>
    <w:p w14:paraId="32A0E185" w14:textId="62DA76DB" w:rsidR="00B24338" w:rsidRDefault="00B24338" w:rsidP="000F652C">
      <w:r>
        <w:t>Answer: D</w:t>
      </w:r>
    </w:p>
    <w:p w14:paraId="60F8829B" w14:textId="77777777" w:rsidR="00B24338" w:rsidRDefault="00B24338" w:rsidP="000F652C"/>
    <w:p w14:paraId="2AAE1FAA" w14:textId="6F544AA9" w:rsidR="00B24338" w:rsidRPr="00933DCC" w:rsidRDefault="00B24338" w:rsidP="00B24338">
      <w:pPr>
        <w:tabs>
          <w:tab w:val="left" w:pos="2565"/>
        </w:tabs>
        <w:ind w:right="-180"/>
      </w:pPr>
      <w:r>
        <w:t>14</w:t>
      </w:r>
      <w:r w:rsidRPr="00933DCC">
        <w:t xml:space="preserve">.  (6.5A)  </w:t>
      </w:r>
      <w:r>
        <w:t>I</w:t>
      </w:r>
      <w:r w:rsidRPr="00933DCC">
        <w:t xml:space="preserve">t is 35.5 miles from </w:t>
      </w:r>
      <w:r>
        <w:t xml:space="preserve">Kristen’s house to the </w:t>
      </w:r>
      <w:r w:rsidRPr="00933DCC">
        <w:t xml:space="preserve">lake house.  She found this distance on the state road map to be 5 centimeters.  How many miles does 1 centimeter represent on the state road map? </w:t>
      </w:r>
    </w:p>
    <w:tbl>
      <w:tblPr>
        <w:tblpPr w:leftFromText="180" w:rightFromText="180" w:vertAnchor="text" w:horzAnchor="margin" w:tblpX="288" w:tblpY="158"/>
        <w:tblW w:w="0" w:type="auto"/>
        <w:tblLook w:val="01E0" w:firstRow="1" w:lastRow="1" w:firstColumn="1" w:lastColumn="1" w:noHBand="0" w:noVBand="0"/>
      </w:tblPr>
      <w:tblGrid>
        <w:gridCol w:w="468"/>
        <w:gridCol w:w="2825"/>
      </w:tblGrid>
      <w:tr w:rsidR="00B24338" w:rsidRPr="00933DCC" w14:paraId="2E1F84CE" w14:textId="77777777" w:rsidTr="00B97BBF">
        <w:trPr>
          <w:trHeight w:val="568"/>
        </w:trPr>
        <w:tc>
          <w:tcPr>
            <w:tcW w:w="468" w:type="dxa"/>
            <w:vAlign w:val="center"/>
          </w:tcPr>
          <w:p w14:paraId="7501818A" w14:textId="77777777" w:rsidR="00B24338" w:rsidRPr="00933DCC" w:rsidRDefault="00B24338" w:rsidP="00B97BBF">
            <w:pPr>
              <w:tabs>
                <w:tab w:val="left" w:pos="7830"/>
              </w:tabs>
            </w:pPr>
            <w:r w:rsidRPr="00933DCC">
              <w:t>A</w:t>
            </w:r>
          </w:p>
        </w:tc>
        <w:tc>
          <w:tcPr>
            <w:tcW w:w="2825" w:type="dxa"/>
            <w:vAlign w:val="center"/>
          </w:tcPr>
          <w:p w14:paraId="55D38198" w14:textId="77777777" w:rsidR="00B24338" w:rsidRPr="00933DCC" w:rsidRDefault="00B24338" w:rsidP="00B97BBF">
            <w:pPr>
              <w:tabs>
                <w:tab w:val="left" w:pos="7830"/>
              </w:tabs>
            </w:pPr>
            <w:r w:rsidRPr="00933DCC">
              <w:t>7 miles</w:t>
            </w:r>
          </w:p>
        </w:tc>
      </w:tr>
      <w:tr w:rsidR="00B24338" w:rsidRPr="00933DCC" w14:paraId="1A779C25" w14:textId="77777777" w:rsidTr="00B97BBF">
        <w:trPr>
          <w:trHeight w:val="568"/>
        </w:trPr>
        <w:tc>
          <w:tcPr>
            <w:tcW w:w="468" w:type="dxa"/>
            <w:vAlign w:val="center"/>
          </w:tcPr>
          <w:p w14:paraId="0A368B7C" w14:textId="77777777" w:rsidR="00B24338" w:rsidRPr="00933DCC" w:rsidRDefault="00B24338" w:rsidP="00B97BBF">
            <w:pPr>
              <w:tabs>
                <w:tab w:val="left" w:pos="7830"/>
              </w:tabs>
            </w:pPr>
            <w:r w:rsidRPr="00933DCC">
              <w:t>B</w:t>
            </w:r>
          </w:p>
        </w:tc>
        <w:tc>
          <w:tcPr>
            <w:tcW w:w="2825" w:type="dxa"/>
            <w:vAlign w:val="center"/>
          </w:tcPr>
          <w:p w14:paraId="6991D3CF" w14:textId="77777777" w:rsidR="00B24338" w:rsidRPr="00933DCC" w:rsidRDefault="00B24338" w:rsidP="00B97BBF">
            <w:pPr>
              <w:tabs>
                <w:tab w:val="left" w:pos="7830"/>
              </w:tabs>
            </w:pPr>
            <w:r w:rsidRPr="00933DCC">
              <w:t>7.1 miles</w:t>
            </w:r>
          </w:p>
        </w:tc>
      </w:tr>
      <w:tr w:rsidR="00B24338" w:rsidRPr="00933DCC" w14:paraId="7A69159C" w14:textId="77777777" w:rsidTr="00B97BBF">
        <w:trPr>
          <w:trHeight w:val="568"/>
        </w:trPr>
        <w:tc>
          <w:tcPr>
            <w:tcW w:w="468" w:type="dxa"/>
            <w:vAlign w:val="center"/>
          </w:tcPr>
          <w:p w14:paraId="79ADF926" w14:textId="77777777" w:rsidR="00B24338" w:rsidRPr="00933DCC" w:rsidRDefault="00B24338" w:rsidP="00B97BBF">
            <w:pPr>
              <w:tabs>
                <w:tab w:val="left" w:pos="7830"/>
              </w:tabs>
            </w:pPr>
            <w:r w:rsidRPr="00933DCC">
              <w:t>C</w:t>
            </w:r>
          </w:p>
        </w:tc>
        <w:tc>
          <w:tcPr>
            <w:tcW w:w="2825" w:type="dxa"/>
            <w:vAlign w:val="center"/>
          </w:tcPr>
          <w:p w14:paraId="223C3279" w14:textId="77777777" w:rsidR="00B24338" w:rsidRPr="00933DCC" w:rsidRDefault="00B24338" w:rsidP="00B97BBF">
            <w:pPr>
              <w:tabs>
                <w:tab w:val="left" w:pos="7830"/>
              </w:tabs>
            </w:pPr>
            <w:r w:rsidRPr="00933DCC">
              <w:t>5 miles</w:t>
            </w:r>
          </w:p>
        </w:tc>
      </w:tr>
      <w:tr w:rsidR="00B24338" w:rsidRPr="00933DCC" w14:paraId="4E886C87" w14:textId="77777777" w:rsidTr="00B97BBF">
        <w:trPr>
          <w:trHeight w:val="599"/>
        </w:trPr>
        <w:tc>
          <w:tcPr>
            <w:tcW w:w="468" w:type="dxa"/>
            <w:vAlign w:val="center"/>
          </w:tcPr>
          <w:p w14:paraId="2C6EF0B8" w14:textId="77777777" w:rsidR="00B24338" w:rsidRPr="00933DCC" w:rsidRDefault="00B24338" w:rsidP="00B97BBF">
            <w:pPr>
              <w:tabs>
                <w:tab w:val="left" w:pos="7830"/>
              </w:tabs>
            </w:pPr>
            <w:r w:rsidRPr="00933DCC">
              <w:t>D</w:t>
            </w:r>
          </w:p>
        </w:tc>
        <w:tc>
          <w:tcPr>
            <w:tcW w:w="2825" w:type="dxa"/>
            <w:vAlign w:val="center"/>
          </w:tcPr>
          <w:p w14:paraId="37157DD0" w14:textId="77777777" w:rsidR="00B24338" w:rsidRPr="00933DCC" w:rsidRDefault="00B24338" w:rsidP="00B97BBF">
            <w:pPr>
              <w:tabs>
                <w:tab w:val="left" w:pos="7830"/>
              </w:tabs>
            </w:pPr>
            <w:r w:rsidRPr="00933DCC">
              <w:t>5.5 miles</w:t>
            </w:r>
          </w:p>
        </w:tc>
      </w:tr>
    </w:tbl>
    <w:p w14:paraId="62B85A52" w14:textId="77777777" w:rsidR="00B24338" w:rsidRPr="00933DCC" w:rsidRDefault="00B24338" w:rsidP="00B24338">
      <w:pPr>
        <w:tabs>
          <w:tab w:val="left" w:pos="2565"/>
        </w:tabs>
        <w:ind w:right="-180"/>
      </w:pPr>
    </w:p>
    <w:p w14:paraId="556DEF7A" w14:textId="77777777" w:rsidR="00B24338" w:rsidRPr="00933DCC" w:rsidRDefault="00B24338" w:rsidP="00B24338">
      <w:pPr>
        <w:tabs>
          <w:tab w:val="left" w:pos="2565"/>
        </w:tabs>
        <w:ind w:right="-180"/>
      </w:pPr>
    </w:p>
    <w:p w14:paraId="7589068A" w14:textId="77777777" w:rsidR="00B24338" w:rsidRPr="00933DCC" w:rsidRDefault="00B24338" w:rsidP="00B24338">
      <w:pPr>
        <w:tabs>
          <w:tab w:val="left" w:pos="2565"/>
        </w:tabs>
        <w:ind w:right="-180"/>
      </w:pPr>
    </w:p>
    <w:p w14:paraId="24CCD991" w14:textId="77777777" w:rsidR="00B24338" w:rsidRDefault="00B24338" w:rsidP="00B24338"/>
    <w:p w14:paraId="61C345D9" w14:textId="77777777" w:rsidR="00B24338" w:rsidRDefault="00B24338" w:rsidP="00B24338"/>
    <w:p w14:paraId="38B7659A" w14:textId="77777777" w:rsidR="00B24338" w:rsidRDefault="00B24338" w:rsidP="000F652C"/>
    <w:p w14:paraId="6EC190FF" w14:textId="77777777" w:rsidR="00B24338" w:rsidRDefault="00B24338" w:rsidP="000F652C"/>
    <w:p w14:paraId="12E46E7E" w14:textId="77777777" w:rsidR="00B24338" w:rsidRDefault="00B24338" w:rsidP="000F652C"/>
    <w:p w14:paraId="606F81F5" w14:textId="77777777" w:rsidR="00B24338" w:rsidRDefault="00B24338" w:rsidP="000F652C"/>
    <w:p w14:paraId="30D977F6" w14:textId="1B5B7C30" w:rsidR="00B24338" w:rsidRDefault="00B24338" w:rsidP="000F652C">
      <w:r>
        <w:t>Answer: B</w:t>
      </w:r>
    </w:p>
    <w:p w14:paraId="21DBD7AF" w14:textId="77777777" w:rsidR="00B24338" w:rsidRDefault="00B24338" w:rsidP="000F652C"/>
    <w:p w14:paraId="09EE1AB6" w14:textId="77777777" w:rsidR="00B24338" w:rsidRDefault="00B24338" w:rsidP="000F652C"/>
    <w:p w14:paraId="46368800" w14:textId="636C363C" w:rsidR="00B97BBF" w:rsidRDefault="00B97BBF" w:rsidP="00B97BBF">
      <w:r>
        <w:t xml:space="preserve">15.  </w:t>
      </w:r>
      <w:r w:rsidRPr="00933DCC">
        <w:t xml:space="preserve">(6.3B)  If </w:t>
      </w:r>
      <w:r w:rsidRPr="00933DCC">
        <w:rPr>
          <w:i/>
        </w:rPr>
        <w:t>x</w:t>
      </w:r>
      <w:r w:rsidRPr="00933DCC">
        <w:t xml:space="preserve"> is a positive number, which of the following expressions r</w:t>
      </w:r>
      <w:r w:rsidR="006E5313">
        <w:t>epresent a quantity that is</w:t>
      </w:r>
      <w:r w:rsidRPr="00933DCC">
        <w:t xml:space="preserve"> greater than </w:t>
      </w:r>
      <w:r w:rsidRPr="00933DCC">
        <w:rPr>
          <w:i/>
        </w:rPr>
        <w:t>x</w:t>
      </w:r>
      <w:r w:rsidRPr="00933DCC">
        <w:t>?</w:t>
      </w:r>
    </w:p>
    <w:p w14:paraId="57B587F5" w14:textId="77777777" w:rsidR="006E5313" w:rsidRPr="00933DCC" w:rsidRDefault="006E5313" w:rsidP="00B97BBF"/>
    <w:p w14:paraId="350C43F0" w14:textId="77777777" w:rsidR="00B97BBF" w:rsidRPr="00933DCC" w:rsidRDefault="00B97BBF" w:rsidP="00B97BBF">
      <w:pPr>
        <w:ind w:left="720"/>
      </w:pPr>
      <w:r w:rsidRPr="00933DCC">
        <w:t>A</w:t>
      </w:r>
      <w:r w:rsidRPr="00933DCC">
        <w:tab/>
      </w:r>
      <m:oMath>
        <m:f>
          <m:fPr>
            <m:ctrlPr>
              <w:rPr>
                <w:rFonts w:ascii="Cambria Math" w:hAnsi="Cambria Math"/>
                <w:i/>
              </w:rPr>
            </m:ctrlPr>
          </m:fPr>
          <m:num>
            <m:r>
              <w:rPr>
                <w:rFonts w:ascii="Cambria Math" w:hAnsi="Cambria Math"/>
              </w:rPr>
              <m:t>6</m:t>
            </m:r>
          </m:num>
          <m:den>
            <m:r>
              <w:rPr>
                <w:rFonts w:ascii="Cambria Math" w:hAnsi="Cambria Math"/>
              </w:rPr>
              <m:t>5</m:t>
            </m:r>
          </m:den>
        </m:f>
        <m:r>
          <w:rPr>
            <w:rFonts w:ascii="Cambria Math" w:hAnsi="Cambria Math"/>
          </w:rPr>
          <m:t>x</m:t>
        </m:r>
      </m:oMath>
      <w:r w:rsidRPr="00933DCC">
        <w:tab/>
      </w:r>
    </w:p>
    <w:p w14:paraId="6A2DAA87" w14:textId="77777777" w:rsidR="006E5313" w:rsidRDefault="006E5313" w:rsidP="00B97BBF">
      <w:pPr>
        <w:ind w:left="720"/>
      </w:pPr>
    </w:p>
    <w:p w14:paraId="32972328" w14:textId="77777777" w:rsidR="00B97BBF" w:rsidRPr="00933DCC" w:rsidRDefault="00B97BBF" w:rsidP="00B97BBF">
      <w:pPr>
        <w:ind w:left="720"/>
      </w:pPr>
      <w:r w:rsidRPr="00933DCC">
        <w:t>B</w:t>
      </w:r>
      <w:r w:rsidRPr="00933DCC">
        <w:tab/>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3</m:t>
            </m:r>
          </m:den>
        </m:f>
      </m:oMath>
    </w:p>
    <w:p w14:paraId="74F3E5CA" w14:textId="77777777" w:rsidR="006E5313" w:rsidRDefault="006E5313" w:rsidP="00B97BBF">
      <w:pPr>
        <w:ind w:left="720"/>
      </w:pPr>
    </w:p>
    <w:p w14:paraId="6B2C8E9E" w14:textId="77777777" w:rsidR="00B97BBF" w:rsidRPr="00933DCC" w:rsidRDefault="00B97BBF" w:rsidP="00B97BBF">
      <w:pPr>
        <w:ind w:left="720"/>
      </w:pPr>
      <w:r w:rsidRPr="00933DCC">
        <w:t>C</w:t>
      </w:r>
      <w:r w:rsidRPr="00933DCC">
        <w:tab/>
      </w:r>
      <m:oMath>
        <m:f>
          <m:fPr>
            <m:ctrlPr>
              <w:rPr>
                <w:rFonts w:ascii="Cambria Math" w:hAnsi="Cambria Math"/>
                <w:i/>
              </w:rPr>
            </m:ctrlPr>
          </m:fPr>
          <m:num>
            <m:r>
              <w:rPr>
                <w:rFonts w:ascii="Cambria Math" w:hAnsi="Cambria Math"/>
              </w:rPr>
              <m:t>x</m:t>
            </m:r>
          </m:num>
          <m:den>
            <m:r>
              <w:rPr>
                <w:rFonts w:ascii="Cambria Math" w:hAnsi="Cambria Math"/>
              </w:rPr>
              <m:t>7</m:t>
            </m:r>
          </m:den>
        </m:f>
      </m:oMath>
    </w:p>
    <w:p w14:paraId="4BC3740A" w14:textId="77777777" w:rsidR="006E5313" w:rsidRDefault="006E5313" w:rsidP="00B97BBF">
      <w:pPr>
        <w:ind w:left="720"/>
      </w:pPr>
    </w:p>
    <w:p w14:paraId="2768427B" w14:textId="77777777" w:rsidR="00B97BBF" w:rsidRDefault="00B97BBF" w:rsidP="00B97BBF">
      <w:pPr>
        <w:ind w:left="720"/>
      </w:pPr>
      <w:r w:rsidRPr="00933DCC">
        <w:t>D</w:t>
      </w:r>
      <w:r w:rsidRPr="00933DCC">
        <w:tab/>
      </w:r>
      <m:oMath>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x</m:t>
        </m:r>
      </m:oMath>
      <w:r>
        <w:tab/>
      </w:r>
      <w:r>
        <w:tab/>
      </w:r>
      <w:r>
        <w:tab/>
      </w:r>
      <w:r>
        <w:tab/>
      </w:r>
      <w:r>
        <w:tab/>
      </w:r>
      <w:r>
        <w:tab/>
      </w:r>
      <w:r>
        <w:tab/>
      </w:r>
      <w:r>
        <w:tab/>
      </w:r>
    </w:p>
    <w:p w14:paraId="536F1D31" w14:textId="77777777" w:rsidR="00B97BBF" w:rsidRDefault="00B97BBF" w:rsidP="00B97BBF"/>
    <w:p w14:paraId="68BFC14E" w14:textId="1F67CBBE" w:rsidR="00B97BBF" w:rsidRDefault="00B97BBF" w:rsidP="00B97BBF">
      <w:r>
        <w:t>Answer: A</w:t>
      </w:r>
    </w:p>
    <w:p w14:paraId="4E7C2A91" w14:textId="77777777" w:rsidR="00B97BBF" w:rsidRDefault="00B97BBF" w:rsidP="00B97BBF">
      <w:pPr>
        <w:ind w:left="720"/>
      </w:pPr>
    </w:p>
    <w:p w14:paraId="0E836C32" w14:textId="77777777" w:rsidR="00B24338" w:rsidRDefault="00B24338" w:rsidP="000F652C"/>
    <w:p w14:paraId="4E06684B" w14:textId="77777777" w:rsidR="006E5313" w:rsidRDefault="006E5313" w:rsidP="000F652C"/>
    <w:p w14:paraId="66DBD1E5" w14:textId="77777777" w:rsidR="006E5313" w:rsidRDefault="006E5313" w:rsidP="000F652C"/>
    <w:p w14:paraId="1A10376E" w14:textId="77777777" w:rsidR="006E5313" w:rsidRDefault="006E5313" w:rsidP="000F652C"/>
    <w:p w14:paraId="7B2B2663" w14:textId="77777777" w:rsidR="006E5313" w:rsidRDefault="006E5313" w:rsidP="000F652C"/>
    <w:p w14:paraId="416CA358" w14:textId="77777777" w:rsidR="006E5313" w:rsidRDefault="006E5313" w:rsidP="000F652C"/>
    <w:p w14:paraId="7FC338B6" w14:textId="77777777" w:rsidR="006E5313" w:rsidRDefault="006E5313" w:rsidP="000F652C"/>
    <w:p w14:paraId="7F63A4D6" w14:textId="77777777" w:rsidR="006E5313" w:rsidRDefault="006E5313" w:rsidP="000F652C"/>
    <w:p w14:paraId="2CB7965C" w14:textId="77777777" w:rsidR="006E5313" w:rsidRDefault="006E5313" w:rsidP="000F652C"/>
    <w:p w14:paraId="1A102190" w14:textId="77777777" w:rsidR="006E5313" w:rsidRDefault="006E5313" w:rsidP="000F652C"/>
    <w:p w14:paraId="77E4587E" w14:textId="77777777" w:rsidR="006E5313" w:rsidRDefault="006E5313" w:rsidP="000F652C"/>
    <w:p w14:paraId="0E23C90C" w14:textId="77777777" w:rsidR="006E5313" w:rsidRDefault="006E5313" w:rsidP="000F652C"/>
    <w:p w14:paraId="0DE47ACC" w14:textId="77777777" w:rsidR="006E5313" w:rsidRDefault="006E5313" w:rsidP="000F652C"/>
    <w:p w14:paraId="1147A8BF" w14:textId="77777777" w:rsidR="006E5313" w:rsidRDefault="006E5313" w:rsidP="000F652C"/>
    <w:p w14:paraId="121A2200" w14:textId="54C96A78" w:rsidR="006E5313" w:rsidRPr="00933DCC" w:rsidRDefault="006E5313" w:rsidP="006E5313">
      <w:r>
        <w:t xml:space="preserve">16.  </w:t>
      </w:r>
      <w:r w:rsidRPr="00933DCC">
        <w:t>(6.4D)  Nathan’s Hot Dog Eating Contest is held every year on July 4</w:t>
      </w:r>
      <w:r w:rsidRPr="00933DCC">
        <w:rPr>
          <w:vertAlign w:val="superscript"/>
        </w:rPr>
        <w:t>th</w:t>
      </w:r>
      <w:r w:rsidRPr="00933DCC">
        <w:t xml:space="preserve"> on Coney Island.  The first winner in 1972 was Jason Schechter who ate 14 hot dogs in 3</w:t>
      </w:r>
      <m:oMath>
        <m:f>
          <m:fPr>
            <m:ctrlPr>
              <w:rPr>
                <w:rFonts w:ascii="Cambria Math" w:hAnsi="Cambria Math"/>
                <w:i/>
              </w:rPr>
            </m:ctrlPr>
          </m:fPr>
          <m:num>
            <m:r>
              <w:rPr>
                <w:rFonts w:ascii="Cambria Math" w:hAnsi="Cambria Math"/>
              </w:rPr>
              <m:t>1</m:t>
            </m:r>
          </m:num>
          <m:den>
            <m:r>
              <w:rPr>
                <w:rFonts w:ascii="Cambria Math" w:hAnsi="Cambria Math"/>
              </w:rPr>
              <m:t>2</m:t>
            </m:r>
          </m:den>
        </m:f>
      </m:oMath>
      <w:r w:rsidRPr="00933DCC">
        <w:t xml:space="preserve"> minutes.  Takeru Kobayashi shattered all previous records in 2001 almost doubling the amount of hot dogs ever eaten in one sitting by gobbling down 50 hot dogs in 12 minutes.  As of 2015, Joey Chestnut holds the current world record by consuming 69 hot dogs in 10 minutes.  The women’s world record is held by Sonya Thomas for 45 hot dogs in 10 minutes. Which of the rates below is NOT equivalent to any of the rates discussed above? </w:t>
      </w:r>
      <w:r w:rsidRPr="00EC580A">
        <w:rPr>
          <w:color w:val="365F91" w:themeColor="accent1" w:themeShade="BF"/>
        </w:rPr>
        <w:t>(https://en.wikipedia.org/wiki/Nathan%27s_Hot_Dog_Eating_Contest)</w:t>
      </w:r>
    </w:p>
    <w:p w14:paraId="0F970829" w14:textId="77777777" w:rsidR="006E5313" w:rsidRPr="00933DCC" w:rsidRDefault="006E5313" w:rsidP="006E5313"/>
    <w:p w14:paraId="3020D32E" w14:textId="77777777" w:rsidR="006E5313" w:rsidRPr="00933DCC" w:rsidRDefault="006E5313" w:rsidP="006E5313">
      <w:pPr>
        <w:ind w:left="720"/>
      </w:pPr>
      <w:r w:rsidRPr="00933DCC">
        <w:t>A</w:t>
      </w:r>
      <w:r w:rsidRPr="00933DCC">
        <w:tab/>
      </w:r>
      <m:oMath>
        <m:f>
          <m:fPr>
            <m:ctrlPr>
              <w:rPr>
                <w:rFonts w:ascii="Cambria Math" w:hAnsi="Cambria Math"/>
                <w:i/>
              </w:rPr>
            </m:ctrlPr>
          </m:fPr>
          <m:num>
            <m:r>
              <w:rPr>
                <w:rFonts w:ascii="Cambria Math" w:hAnsi="Cambria Math"/>
              </w:rPr>
              <m:t xml:space="preserve">4 </m:t>
            </m:r>
            <m:r>
              <w:rPr>
                <w:rFonts w:ascii="Cambria Math" w:hAnsi="Cambria Math"/>
              </w:rPr>
              <m:t>hot dogs</m:t>
            </m:r>
          </m:num>
          <m:den>
            <m:r>
              <w:rPr>
                <w:rFonts w:ascii="Cambria Math" w:hAnsi="Cambria Math"/>
              </w:rPr>
              <m:t>minute</m:t>
            </m:r>
          </m:den>
        </m:f>
      </m:oMath>
    </w:p>
    <w:p w14:paraId="76524DB8" w14:textId="77777777" w:rsidR="006E5313" w:rsidRPr="00933DCC" w:rsidRDefault="006E5313" w:rsidP="006E5313">
      <w:pPr>
        <w:ind w:left="720"/>
      </w:pPr>
      <w:r w:rsidRPr="00933DCC">
        <w:t>B</w:t>
      </w:r>
      <w:r w:rsidRPr="00933DCC">
        <w:tab/>
      </w:r>
      <m:oMath>
        <m:f>
          <m:fPr>
            <m:ctrlPr>
              <w:rPr>
                <w:rFonts w:ascii="Cambria Math" w:hAnsi="Cambria Math"/>
                <w:i/>
              </w:rPr>
            </m:ctrlPr>
          </m:fPr>
          <m:num>
            <m:r>
              <w:rPr>
                <w:rFonts w:ascii="Cambria Math" w:hAnsi="Cambria Math"/>
              </w:rPr>
              <m:t xml:space="preserve">4.5 </m:t>
            </m:r>
            <m:r>
              <w:rPr>
                <w:rFonts w:ascii="Cambria Math" w:hAnsi="Cambria Math"/>
              </w:rPr>
              <m:t>hot dogs</m:t>
            </m:r>
          </m:num>
          <m:den>
            <m:r>
              <w:rPr>
                <w:rFonts w:ascii="Cambria Math" w:hAnsi="Cambria Math"/>
              </w:rPr>
              <m:t>minute</m:t>
            </m:r>
          </m:den>
        </m:f>
      </m:oMath>
    </w:p>
    <w:p w14:paraId="4E7C8D05" w14:textId="77777777" w:rsidR="006E5313" w:rsidRPr="00933DCC" w:rsidRDefault="006E5313" w:rsidP="006E5313">
      <w:pPr>
        <w:ind w:left="720"/>
      </w:pPr>
      <w:r w:rsidRPr="00933DCC">
        <w:t>C</w:t>
      </w:r>
      <w:r w:rsidRPr="00933DCC">
        <w:tab/>
      </w:r>
      <m:oMath>
        <m:f>
          <m:fPr>
            <m:ctrlPr>
              <w:rPr>
                <w:rFonts w:ascii="Cambria Math" w:hAnsi="Cambria Math"/>
                <w:i/>
              </w:rPr>
            </m:ctrlPr>
          </m:fPr>
          <m:num>
            <m:r>
              <w:rPr>
                <w:rFonts w:ascii="Cambria Math" w:hAnsi="Cambria Math"/>
              </w:rPr>
              <m:t xml:space="preserve">4.8 </m:t>
            </m:r>
            <m:r>
              <w:rPr>
                <w:rFonts w:ascii="Cambria Math" w:hAnsi="Cambria Math"/>
              </w:rPr>
              <m:t>hot dogs</m:t>
            </m:r>
          </m:num>
          <m:den>
            <m:r>
              <w:rPr>
                <w:rFonts w:ascii="Cambria Math" w:hAnsi="Cambria Math"/>
              </w:rPr>
              <m:t>minute</m:t>
            </m:r>
          </m:den>
        </m:f>
      </m:oMath>
    </w:p>
    <w:p w14:paraId="1B3AD85A" w14:textId="77777777" w:rsidR="006E5313" w:rsidRPr="00933DCC" w:rsidRDefault="006E5313" w:rsidP="006E5313">
      <w:pPr>
        <w:ind w:left="720"/>
      </w:pPr>
      <w:r w:rsidRPr="00933DCC">
        <w:t>D</w:t>
      </w:r>
      <w:r w:rsidRPr="00933DCC">
        <w:tab/>
      </w:r>
      <m:oMath>
        <m:f>
          <m:fPr>
            <m:ctrlPr>
              <w:rPr>
                <w:rFonts w:ascii="Cambria Math" w:hAnsi="Cambria Math"/>
                <w:i/>
              </w:rPr>
            </m:ctrlPr>
          </m:fPr>
          <m:num>
            <m:r>
              <w:rPr>
                <w:rFonts w:ascii="Cambria Math" w:hAnsi="Cambria Math"/>
              </w:rPr>
              <m:t xml:space="preserve">6.9 </m:t>
            </m:r>
            <m:r>
              <w:rPr>
                <w:rFonts w:ascii="Cambria Math" w:hAnsi="Cambria Math"/>
              </w:rPr>
              <m:t>hot dogs</m:t>
            </m:r>
          </m:num>
          <m:den>
            <m:r>
              <w:rPr>
                <w:rFonts w:ascii="Cambria Math" w:hAnsi="Cambria Math"/>
              </w:rPr>
              <m:t>minute</m:t>
            </m:r>
          </m:den>
        </m:f>
      </m:oMath>
      <w:r>
        <w:tab/>
      </w:r>
      <w:r>
        <w:tab/>
      </w:r>
      <w:r>
        <w:tab/>
      </w:r>
      <w:r>
        <w:tab/>
      </w:r>
      <w:r>
        <w:tab/>
      </w:r>
      <w:r>
        <w:tab/>
      </w:r>
      <w:r>
        <w:tab/>
      </w:r>
      <w:r>
        <w:tab/>
      </w:r>
    </w:p>
    <w:p w14:paraId="49697F87" w14:textId="77777777" w:rsidR="006E5313" w:rsidRDefault="006E5313" w:rsidP="000F652C"/>
    <w:p w14:paraId="0521698D" w14:textId="6DDB089B" w:rsidR="006E5313" w:rsidRDefault="006E5313" w:rsidP="000F652C">
      <w:r>
        <w:t>Answer: C</w:t>
      </w:r>
    </w:p>
    <w:p w14:paraId="7CA2B745" w14:textId="77777777" w:rsidR="001C5E82" w:rsidRDefault="001C5E82" w:rsidP="000F652C"/>
    <w:p w14:paraId="095DDABD" w14:textId="77777777" w:rsidR="001C5E82" w:rsidRDefault="001C5E82" w:rsidP="000F652C"/>
    <w:p w14:paraId="709D441F" w14:textId="77777777" w:rsidR="001C5E82" w:rsidRDefault="001C5E82" w:rsidP="000F652C"/>
    <w:p w14:paraId="5C4B53B1" w14:textId="77777777" w:rsidR="001C5E82" w:rsidRDefault="001C5E82" w:rsidP="000F652C"/>
    <w:p w14:paraId="50D6A602" w14:textId="77777777" w:rsidR="001C5E82" w:rsidRDefault="001C5E82" w:rsidP="000F652C"/>
    <w:p w14:paraId="55AB8C77" w14:textId="77777777" w:rsidR="001C5E82" w:rsidRDefault="001C5E82" w:rsidP="000F652C"/>
    <w:p w14:paraId="3138A718" w14:textId="77777777" w:rsidR="001C5E82" w:rsidRDefault="001C5E82" w:rsidP="000F652C"/>
    <w:p w14:paraId="656F12D7" w14:textId="77777777" w:rsidR="001C5E82" w:rsidRDefault="001C5E82" w:rsidP="000F652C"/>
    <w:p w14:paraId="7132BB1D" w14:textId="77777777" w:rsidR="001C5E82" w:rsidRDefault="001C5E82" w:rsidP="000F652C"/>
    <w:p w14:paraId="42412EC9" w14:textId="77777777" w:rsidR="001C5E82" w:rsidRDefault="001C5E82" w:rsidP="000F652C"/>
    <w:p w14:paraId="59ACBA8C" w14:textId="77777777" w:rsidR="001C5E82" w:rsidRDefault="001C5E82" w:rsidP="000F652C"/>
    <w:p w14:paraId="527D6B6B" w14:textId="77777777" w:rsidR="001C5E82" w:rsidRDefault="001C5E82" w:rsidP="000F652C"/>
    <w:p w14:paraId="308ECA8E" w14:textId="77777777" w:rsidR="001C5E82" w:rsidRDefault="001C5E82" w:rsidP="000F652C"/>
    <w:p w14:paraId="70FD6587" w14:textId="77777777" w:rsidR="001C5E82" w:rsidRDefault="001C5E82" w:rsidP="000F652C"/>
    <w:p w14:paraId="442CD1DF" w14:textId="77777777" w:rsidR="001C5E82" w:rsidRDefault="001C5E82" w:rsidP="000F652C"/>
    <w:p w14:paraId="067C2C29" w14:textId="77777777" w:rsidR="001C5E82" w:rsidRDefault="001C5E82" w:rsidP="000F652C"/>
    <w:p w14:paraId="64B6D3B2" w14:textId="77777777" w:rsidR="001C5E82" w:rsidRDefault="001C5E82" w:rsidP="000F652C"/>
    <w:p w14:paraId="54E43359" w14:textId="77777777" w:rsidR="001C5E82" w:rsidRDefault="001C5E82" w:rsidP="000F652C"/>
    <w:p w14:paraId="5192B572" w14:textId="77777777" w:rsidR="001C5E82" w:rsidRDefault="001C5E82" w:rsidP="000F652C"/>
    <w:p w14:paraId="0447C7A2" w14:textId="77777777" w:rsidR="001C5E82" w:rsidRDefault="001C5E82" w:rsidP="000F652C"/>
    <w:p w14:paraId="50C256EF" w14:textId="77777777" w:rsidR="001C5E82" w:rsidRDefault="001C5E82" w:rsidP="000F652C"/>
    <w:p w14:paraId="4A8DFACC" w14:textId="77777777" w:rsidR="001C5E82" w:rsidRDefault="001C5E82" w:rsidP="000F652C"/>
    <w:p w14:paraId="43DB3422" w14:textId="77777777" w:rsidR="001C5E82" w:rsidRDefault="001C5E82" w:rsidP="000F652C"/>
    <w:p w14:paraId="4B6BD5E4" w14:textId="77777777" w:rsidR="001C5E82" w:rsidRDefault="001C5E82" w:rsidP="000F652C"/>
    <w:p w14:paraId="02F967FE" w14:textId="77777777" w:rsidR="001C5E82" w:rsidRDefault="001C5E82" w:rsidP="000F652C"/>
    <w:p w14:paraId="35173EC9" w14:textId="77777777" w:rsidR="001C5E82" w:rsidRDefault="001C5E82" w:rsidP="000F652C"/>
    <w:p w14:paraId="57D071BF" w14:textId="77777777" w:rsidR="001C5E82" w:rsidRDefault="001C5E82" w:rsidP="000F652C"/>
    <w:p w14:paraId="72A89D3A" w14:textId="48CC867D" w:rsidR="001C5E82" w:rsidRDefault="001C5E82" w:rsidP="001C5E82">
      <w:pPr>
        <w:jc w:val="center"/>
      </w:pPr>
      <w:r>
        <w:rPr>
          <w:b/>
          <w:u w:val="single"/>
        </w:rPr>
        <w:t>Chapter 8</w:t>
      </w:r>
    </w:p>
    <w:p w14:paraId="695052FB" w14:textId="77777777" w:rsidR="001C5E82" w:rsidRPr="001C5E82" w:rsidRDefault="001C5E82" w:rsidP="001C5E82"/>
    <w:p w14:paraId="7368A651" w14:textId="77777777" w:rsidR="001C5E82" w:rsidRPr="00933DCC" w:rsidRDefault="001C5E82" w:rsidP="001C5E82">
      <w:pPr>
        <w:ind w:left="720"/>
        <w:rPr>
          <w:rFonts w:cs="Arial"/>
        </w:rPr>
      </w:pPr>
      <w:r w:rsidRPr="00933DCC">
        <w:rPr>
          <w:rFonts w:cs="Arial"/>
        </w:rPr>
        <w:tab/>
      </w:r>
      <w:r w:rsidRPr="00933DCC">
        <w:rPr>
          <w:rFonts w:cs="Arial"/>
        </w:rPr>
        <w:tab/>
      </w:r>
      <w:r w:rsidRPr="00933DCC">
        <w:rPr>
          <w:rFonts w:cs="Arial"/>
        </w:rPr>
        <w:tab/>
      </w:r>
      <w:r w:rsidRPr="00933DCC">
        <w:rPr>
          <w:rFonts w:cs="Arial"/>
        </w:rPr>
        <w:tab/>
      </w:r>
    </w:p>
    <w:p w14:paraId="10C16F75" w14:textId="499A9A88" w:rsidR="001C5E82" w:rsidRPr="00E04F80" w:rsidRDefault="001C5E82" w:rsidP="001C5E82">
      <w:pPr>
        <w:tabs>
          <w:tab w:val="left" w:pos="7830"/>
        </w:tabs>
      </w:pPr>
      <w:r>
        <w:t>1</w:t>
      </w:r>
      <w:r w:rsidRPr="00933DCC">
        <w:t xml:space="preserve">. (6.2D)  The table below shows the distances from Milton’s hotel in San Francisco to some places of interest in the city. </w:t>
      </w:r>
    </w:p>
    <w:p w14:paraId="67DDA30F" w14:textId="77777777" w:rsidR="001C5E82" w:rsidRPr="00933DCC" w:rsidRDefault="001C5E82" w:rsidP="001C5E82">
      <w:pPr>
        <w:tabs>
          <w:tab w:val="left" w:pos="7830"/>
        </w:tabs>
        <w:jc w:val="center"/>
        <w:rPr>
          <w:b/>
        </w:rPr>
      </w:pPr>
      <w:r w:rsidRPr="00933DCC">
        <w:rPr>
          <w:b/>
        </w:rPr>
        <w:t>Distances from Milton’s Hotel</w:t>
      </w:r>
    </w:p>
    <w:tbl>
      <w:tblPr>
        <w:tblpPr w:leftFromText="180" w:rightFromText="180" w:vertAnchor="text" w:horzAnchor="page" w:tblpX="4042" w:tblpY="8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985"/>
      </w:tblGrid>
      <w:tr w:rsidR="001C5E82" w:rsidRPr="00933DCC" w14:paraId="6F21B24D" w14:textId="77777777" w:rsidTr="001C5E82">
        <w:trPr>
          <w:trHeight w:val="643"/>
        </w:trPr>
        <w:tc>
          <w:tcPr>
            <w:tcW w:w="1985" w:type="dxa"/>
            <w:tcMar>
              <w:left w:w="0" w:type="dxa"/>
              <w:right w:w="0" w:type="dxa"/>
            </w:tcMar>
          </w:tcPr>
          <w:p w14:paraId="3CC56232" w14:textId="77777777" w:rsidR="001C5E82" w:rsidRPr="00933DCC" w:rsidRDefault="001C5E82" w:rsidP="001C5E82">
            <w:pPr>
              <w:tabs>
                <w:tab w:val="left" w:pos="7830"/>
              </w:tabs>
              <w:jc w:val="center"/>
              <w:rPr>
                <w:b/>
              </w:rPr>
            </w:pPr>
            <w:r w:rsidRPr="00933DCC">
              <w:rPr>
                <w:b/>
              </w:rPr>
              <w:t xml:space="preserve">Places of </w:t>
            </w:r>
          </w:p>
          <w:p w14:paraId="7B54F9A4" w14:textId="77777777" w:rsidR="001C5E82" w:rsidRPr="00933DCC" w:rsidRDefault="001C5E82" w:rsidP="001C5E82">
            <w:pPr>
              <w:tabs>
                <w:tab w:val="left" w:pos="7830"/>
              </w:tabs>
              <w:jc w:val="center"/>
              <w:rPr>
                <w:b/>
              </w:rPr>
            </w:pPr>
            <w:r w:rsidRPr="00933DCC">
              <w:rPr>
                <w:b/>
              </w:rPr>
              <w:t>Interest</w:t>
            </w:r>
          </w:p>
        </w:tc>
        <w:tc>
          <w:tcPr>
            <w:tcW w:w="1985" w:type="dxa"/>
            <w:tcMar>
              <w:left w:w="0" w:type="dxa"/>
              <w:right w:w="0" w:type="dxa"/>
            </w:tcMar>
          </w:tcPr>
          <w:p w14:paraId="05FA14D9" w14:textId="77777777" w:rsidR="001C5E82" w:rsidRPr="00933DCC" w:rsidRDefault="001C5E82" w:rsidP="001C5E82">
            <w:pPr>
              <w:tabs>
                <w:tab w:val="left" w:pos="7830"/>
              </w:tabs>
              <w:jc w:val="center"/>
              <w:rPr>
                <w:b/>
              </w:rPr>
            </w:pPr>
            <w:r w:rsidRPr="00933DCC">
              <w:rPr>
                <w:b/>
              </w:rPr>
              <w:t>Distance</w:t>
            </w:r>
          </w:p>
          <w:p w14:paraId="65FE7D81" w14:textId="77777777" w:rsidR="001C5E82" w:rsidRPr="00933DCC" w:rsidRDefault="001C5E82" w:rsidP="001C5E82">
            <w:pPr>
              <w:tabs>
                <w:tab w:val="left" w:pos="7830"/>
              </w:tabs>
              <w:jc w:val="center"/>
              <w:rPr>
                <w:b/>
              </w:rPr>
            </w:pPr>
          </w:p>
        </w:tc>
      </w:tr>
      <w:tr w:rsidR="001C5E82" w:rsidRPr="00933DCC" w14:paraId="4C8BEA0B" w14:textId="77777777" w:rsidTr="001C5E82">
        <w:trPr>
          <w:trHeight w:val="643"/>
        </w:trPr>
        <w:tc>
          <w:tcPr>
            <w:tcW w:w="1985" w:type="dxa"/>
            <w:tcMar>
              <w:left w:w="0" w:type="dxa"/>
              <w:right w:w="0" w:type="dxa"/>
            </w:tcMar>
            <w:vAlign w:val="center"/>
          </w:tcPr>
          <w:p w14:paraId="7AC21826" w14:textId="77777777" w:rsidR="001C5E82" w:rsidRPr="00933DCC" w:rsidRDefault="001C5E82" w:rsidP="001C5E82">
            <w:pPr>
              <w:tabs>
                <w:tab w:val="left" w:pos="7830"/>
              </w:tabs>
              <w:jc w:val="center"/>
            </w:pPr>
            <w:r w:rsidRPr="00933DCC">
              <w:t>Ghirardelli Square</w:t>
            </w:r>
          </w:p>
        </w:tc>
        <w:tc>
          <w:tcPr>
            <w:tcW w:w="1985" w:type="dxa"/>
            <w:tcMar>
              <w:left w:w="0" w:type="dxa"/>
              <w:right w:w="0" w:type="dxa"/>
            </w:tcMar>
            <w:vAlign w:val="center"/>
          </w:tcPr>
          <w:p w14:paraId="03256477" w14:textId="77777777" w:rsidR="001C5E82" w:rsidRPr="00933DCC" w:rsidRDefault="001C5E82" w:rsidP="001C5E82">
            <w:pPr>
              <w:tabs>
                <w:tab w:val="left" w:pos="7830"/>
              </w:tabs>
              <w:jc w:val="center"/>
            </w:pPr>
            <w:r w:rsidRPr="00933DCC">
              <w:rPr>
                <w:position w:val="-24"/>
              </w:rPr>
              <w:object w:dxaOrig="240" w:dyaOrig="620" w14:anchorId="65972B65">
                <v:shape id="_x0000_i1070" type="#_x0000_t75" style="width:12pt;height:31pt" o:ole="">
                  <v:imagedata r:id="rId81" o:title=""/>
                </v:shape>
                <o:OLEObject Type="Embed" ProgID="Equation.DSMT4" ShapeID="_x0000_i1070" DrawAspect="Content" ObjectID="_1375255902" r:id="rId82"/>
              </w:object>
            </w:r>
            <w:r w:rsidRPr="00933DCC">
              <w:t xml:space="preserve"> km</w:t>
            </w:r>
          </w:p>
        </w:tc>
      </w:tr>
      <w:tr w:rsidR="001C5E82" w:rsidRPr="00933DCC" w14:paraId="27B70D95" w14:textId="77777777" w:rsidTr="001C5E82">
        <w:trPr>
          <w:trHeight w:val="643"/>
        </w:trPr>
        <w:tc>
          <w:tcPr>
            <w:tcW w:w="1985" w:type="dxa"/>
            <w:tcMar>
              <w:left w:w="0" w:type="dxa"/>
              <w:right w:w="0" w:type="dxa"/>
            </w:tcMar>
            <w:vAlign w:val="center"/>
          </w:tcPr>
          <w:p w14:paraId="2E9E8669" w14:textId="77777777" w:rsidR="001C5E82" w:rsidRPr="00933DCC" w:rsidRDefault="001C5E82" w:rsidP="001C5E82">
            <w:pPr>
              <w:tabs>
                <w:tab w:val="left" w:pos="7830"/>
              </w:tabs>
              <w:jc w:val="center"/>
            </w:pPr>
            <w:r w:rsidRPr="00933DCC">
              <w:t>Pier 39</w:t>
            </w:r>
          </w:p>
        </w:tc>
        <w:tc>
          <w:tcPr>
            <w:tcW w:w="1985" w:type="dxa"/>
            <w:tcMar>
              <w:left w:w="0" w:type="dxa"/>
              <w:right w:w="0" w:type="dxa"/>
            </w:tcMar>
            <w:vAlign w:val="center"/>
          </w:tcPr>
          <w:p w14:paraId="12972F88" w14:textId="77777777" w:rsidR="001C5E82" w:rsidRPr="00933DCC" w:rsidRDefault="001C5E82" w:rsidP="001C5E82">
            <w:pPr>
              <w:tabs>
                <w:tab w:val="left" w:pos="7830"/>
              </w:tabs>
              <w:jc w:val="center"/>
            </w:pPr>
            <w:r w:rsidRPr="00933DCC">
              <w:t>0.8 km</w:t>
            </w:r>
          </w:p>
          <w:p w14:paraId="4D072F86" w14:textId="77777777" w:rsidR="001C5E82" w:rsidRPr="00933DCC" w:rsidRDefault="001C5E82" w:rsidP="001C5E82">
            <w:pPr>
              <w:tabs>
                <w:tab w:val="left" w:pos="7830"/>
              </w:tabs>
              <w:jc w:val="center"/>
            </w:pPr>
          </w:p>
        </w:tc>
      </w:tr>
      <w:tr w:rsidR="001C5E82" w:rsidRPr="00933DCC" w14:paraId="258D9BD8" w14:textId="77777777" w:rsidTr="001C5E82">
        <w:trPr>
          <w:trHeight w:val="643"/>
        </w:trPr>
        <w:tc>
          <w:tcPr>
            <w:tcW w:w="1985" w:type="dxa"/>
            <w:tcMar>
              <w:left w:w="0" w:type="dxa"/>
              <w:right w:w="0" w:type="dxa"/>
            </w:tcMar>
            <w:vAlign w:val="center"/>
          </w:tcPr>
          <w:p w14:paraId="3490E82B" w14:textId="77777777" w:rsidR="001C5E82" w:rsidRPr="00933DCC" w:rsidRDefault="001C5E82" w:rsidP="001C5E82">
            <w:pPr>
              <w:tabs>
                <w:tab w:val="left" w:pos="7830"/>
              </w:tabs>
              <w:jc w:val="center"/>
            </w:pPr>
            <w:r w:rsidRPr="00933DCC">
              <w:t>China Town</w:t>
            </w:r>
          </w:p>
        </w:tc>
        <w:tc>
          <w:tcPr>
            <w:tcW w:w="1985" w:type="dxa"/>
            <w:tcMar>
              <w:left w:w="0" w:type="dxa"/>
              <w:right w:w="0" w:type="dxa"/>
            </w:tcMar>
            <w:vAlign w:val="center"/>
          </w:tcPr>
          <w:p w14:paraId="362787B3" w14:textId="77777777" w:rsidR="001C5E82" w:rsidRPr="00933DCC" w:rsidRDefault="001C5E82" w:rsidP="001C5E82">
            <w:pPr>
              <w:tabs>
                <w:tab w:val="left" w:pos="7830"/>
              </w:tabs>
              <w:jc w:val="center"/>
            </w:pPr>
            <w:r w:rsidRPr="00933DCC">
              <w:t>1600 meters</w:t>
            </w:r>
          </w:p>
        </w:tc>
      </w:tr>
      <w:tr w:rsidR="001C5E82" w:rsidRPr="00933DCC" w14:paraId="6C141719" w14:textId="77777777" w:rsidTr="001C5E82">
        <w:trPr>
          <w:trHeight w:val="643"/>
        </w:trPr>
        <w:tc>
          <w:tcPr>
            <w:tcW w:w="1985" w:type="dxa"/>
            <w:tcMar>
              <w:left w:w="0" w:type="dxa"/>
              <w:right w:w="0" w:type="dxa"/>
            </w:tcMar>
            <w:vAlign w:val="center"/>
          </w:tcPr>
          <w:p w14:paraId="44A081B0" w14:textId="77777777" w:rsidR="001C5E82" w:rsidRPr="00933DCC" w:rsidRDefault="001C5E82" w:rsidP="001C5E82">
            <w:pPr>
              <w:tabs>
                <w:tab w:val="left" w:pos="7830"/>
              </w:tabs>
              <w:jc w:val="center"/>
            </w:pPr>
            <w:r w:rsidRPr="00933DCC">
              <w:t>Union Square</w:t>
            </w:r>
          </w:p>
        </w:tc>
        <w:tc>
          <w:tcPr>
            <w:tcW w:w="1985" w:type="dxa"/>
            <w:tcMar>
              <w:left w:w="0" w:type="dxa"/>
              <w:right w:w="0" w:type="dxa"/>
            </w:tcMar>
            <w:vAlign w:val="center"/>
          </w:tcPr>
          <w:p w14:paraId="5C9C1D12" w14:textId="77777777" w:rsidR="001C5E82" w:rsidRPr="00933DCC" w:rsidRDefault="001C5E82" w:rsidP="001C5E82">
            <w:pPr>
              <w:tabs>
                <w:tab w:val="left" w:pos="7830"/>
              </w:tabs>
              <w:jc w:val="center"/>
            </w:pPr>
            <w:r w:rsidRPr="00933DCC">
              <w:t>1.5 km</w:t>
            </w:r>
          </w:p>
        </w:tc>
      </w:tr>
    </w:tbl>
    <w:p w14:paraId="59C718EF" w14:textId="77777777" w:rsidR="001C5E82" w:rsidRPr="00933DCC" w:rsidRDefault="001C5E82" w:rsidP="001C5E82">
      <w:pPr>
        <w:tabs>
          <w:tab w:val="left" w:pos="7830"/>
        </w:tabs>
        <w:jc w:val="center"/>
        <w:rPr>
          <w:b/>
        </w:rPr>
      </w:pPr>
    </w:p>
    <w:p w14:paraId="46147698" w14:textId="77777777" w:rsidR="001C5E82" w:rsidRPr="00933DCC" w:rsidRDefault="001C5E82" w:rsidP="001C5E82">
      <w:pPr>
        <w:tabs>
          <w:tab w:val="left" w:pos="7830"/>
        </w:tabs>
        <w:jc w:val="center"/>
      </w:pPr>
    </w:p>
    <w:p w14:paraId="1A168308" w14:textId="77777777" w:rsidR="001C5E82" w:rsidRPr="00933DCC" w:rsidRDefault="001C5E82" w:rsidP="001C5E82">
      <w:pPr>
        <w:tabs>
          <w:tab w:val="left" w:pos="7830"/>
        </w:tabs>
        <w:jc w:val="center"/>
      </w:pPr>
    </w:p>
    <w:p w14:paraId="6CAD8D44" w14:textId="77777777" w:rsidR="001C5E82" w:rsidRPr="00933DCC" w:rsidRDefault="001C5E82" w:rsidP="001C5E82">
      <w:pPr>
        <w:tabs>
          <w:tab w:val="left" w:pos="7830"/>
        </w:tabs>
        <w:jc w:val="center"/>
      </w:pPr>
    </w:p>
    <w:p w14:paraId="59114EDB" w14:textId="77777777" w:rsidR="001C5E82" w:rsidRPr="00933DCC" w:rsidRDefault="001C5E82" w:rsidP="001C5E82">
      <w:pPr>
        <w:tabs>
          <w:tab w:val="left" w:pos="7830"/>
        </w:tabs>
        <w:jc w:val="center"/>
      </w:pPr>
    </w:p>
    <w:p w14:paraId="080B09CB" w14:textId="77777777" w:rsidR="001C5E82" w:rsidRPr="00933DCC" w:rsidRDefault="001C5E82" w:rsidP="001C5E82">
      <w:pPr>
        <w:tabs>
          <w:tab w:val="left" w:pos="7830"/>
        </w:tabs>
        <w:jc w:val="center"/>
      </w:pPr>
    </w:p>
    <w:p w14:paraId="2A83693E" w14:textId="77777777" w:rsidR="001C5E82" w:rsidRPr="00933DCC" w:rsidRDefault="001C5E82" w:rsidP="001C5E82">
      <w:pPr>
        <w:tabs>
          <w:tab w:val="left" w:pos="7830"/>
        </w:tabs>
        <w:jc w:val="center"/>
      </w:pPr>
    </w:p>
    <w:p w14:paraId="0E6947B8" w14:textId="77777777" w:rsidR="001C5E82" w:rsidRPr="00933DCC" w:rsidRDefault="001C5E82" w:rsidP="001C5E82">
      <w:pPr>
        <w:tabs>
          <w:tab w:val="left" w:pos="7830"/>
        </w:tabs>
        <w:jc w:val="center"/>
      </w:pPr>
    </w:p>
    <w:p w14:paraId="77F1094D" w14:textId="77777777" w:rsidR="001C5E82" w:rsidRPr="00933DCC" w:rsidRDefault="001C5E82" w:rsidP="001C5E82">
      <w:pPr>
        <w:tabs>
          <w:tab w:val="left" w:pos="7830"/>
        </w:tabs>
        <w:jc w:val="center"/>
      </w:pPr>
    </w:p>
    <w:p w14:paraId="74FEB64C" w14:textId="77777777" w:rsidR="001C5E82" w:rsidRDefault="001C5E82" w:rsidP="001C5E82">
      <w:pPr>
        <w:tabs>
          <w:tab w:val="left" w:pos="7830"/>
        </w:tabs>
      </w:pPr>
      <w:r w:rsidRPr="00933DCC">
        <w:t>Which of the lists below shows the places in order from least to greatest distance from Milton’s hotel?</w:t>
      </w:r>
    </w:p>
    <w:p w14:paraId="6AA46E07" w14:textId="77777777" w:rsidR="001C5E82" w:rsidRDefault="001C5E82" w:rsidP="001C5E82">
      <w:pPr>
        <w:tabs>
          <w:tab w:val="left" w:pos="7830"/>
        </w:tabs>
      </w:pPr>
    </w:p>
    <w:p w14:paraId="411DFC74" w14:textId="77777777" w:rsidR="001C5E82" w:rsidRDefault="001C5E82" w:rsidP="001C5E82">
      <w:pPr>
        <w:tabs>
          <w:tab w:val="left" w:pos="7830"/>
        </w:tabs>
        <w:ind w:left="720"/>
      </w:pPr>
      <w:r>
        <w:t xml:space="preserve">A       </w:t>
      </w:r>
      <w:r w:rsidRPr="00933DCC">
        <w:t>Ghirardelli Square, Pier 39, Union Square, China Town.</w:t>
      </w:r>
    </w:p>
    <w:p w14:paraId="366AB5EC" w14:textId="77777777" w:rsidR="001C5E82" w:rsidRDefault="001C5E82" w:rsidP="001C5E82">
      <w:pPr>
        <w:tabs>
          <w:tab w:val="left" w:pos="7830"/>
        </w:tabs>
        <w:ind w:left="720"/>
      </w:pPr>
    </w:p>
    <w:p w14:paraId="36D1F906" w14:textId="77777777" w:rsidR="001C5E82" w:rsidRDefault="001C5E82" w:rsidP="001C5E82">
      <w:pPr>
        <w:tabs>
          <w:tab w:val="left" w:pos="7830"/>
        </w:tabs>
        <w:ind w:left="720"/>
      </w:pPr>
      <w:r>
        <w:t xml:space="preserve">B        </w:t>
      </w:r>
      <w:r w:rsidRPr="00933DCC">
        <w:t>Pier 39, Union Square, Ghirardelli Square, China Town.</w:t>
      </w:r>
    </w:p>
    <w:p w14:paraId="304B304D" w14:textId="77777777" w:rsidR="001C5E82" w:rsidRDefault="001C5E82" w:rsidP="001C5E82">
      <w:pPr>
        <w:tabs>
          <w:tab w:val="left" w:pos="7830"/>
        </w:tabs>
        <w:ind w:left="720"/>
      </w:pPr>
    </w:p>
    <w:p w14:paraId="4F88BAA3" w14:textId="77777777" w:rsidR="001C5E82" w:rsidRDefault="001C5E82" w:rsidP="001C5E82">
      <w:pPr>
        <w:tabs>
          <w:tab w:val="left" w:pos="7830"/>
        </w:tabs>
        <w:ind w:left="720"/>
      </w:pPr>
      <w:r>
        <w:t xml:space="preserve">C        </w:t>
      </w:r>
      <w:r w:rsidRPr="00933DCC">
        <w:t>China Town, Union Square , Pier 39,  Ghirardelli Square.</w:t>
      </w:r>
    </w:p>
    <w:p w14:paraId="4B6CCFB0" w14:textId="77777777" w:rsidR="001C5E82" w:rsidRDefault="001C5E82" w:rsidP="001C5E82">
      <w:pPr>
        <w:tabs>
          <w:tab w:val="left" w:pos="7830"/>
        </w:tabs>
        <w:ind w:left="720"/>
      </w:pPr>
    </w:p>
    <w:p w14:paraId="49A4A90A" w14:textId="28686FED" w:rsidR="001C5E82" w:rsidRDefault="001C5E82" w:rsidP="001C5E82">
      <w:pPr>
        <w:ind w:firstLine="720"/>
      </w:pPr>
      <w:r>
        <w:t xml:space="preserve">D        </w:t>
      </w:r>
      <w:r w:rsidRPr="00933DCC">
        <w:t>China Town, Union Square, Ghirardelli Square, Pier 39</w:t>
      </w:r>
      <w:r>
        <w:t xml:space="preserve">   </w:t>
      </w:r>
      <w:r>
        <w:tab/>
      </w:r>
    </w:p>
    <w:p w14:paraId="4CF5BEEC" w14:textId="77777777" w:rsidR="001C5E82" w:rsidRDefault="001C5E82" w:rsidP="000F652C"/>
    <w:p w14:paraId="0AAA38DB" w14:textId="4B273F87" w:rsidR="001C5E82" w:rsidRDefault="001C5E82" w:rsidP="000F652C">
      <w:r>
        <w:t>Answer: A</w:t>
      </w:r>
    </w:p>
    <w:p w14:paraId="3F53EA39" w14:textId="77777777" w:rsidR="001C5E82" w:rsidRDefault="001C5E82" w:rsidP="000F652C"/>
    <w:p w14:paraId="114D5D2F" w14:textId="77777777" w:rsidR="001C5E82" w:rsidRDefault="001C5E82" w:rsidP="000F652C"/>
    <w:p w14:paraId="33C6C237" w14:textId="77777777" w:rsidR="001C5E82" w:rsidRPr="00933DCC" w:rsidRDefault="001C5E82" w:rsidP="001C5E82">
      <w:pPr>
        <w:tabs>
          <w:tab w:val="left" w:pos="7830"/>
        </w:tabs>
      </w:pPr>
      <w:r w:rsidRPr="00933DCC">
        <w:tab/>
        <w:t xml:space="preserve"> </w:t>
      </w:r>
    </w:p>
    <w:p w14:paraId="6B15994F" w14:textId="2CBC146B" w:rsidR="001C5E82" w:rsidRPr="00933DCC" w:rsidRDefault="001C5E82" w:rsidP="001C5E82">
      <w:pPr>
        <w:tabs>
          <w:tab w:val="left" w:pos="7830"/>
        </w:tabs>
      </w:pPr>
      <w:r>
        <w:t>2</w:t>
      </w:r>
      <w:r w:rsidRPr="00933DCC">
        <w:t>.  (6.4H)  Juan is going on a road trip with his family from San Marcos, TX to Denver, CO. His mom, Marie, is driving the car at 30 mph. How many feet does Juan’s family travel in one minute based on the given speed? (1 mile = 5280 feet)</w:t>
      </w:r>
    </w:p>
    <w:tbl>
      <w:tblPr>
        <w:tblpPr w:leftFromText="180" w:rightFromText="180" w:vertAnchor="text" w:horzAnchor="margin" w:tblpX="288" w:tblpY="170"/>
        <w:tblW w:w="0" w:type="auto"/>
        <w:tblLook w:val="01E0" w:firstRow="1" w:lastRow="1" w:firstColumn="1" w:lastColumn="1" w:noHBand="0" w:noVBand="0"/>
      </w:tblPr>
      <w:tblGrid>
        <w:gridCol w:w="468"/>
        <w:gridCol w:w="2825"/>
      </w:tblGrid>
      <w:tr w:rsidR="001C5E82" w:rsidRPr="00933DCC" w14:paraId="197038B9" w14:textId="77777777" w:rsidTr="001C5E82">
        <w:trPr>
          <w:trHeight w:val="568"/>
        </w:trPr>
        <w:tc>
          <w:tcPr>
            <w:tcW w:w="468" w:type="dxa"/>
            <w:vAlign w:val="center"/>
          </w:tcPr>
          <w:p w14:paraId="36A76A07" w14:textId="77777777" w:rsidR="001C5E82" w:rsidRPr="00933DCC" w:rsidRDefault="001C5E82" w:rsidP="001C5E82">
            <w:pPr>
              <w:tabs>
                <w:tab w:val="left" w:pos="7830"/>
              </w:tabs>
            </w:pPr>
            <w:r w:rsidRPr="00933DCC">
              <w:t>A</w:t>
            </w:r>
          </w:p>
        </w:tc>
        <w:tc>
          <w:tcPr>
            <w:tcW w:w="2825" w:type="dxa"/>
            <w:vAlign w:val="center"/>
          </w:tcPr>
          <w:p w14:paraId="4F9B71F9" w14:textId="77777777" w:rsidR="001C5E82" w:rsidRPr="00933DCC" w:rsidRDefault="001C5E82" w:rsidP="001C5E82">
            <w:pPr>
              <w:tabs>
                <w:tab w:val="left" w:pos="7830"/>
              </w:tabs>
            </w:pPr>
            <w:r w:rsidRPr="00933DCC">
              <w:t>2640 feet</w:t>
            </w:r>
          </w:p>
        </w:tc>
      </w:tr>
      <w:tr w:rsidR="001C5E82" w:rsidRPr="00933DCC" w14:paraId="62DFA3F0" w14:textId="77777777" w:rsidTr="001C5E82">
        <w:trPr>
          <w:trHeight w:val="568"/>
        </w:trPr>
        <w:tc>
          <w:tcPr>
            <w:tcW w:w="468" w:type="dxa"/>
            <w:vAlign w:val="center"/>
          </w:tcPr>
          <w:p w14:paraId="013CCDD4" w14:textId="77777777" w:rsidR="001C5E82" w:rsidRPr="00933DCC" w:rsidRDefault="001C5E82" w:rsidP="001C5E82">
            <w:pPr>
              <w:tabs>
                <w:tab w:val="left" w:pos="7830"/>
              </w:tabs>
            </w:pPr>
            <w:r w:rsidRPr="00933DCC">
              <w:t>B</w:t>
            </w:r>
          </w:p>
        </w:tc>
        <w:tc>
          <w:tcPr>
            <w:tcW w:w="2825" w:type="dxa"/>
            <w:vAlign w:val="center"/>
          </w:tcPr>
          <w:p w14:paraId="14B0EF79" w14:textId="77777777" w:rsidR="001C5E82" w:rsidRPr="00933DCC" w:rsidRDefault="001C5E82" w:rsidP="001C5E82">
            <w:pPr>
              <w:tabs>
                <w:tab w:val="left" w:pos="7830"/>
              </w:tabs>
            </w:pPr>
            <w:r w:rsidRPr="00933DCC">
              <w:t>316800 feet</w:t>
            </w:r>
          </w:p>
        </w:tc>
      </w:tr>
      <w:tr w:rsidR="001C5E82" w:rsidRPr="00933DCC" w14:paraId="60F37FE2" w14:textId="77777777" w:rsidTr="001C5E82">
        <w:trPr>
          <w:trHeight w:val="568"/>
        </w:trPr>
        <w:tc>
          <w:tcPr>
            <w:tcW w:w="468" w:type="dxa"/>
            <w:vAlign w:val="center"/>
          </w:tcPr>
          <w:p w14:paraId="38A10F42" w14:textId="77777777" w:rsidR="001C5E82" w:rsidRPr="00933DCC" w:rsidRDefault="001C5E82" w:rsidP="001C5E82">
            <w:pPr>
              <w:tabs>
                <w:tab w:val="left" w:pos="7830"/>
              </w:tabs>
            </w:pPr>
            <w:r w:rsidRPr="00933DCC">
              <w:t>C</w:t>
            </w:r>
          </w:p>
        </w:tc>
        <w:tc>
          <w:tcPr>
            <w:tcW w:w="2825" w:type="dxa"/>
            <w:vAlign w:val="center"/>
          </w:tcPr>
          <w:p w14:paraId="15D329B3" w14:textId="77777777" w:rsidR="001C5E82" w:rsidRPr="00933DCC" w:rsidRDefault="001C5E82" w:rsidP="001C5E82">
            <w:pPr>
              <w:tabs>
                <w:tab w:val="left" w:pos="7830"/>
              </w:tabs>
            </w:pPr>
            <w:r w:rsidRPr="00933DCC">
              <w:t xml:space="preserve">5280 feet </w:t>
            </w:r>
          </w:p>
        </w:tc>
      </w:tr>
      <w:tr w:rsidR="001C5E82" w:rsidRPr="00933DCC" w14:paraId="0F53545A" w14:textId="77777777" w:rsidTr="001C5E82">
        <w:trPr>
          <w:trHeight w:val="599"/>
        </w:trPr>
        <w:tc>
          <w:tcPr>
            <w:tcW w:w="468" w:type="dxa"/>
            <w:vAlign w:val="center"/>
          </w:tcPr>
          <w:p w14:paraId="787DE25B" w14:textId="77777777" w:rsidR="001C5E82" w:rsidRPr="00933DCC" w:rsidRDefault="001C5E82" w:rsidP="001C5E82">
            <w:pPr>
              <w:tabs>
                <w:tab w:val="left" w:pos="7830"/>
              </w:tabs>
            </w:pPr>
            <w:r w:rsidRPr="00933DCC">
              <w:t>D</w:t>
            </w:r>
          </w:p>
        </w:tc>
        <w:tc>
          <w:tcPr>
            <w:tcW w:w="2825" w:type="dxa"/>
            <w:vAlign w:val="center"/>
          </w:tcPr>
          <w:p w14:paraId="1061B46C" w14:textId="77777777" w:rsidR="001C5E82" w:rsidRPr="00933DCC" w:rsidRDefault="001C5E82" w:rsidP="001C5E82">
            <w:pPr>
              <w:tabs>
                <w:tab w:val="left" w:pos="7830"/>
              </w:tabs>
            </w:pPr>
            <w:r w:rsidRPr="00933DCC">
              <w:t>0.5 feet</w:t>
            </w:r>
          </w:p>
        </w:tc>
      </w:tr>
    </w:tbl>
    <w:p w14:paraId="0AD7AE41" w14:textId="77777777" w:rsidR="001C5E82" w:rsidRPr="00933DCC" w:rsidRDefault="001C5E82" w:rsidP="001C5E82">
      <w:pPr>
        <w:tabs>
          <w:tab w:val="left" w:pos="7830"/>
        </w:tabs>
      </w:pPr>
    </w:p>
    <w:p w14:paraId="0F44B7E0" w14:textId="77777777" w:rsidR="001C5E82" w:rsidRPr="00933DCC" w:rsidRDefault="001C5E82" w:rsidP="001C5E82">
      <w:pPr>
        <w:tabs>
          <w:tab w:val="left" w:pos="7830"/>
        </w:tabs>
      </w:pPr>
    </w:p>
    <w:p w14:paraId="5A4ED20F" w14:textId="77777777" w:rsidR="001C5E82" w:rsidRPr="00933DCC" w:rsidRDefault="001C5E82" w:rsidP="001C5E82">
      <w:pPr>
        <w:tabs>
          <w:tab w:val="left" w:pos="7830"/>
        </w:tabs>
      </w:pPr>
    </w:p>
    <w:p w14:paraId="1CDD6072" w14:textId="77777777" w:rsidR="001C5E82" w:rsidRPr="00933DCC" w:rsidRDefault="001C5E82" w:rsidP="001C5E82">
      <w:pPr>
        <w:tabs>
          <w:tab w:val="left" w:pos="7830"/>
        </w:tabs>
      </w:pPr>
    </w:p>
    <w:p w14:paraId="73C9A477" w14:textId="77777777" w:rsidR="001C5E82" w:rsidRDefault="001C5E82" w:rsidP="001C5E82">
      <w:pPr>
        <w:widowControl w:val="0"/>
        <w:autoSpaceDE w:val="0"/>
        <w:autoSpaceDN w:val="0"/>
        <w:adjustRightInd w:val="0"/>
      </w:pPr>
    </w:p>
    <w:p w14:paraId="19B76C22" w14:textId="77777777" w:rsidR="001C5E82" w:rsidRPr="00933DCC" w:rsidRDefault="001C5E82" w:rsidP="001C5E82">
      <w:pPr>
        <w:widowControl w:val="0"/>
        <w:autoSpaceDE w:val="0"/>
        <w:autoSpaceDN w:val="0"/>
        <w:adjustRightInd w:val="0"/>
      </w:pPr>
    </w:p>
    <w:p w14:paraId="3923F6FB" w14:textId="77777777" w:rsidR="001C5E82" w:rsidRDefault="001C5E82" w:rsidP="000F652C"/>
    <w:p w14:paraId="5FFC8AB2" w14:textId="77777777" w:rsidR="001C5E82" w:rsidRDefault="001C5E82" w:rsidP="000F652C"/>
    <w:p w14:paraId="7661B876" w14:textId="77777777" w:rsidR="001C5E82" w:rsidRDefault="001C5E82" w:rsidP="000F652C"/>
    <w:p w14:paraId="1DEE72FE" w14:textId="77777777" w:rsidR="001C5E82" w:rsidRDefault="001C5E82" w:rsidP="000F652C"/>
    <w:p w14:paraId="1E8EE92F" w14:textId="46680BF6" w:rsidR="001C5E82" w:rsidRDefault="001C5E82" w:rsidP="000F652C">
      <w:r>
        <w:t>Answer: A</w:t>
      </w:r>
    </w:p>
    <w:p w14:paraId="6B946280" w14:textId="77777777" w:rsidR="001C5E82" w:rsidRDefault="001C5E82" w:rsidP="000F652C"/>
    <w:p w14:paraId="3693ABB5" w14:textId="209FB3F6" w:rsidR="001C5E82" w:rsidRDefault="001C5E82" w:rsidP="001C5E82">
      <w:pPr>
        <w:jc w:val="center"/>
      </w:pPr>
      <w:r>
        <w:rPr>
          <w:b/>
          <w:u w:val="single"/>
        </w:rPr>
        <w:t>Chapter 9</w:t>
      </w:r>
    </w:p>
    <w:p w14:paraId="29C7A4CF" w14:textId="77777777" w:rsidR="001C5E82" w:rsidRDefault="001C5E82" w:rsidP="001C5E82"/>
    <w:p w14:paraId="6274781C" w14:textId="3B0373B5" w:rsidR="001C5E82" w:rsidRPr="00933DCC" w:rsidRDefault="001C5E82" w:rsidP="001C5E82">
      <w:r>
        <w:t>1. (</w:t>
      </w:r>
      <w:r w:rsidRPr="00933DCC">
        <w:t>6.8D)  Find the volume in cm</w:t>
      </w:r>
      <w:r w:rsidRPr="00933DCC">
        <w:rPr>
          <w:vertAlign w:val="superscript"/>
        </w:rPr>
        <w:t>3</w:t>
      </w:r>
      <w:r w:rsidRPr="00933DCC">
        <w:t xml:space="preserve"> for a right rectangular prism with dimensions of height 3.2 cm, length of 4 cm and width of 6 cm.</w:t>
      </w:r>
    </w:p>
    <w:p w14:paraId="0E7ABA87" w14:textId="77777777" w:rsidR="001C5E82" w:rsidRDefault="001C5E82" w:rsidP="001C5E82">
      <w:pPr>
        <w:ind w:left="720" w:hanging="720"/>
        <w:rPr>
          <w:rFonts w:cs="Arial"/>
          <w:color w:val="000000" w:themeColor="text1"/>
        </w:rPr>
      </w:pPr>
    </w:p>
    <w:p w14:paraId="2930B35F" w14:textId="77777777" w:rsidR="001C5E82" w:rsidRPr="00933DCC" w:rsidRDefault="001C5E82" w:rsidP="001C5E82">
      <w:pPr>
        <w:ind w:left="720" w:hanging="720"/>
        <w:rPr>
          <w:rFonts w:cs="Arial"/>
          <w:color w:val="000000" w:themeColor="text1"/>
        </w:rPr>
      </w:pPr>
      <w:r w:rsidRPr="00933DCC">
        <w:rPr>
          <w:rFonts w:cs="Arial"/>
          <w:color w:val="000000" w:themeColor="text1"/>
        </w:rPr>
        <w:t>Record your answer and fill in the bubbles on the grid.  Be sure to use the correct place value.</w:t>
      </w:r>
    </w:p>
    <w:p w14:paraId="4C5E1E40" w14:textId="77777777" w:rsidR="001C5E82" w:rsidRPr="00933DCC" w:rsidRDefault="001C5E82" w:rsidP="001C5E82">
      <w:pPr>
        <w:ind w:left="720" w:hanging="720"/>
        <w:jc w:val="center"/>
        <w:rPr>
          <w:rFonts w:cs="Arial"/>
          <w:color w:val="000000" w:themeColor="text1"/>
        </w:rPr>
      </w:pPr>
      <w:r w:rsidRPr="00933DCC">
        <w:rPr>
          <w:noProof/>
        </w:rPr>
        <w:drawing>
          <wp:inline distT="0" distB="0" distL="0" distR="0" wp14:anchorId="0D8842FE" wp14:editId="3F7ECAC9">
            <wp:extent cx="1524000" cy="2172511"/>
            <wp:effectExtent l="0" t="0" r="0" b="0"/>
            <wp:docPr id="449" name="Picture 449"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8140" cy="2178412"/>
                    </a:xfrm>
                    <a:prstGeom prst="rect">
                      <a:avLst/>
                    </a:prstGeom>
                    <a:noFill/>
                    <a:ln>
                      <a:noFill/>
                    </a:ln>
                  </pic:spPr>
                </pic:pic>
              </a:graphicData>
            </a:graphic>
          </wp:inline>
        </w:drawing>
      </w:r>
      <w:r w:rsidRPr="00933DCC">
        <w:rPr>
          <w:rFonts w:cs="Arial"/>
          <w:color w:val="000000" w:themeColor="text1"/>
        </w:rPr>
        <w:tab/>
      </w:r>
    </w:p>
    <w:p w14:paraId="51BB55D1" w14:textId="77777777" w:rsidR="001C5E82" w:rsidRPr="00933DCC" w:rsidRDefault="001C5E82" w:rsidP="001C5E82">
      <w:r w:rsidRPr="00933DCC">
        <w:tab/>
      </w:r>
      <w:r w:rsidRPr="00933DCC">
        <w:tab/>
      </w:r>
      <w:r w:rsidRPr="00933DCC">
        <w:tab/>
      </w:r>
      <w:r w:rsidRPr="00933DCC">
        <w:tab/>
      </w:r>
      <w:r w:rsidRPr="00933DCC">
        <w:tab/>
      </w:r>
      <w:r w:rsidRPr="00933DCC">
        <w:tab/>
      </w:r>
      <w:r w:rsidRPr="00933DCC">
        <w:tab/>
      </w:r>
      <w:r w:rsidRPr="00933DCC">
        <w:tab/>
      </w:r>
      <w:r w:rsidRPr="00933DCC">
        <w:tab/>
      </w:r>
      <w:r w:rsidRPr="00933DCC">
        <w:tab/>
      </w:r>
    </w:p>
    <w:p w14:paraId="1552835E" w14:textId="19867B14" w:rsidR="001C5E82" w:rsidRPr="00933DCC" w:rsidRDefault="001C5E82" w:rsidP="001C5E82">
      <w:r>
        <w:t xml:space="preserve">Answer: 76.8 </w:t>
      </w:r>
    </w:p>
    <w:p w14:paraId="6BB3E0CA" w14:textId="77777777" w:rsidR="001C5E82" w:rsidRDefault="001C5E82" w:rsidP="001C5E82">
      <w:pPr>
        <w:tabs>
          <w:tab w:val="left" w:pos="7830"/>
        </w:tabs>
        <w:ind w:left="720"/>
      </w:pPr>
      <w:r>
        <w:tab/>
      </w:r>
    </w:p>
    <w:p w14:paraId="6EC3939A" w14:textId="77777777" w:rsidR="001C5E82" w:rsidRPr="00933DCC" w:rsidRDefault="001C5E82" w:rsidP="001C5E82">
      <w:pPr>
        <w:tabs>
          <w:tab w:val="left" w:pos="7830"/>
        </w:tabs>
      </w:pPr>
      <w:r w:rsidRPr="00933DCC">
        <w:tab/>
      </w:r>
    </w:p>
    <w:p w14:paraId="60025C47" w14:textId="5C248DE7" w:rsidR="001C5E82" w:rsidRPr="00933DCC" w:rsidRDefault="001C5E82" w:rsidP="001C5E82">
      <w:pPr>
        <w:tabs>
          <w:tab w:val="left" w:pos="7830"/>
        </w:tabs>
      </w:pPr>
      <w:r>
        <w:t>2</w:t>
      </w:r>
      <w:r w:rsidRPr="00933DCC">
        <w:t xml:space="preserve">. (6.8D) Mr. Wooster has a rectangular farm that is </w:t>
      </w:r>
      <w:r w:rsidRPr="00933DCC">
        <w:rPr>
          <w:position w:val="-24"/>
        </w:rPr>
        <w:object w:dxaOrig="220" w:dyaOrig="620" w14:anchorId="719E0903">
          <v:shape id="_x0000_i1072" type="#_x0000_t75" style="width:11pt;height:31pt" o:ole="">
            <v:imagedata r:id="rId83" o:title=""/>
          </v:shape>
          <o:OLEObject Type="Embed" ProgID="Equation.DSMT4" ShapeID="_x0000_i1072" DrawAspect="Content" ObjectID="_1375255903" r:id="rId84"/>
        </w:object>
      </w:r>
      <w:r w:rsidRPr="00933DCC">
        <w:t xml:space="preserve"> of a mile long and </w:t>
      </w:r>
      <w:r w:rsidRPr="00933DCC">
        <w:rPr>
          <w:position w:val="-24"/>
        </w:rPr>
        <w:object w:dxaOrig="240" w:dyaOrig="620" w14:anchorId="56CCB4D8">
          <v:shape id="_x0000_i1073" type="#_x0000_t75" style="width:12pt;height:31pt" o:ole="">
            <v:imagedata r:id="rId85" o:title=""/>
          </v:shape>
          <o:OLEObject Type="Embed" ProgID="Equation.DSMT4" ShapeID="_x0000_i1073" DrawAspect="Content" ObjectID="_1375255904" r:id="rId86"/>
        </w:object>
      </w:r>
      <w:r w:rsidRPr="00933DCC">
        <w:t xml:space="preserve"> of a mile wide. Which of the following represent the area of Mr. Wooster’s farm?</w:t>
      </w:r>
    </w:p>
    <w:tbl>
      <w:tblPr>
        <w:tblpPr w:leftFromText="180" w:rightFromText="180" w:vertAnchor="text" w:horzAnchor="margin" w:tblpX="288" w:tblpY="430"/>
        <w:tblW w:w="0" w:type="auto"/>
        <w:tblLook w:val="01E0" w:firstRow="1" w:lastRow="1" w:firstColumn="1" w:lastColumn="1" w:noHBand="0" w:noVBand="0"/>
      </w:tblPr>
      <w:tblGrid>
        <w:gridCol w:w="842"/>
        <w:gridCol w:w="4621"/>
      </w:tblGrid>
      <w:tr w:rsidR="001C5E82" w:rsidRPr="00933DCC" w14:paraId="0E36A9B2" w14:textId="77777777" w:rsidTr="001C5E82">
        <w:trPr>
          <w:trHeight w:val="504"/>
        </w:trPr>
        <w:tc>
          <w:tcPr>
            <w:tcW w:w="842" w:type="dxa"/>
            <w:vAlign w:val="center"/>
          </w:tcPr>
          <w:p w14:paraId="559AE7D5" w14:textId="77777777" w:rsidR="001C5E82" w:rsidRPr="00933DCC" w:rsidRDefault="001C5E82" w:rsidP="001C5E82">
            <w:pPr>
              <w:tabs>
                <w:tab w:val="left" w:pos="7830"/>
              </w:tabs>
            </w:pPr>
            <w:r w:rsidRPr="00933DCC">
              <w:t>A</w:t>
            </w:r>
          </w:p>
        </w:tc>
        <w:tc>
          <w:tcPr>
            <w:tcW w:w="4621" w:type="dxa"/>
            <w:vAlign w:val="center"/>
          </w:tcPr>
          <w:p w14:paraId="32BCC0A1" w14:textId="77777777" w:rsidR="001C5E82" w:rsidRPr="00933DCC" w:rsidRDefault="001C5E82" w:rsidP="001C5E82">
            <w:pPr>
              <w:tabs>
                <w:tab w:val="left" w:pos="7830"/>
              </w:tabs>
            </w:pPr>
            <w:r w:rsidRPr="00933DCC">
              <w:t xml:space="preserve">Area = </w:t>
            </w:r>
            <w:r w:rsidRPr="00933DCC">
              <w:rPr>
                <w:position w:val="-22"/>
              </w:rPr>
              <w:object w:dxaOrig="300" w:dyaOrig="580" w14:anchorId="0642ACF2">
                <v:shape id="_x0000_i1074" type="#_x0000_t75" style="width:15pt;height:29pt" o:ole="">
                  <v:imagedata r:id="rId87" o:title=""/>
                </v:shape>
                <o:OLEObject Type="Embed" ProgID="Equation.DSMT4" ShapeID="_x0000_i1074" DrawAspect="Content" ObjectID="_1375255905" r:id="rId88"/>
              </w:object>
            </w:r>
            <w:r w:rsidRPr="00933DCC">
              <w:t>mi</w:t>
            </w:r>
            <w:r w:rsidRPr="00933DCC">
              <w:rPr>
                <w:vertAlign w:val="superscript"/>
              </w:rPr>
              <w:t xml:space="preserve">2 </w:t>
            </w:r>
          </w:p>
        </w:tc>
      </w:tr>
      <w:tr w:rsidR="001C5E82" w:rsidRPr="00933DCC" w14:paraId="222E58CD" w14:textId="77777777" w:rsidTr="001C5E82">
        <w:trPr>
          <w:trHeight w:val="504"/>
        </w:trPr>
        <w:tc>
          <w:tcPr>
            <w:tcW w:w="842" w:type="dxa"/>
            <w:vAlign w:val="center"/>
          </w:tcPr>
          <w:p w14:paraId="5C1E287F" w14:textId="77777777" w:rsidR="001C5E82" w:rsidRPr="00933DCC" w:rsidRDefault="001C5E82" w:rsidP="001C5E82">
            <w:pPr>
              <w:tabs>
                <w:tab w:val="left" w:pos="7830"/>
              </w:tabs>
            </w:pPr>
          </w:p>
        </w:tc>
        <w:tc>
          <w:tcPr>
            <w:tcW w:w="4621" w:type="dxa"/>
            <w:vAlign w:val="center"/>
          </w:tcPr>
          <w:p w14:paraId="0C0475F8" w14:textId="77777777" w:rsidR="001C5E82" w:rsidRPr="00933DCC" w:rsidRDefault="001C5E82" w:rsidP="001C5E82">
            <w:pPr>
              <w:tabs>
                <w:tab w:val="left" w:pos="7830"/>
              </w:tabs>
            </w:pPr>
          </w:p>
        </w:tc>
      </w:tr>
      <w:tr w:rsidR="001C5E82" w:rsidRPr="00933DCC" w14:paraId="05DEF23B" w14:textId="77777777" w:rsidTr="001C5E82">
        <w:trPr>
          <w:trHeight w:val="504"/>
        </w:trPr>
        <w:tc>
          <w:tcPr>
            <w:tcW w:w="842" w:type="dxa"/>
            <w:vAlign w:val="center"/>
          </w:tcPr>
          <w:p w14:paraId="6218D6E5" w14:textId="77777777" w:rsidR="001C5E82" w:rsidRPr="00933DCC" w:rsidRDefault="001C5E82" w:rsidP="001C5E82">
            <w:pPr>
              <w:tabs>
                <w:tab w:val="left" w:pos="7830"/>
              </w:tabs>
            </w:pPr>
            <w:r w:rsidRPr="00933DCC">
              <w:t>B</w:t>
            </w:r>
          </w:p>
        </w:tc>
        <w:tc>
          <w:tcPr>
            <w:tcW w:w="4621" w:type="dxa"/>
            <w:vAlign w:val="center"/>
          </w:tcPr>
          <w:p w14:paraId="6DF90919" w14:textId="77777777" w:rsidR="001C5E82" w:rsidRPr="00933DCC" w:rsidRDefault="001C5E82" w:rsidP="001C5E82">
            <w:pPr>
              <w:tabs>
                <w:tab w:val="left" w:pos="7830"/>
              </w:tabs>
            </w:pPr>
            <w:r w:rsidRPr="00933DCC">
              <w:t xml:space="preserve">Area = </w:t>
            </w:r>
            <w:r w:rsidRPr="00933DCC">
              <w:rPr>
                <w:position w:val="-22"/>
              </w:rPr>
              <w:object w:dxaOrig="320" w:dyaOrig="580" w14:anchorId="46F177A9">
                <v:shape id="_x0000_i1075" type="#_x0000_t75" style="width:16pt;height:29pt" o:ole="">
                  <v:imagedata r:id="rId89" o:title=""/>
                </v:shape>
                <o:OLEObject Type="Embed" ProgID="Equation.DSMT4" ShapeID="_x0000_i1075" DrawAspect="Content" ObjectID="_1375255906" r:id="rId90"/>
              </w:object>
            </w:r>
            <w:r w:rsidRPr="00933DCC">
              <w:t>mi</w:t>
            </w:r>
            <w:r w:rsidRPr="00933DCC">
              <w:rPr>
                <w:vertAlign w:val="superscript"/>
              </w:rPr>
              <w:t xml:space="preserve">2 </w:t>
            </w:r>
          </w:p>
        </w:tc>
      </w:tr>
      <w:tr w:rsidR="001C5E82" w:rsidRPr="00933DCC" w14:paraId="23CD18B0" w14:textId="77777777" w:rsidTr="001C5E82">
        <w:trPr>
          <w:trHeight w:val="504"/>
        </w:trPr>
        <w:tc>
          <w:tcPr>
            <w:tcW w:w="842" w:type="dxa"/>
            <w:vAlign w:val="center"/>
          </w:tcPr>
          <w:p w14:paraId="7D1B7A7A" w14:textId="77777777" w:rsidR="001C5E82" w:rsidRPr="00933DCC" w:rsidRDefault="001C5E82" w:rsidP="001C5E82">
            <w:pPr>
              <w:tabs>
                <w:tab w:val="left" w:pos="7830"/>
              </w:tabs>
            </w:pPr>
          </w:p>
        </w:tc>
        <w:tc>
          <w:tcPr>
            <w:tcW w:w="4621" w:type="dxa"/>
            <w:vAlign w:val="center"/>
          </w:tcPr>
          <w:p w14:paraId="22369A60" w14:textId="77777777" w:rsidR="001C5E82" w:rsidRPr="00933DCC" w:rsidRDefault="001C5E82" w:rsidP="001C5E82">
            <w:pPr>
              <w:tabs>
                <w:tab w:val="left" w:pos="7830"/>
              </w:tabs>
            </w:pPr>
          </w:p>
        </w:tc>
      </w:tr>
      <w:tr w:rsidR="001C5E82" w:rsidRPr="00933DCC" w14:paraId="64C1ABF0" w14:textId="77777777" w:rsidTr="001C5E82">
        <w:trPr>
          <w:trHeight w:val="504"/>
        </w:trPr>
        <w:tc>
          <w:tcPr>
            <w:tcW w:w="842" w:type="dxa"/>
            <w:vAlign w:val="center"/>
          </w:tcPr>
          <w:p w14:paraId="54FF7582" w14:textId="77777777" w:rsidR="001C5E82" w:rsidRPr="00933DCC" w:rsidRDefault="001C5E82" w:rsidP="001C5E82">
            <w:pPr>
              <w:tabs>
                <w:tab w:val="left" w:pos="7830"/>
              </w:tabs>
            </w:pPr>
            <w:r w:rsidRPr="00933DCC">
              <w:t>C</w:t>
            </w:r>
          </w:p>
        </w:tc>
        <w:tc>
          <w:tcPr>
            <w:tcW w:w="4621" w:type="dxa"/>
            <w:vAlign w:val="center"/>
          </w:tcPr>
          <w:p w14:paraId="674BDF48" w14:textId="77777777" w:rsidR="001C5E82" w:rsidRPr="00933DCC" w:rsidRDefault="001C5E82" w:rsidP="001C5E82">
            <w:pPr>
              <w:tabs>
                <w:tab w:val="left" w:pos="7830"/>
              </w:tabs>
            </w:pPr>
            <w:r w:rsidRPr="00933DCC">
              <w:t xml:space="preserve">Area = </w:t>
            </w:r>
            <w:r w:rsidRPr="00933DCC">
              <w:rPr>
                <w:position w:val="-22"/>
              </w:rPr>
              <w:object w:dxaOrig="220" w:dyaOrig="580" w14:anchorId="38886DA1">
                <v:shape id="_x0000_i1076" type="#_x0000_t75" style="width:11pt;height:29pt" o:ole="">
                  <v:imagedata r:id="rId91" o:title=""/>
                </v:shape>
                <o:OLEObject Type="Embed" ProgID="Equation.DSMT4" ShapeID="_x0000_i1076" DrawAspect="Content" ObjectID="_1375255907" r:id="rId92"/>
              </w:object>
            </w:r>
            <w:r w:rsidRPr="00933DCC">
              <w:t>mi</w:t>
            </w:r>
            <w:r w:rsidRPr="00933DCC">
              <w:rPr>
                <w:vertAlign w:val="superscript"/>
              </w:rPr>
              <w:t xml:space="preserve">2 </w:t>
            </w:r>
          </w:p>
        </w:tc>
      </w:tr>
      <w:tr w:rsidR="001C5E82" w:rsidRPr="00933DCC" w14:paraId="428FC1EE" w14:textId="77777777" w:rsidTr="001C5E82">
        <w:trPr>
          <w:trHeight w:val="504"/>
        </w:trPr>
        <w:tc>
          <w:tcPr>
            <w:tcW w:w="842" w:type="dxa"/>
            <w:vAlign w:val="center"/>
          </w:tcPr>
          <w:p w14:paraId="20DF0190" w14:textId="77777777" w:rsidR="001C5E82" w:rsidRPr="00933DCC" w:rsidRDefault="001C5E82" w:rsidP="001C5E82">
            <w:pPr>
              <w:tabs>
                <w:tab w:val="left" w:pos="7830"/>
              </w:tabs>
            </w:pPr>
          </w:p>
        </w:tc>
        <w:tc>
          <w:tcPr>
            <w:tcW w:w="4621" w:type="dxa"/>
            <w:vAlign w:val="center"/>
          </w:tcPr>
          <w:p w14:paraId="264BBC9E" w14:textId="77777777" w:rsidR="001C5E82" w:rsidRPr="00933DCC" w:rsidRDefault="001C5E82" w:rsidP="001C5E82">
            <w:pPr>
              <w:tabs>
                <w:tab w:val="left" w:pos="7830"/>
              </w:tabs>
            </w:pPr>
          </w:p>
        </w:tc>
      </w:tr>
      <w:tr w:rsidR="001C5E82" w:rsidRPr="00933DCC" w14:paraId="0A46640B" w14:textId="77777777" w:rsidTr="001C5E82">
        <w:trPr>
          <w:trHeight w:val="532"/>
        </w:trPr>
        <w:tc>
          <w:tcPr>
            <w:tcW w:w="842" w:type="dxa"/>
            <w:vAlign w:val="center"/>
          </w:tcPr>
          <w:p w14:paraId="74EE0DC5" w14:textId="77777777" w:rsidR="001C5E82" w:rsidRPr="00933DCC" w:rsidRDefault="001C5E82" w:rsidP="001C5E82">
            <w:pPr>
              <w:tabs>
                <w:tab w:val="left" w:pos="7830"/>
              </w:tabs>
            </w:pPr>
            <w:r w:rsidRPr="00933DCC">
              <w:t>D</w:t>
            </w:r>
          </w:p>
        </w:tc>
        <w:tc>
          <w:tcPr>
            <w:tcW w:w="4621" w:type="dxa"/>
            <w:vAlign w:val="center"/>
          </w:tcPr>
          <w:p w14:paraId="6B933ADF" w14:textId="77777777" w:rsidR="001C5E82" w:rsidRPr="00933DCC" w:rsidRDefault="001C5E82" w:rsidP="001C5E82">
            <w:pPr>
              <w:tabs>
                <w:tab w:val="left" w:pos="7830"/>
              </w:tabs>
            </w:pPr>
            <w:r w:rsidRPr="00933DCC">
              <w:t>Area = 2</w:t>
            </w:r>
            <w:r w:rsidRPr="00933DCC">
              <w:rPr>
                <w:position w:val="-22"/>
              </w:rPr>
              <w:object w:dxaOrig="320" w:dyaOrig="580" w14:anchorId="64E28E28">
                <v:shape id="_x0000_i1077" type="#_x0000_t75" style="width:16pt;height:29pt" o:ole="">
                  <v:imagedata r:id="rId93" o:title=""/>
                </v:shape>
                <o:OLEObject Type="Embed" ProgID="Equation.DSMT4" ShapeID="_x0000_i1077" DrawAspect="Content" ObjectID="_1375255908" r:id="rId94"/>
              </w:object>
            </w:r>
            <w:r w:rsidRPr="00933DCC">
              <w:t>mi</w:t>
            </w:r>
            <w:r w:rsidRPr="00933DCC">
              <w:rPr>
                <w:vertAlign w:val="superscript"/>
              </w:rPr>
              <w:t xml:space="preserve">2 </w:t>
            </w:r>
          </w:p>
        </w:tc>
      </w:tr>
    </w:tbl>
    <w:p w14:paraId="4978A42E" w14:textId="77777777" w:rsidR="001C5E82" w:rsidRPr="00933DCC" w:rsidRDefault="001C5E82" w:rsidP="001C5E82">
      <w:pPr>
        <w:tabs>
          <w:tab w:val="left" w:pos="7830"/>
        </w:tabs>
      </w:pPr>
    </w:p>
    <w:p w14:paraId="343F5CAB" w14:textId="77777777" w:rsidR="001C5E82" w:rsidRPr="00933DCC" w:rsidRDefault="001C5E82" w:rsidP="001C5E82">
      <w:pPr>
        <w:tabs>
          <w:tab w:val="left" w:pos="7830"/>
        </w:tabs>
      </w:pPr>
    </w:p>
    <w:p w14:paraId="7DD2CB6F" w14:textId="77777777" w:rsidR="001C5E82" w:rsidRPr="00933DCC" w:rsidRDefault="001C5E82" w:rsidP="001C5E82">
      <w:pPr>
        <w:tabs>
          <w:tab w:val="left" w:pos="7830"/>
        </w:tabs>
      </w:pPr>
    </w:p>
    <w:p w14:paraId="1AD34DD3" w14:textId="77777777" w:rsidR="001C5E82" w:rsidRPr="00933DCC" w:rsidRDefault="001C5E82" w:rsidP="001C5E82">
      <w:pPr>
        <w:tabs>
          <w:tab w:val="left" w:pos="7830"/>
        </w:tabs>
      </w:pPr>
    </w:p>
    <w:p w14:paraId="375D4BBA" w14:textId="77777777" w:rsidR="001C5E82" w:rsidRPr="00933DCC" w:rsidRDefault="001C5E82" w:rsidP="001C5E82">
      <w:pPr>
        <w:tabs>
          <w:tab w:val="left" w:pos="7830"/>
        </w:tabs>
      </w:pPr>
    </w:p>
    <w:p w14:paraId="112F01A1" w14:textId="77777777" w:rsidR="001C5E82" w:rsidRPr="00933DCC" w:rsidRDefault="001C5E82" w:rsidP="001C5E82">
      <w:pPr>
        <w:tabs>
          <w:tab w:val="left" w:pos="7830"/>
        </w:tabs>
      </w:pPr>
    </w:p>
    <w:p w14:paraId="535E35E9" w14:textId="77777777" w:rsidR="001C5E82" w:rsidRDefault="001C5E82" w:rsidP="001C5E82">
      <w:pPr>
        <w:tabs>
          <w:tab w:val="left" w:pos="7830"/>
        </w:tabs>
      </w:pPr>
    </w:p>
    <w:p w14:paraId="6046FCDD" w14:textId="77777777" w:rsidR="001C5E82" w:rsidRDefault="001C5E82" w:rsidP="001C5E82">
      <w:pPr>
        <w:tabs>
          <w:tab w:val="left" w:pos="7830"/>
        </w:tabs>
      </w:pPr>
    </w:p>
    <w:p w14:paraId="1E5FA698" w14:textId="77777777" w:rsidR="001C5E82" w:rsidRDefault="001C5E82" w:rsidP="001C5E82">
      <w:pPr>
        <w:tabs>
          <w:tab w:val="left" w:pos="7830"/>
        </w:tabs>
      </w:pPr>
    </w:p>
    <w:p w14:paraId="200F9AB5" w14:textId="77777777" w:rsidR="001C5E82" w:rsidRDefault="001C5E82" w:rsidP="001C5E82">
      <w:pPr>
        <w:tabs>
          <w:tab w:val="left" w:pos="7830"/>
        </w:tabs>
      </w:pPr>
    </w:p>
    <w:p w14:paraId="11AEE407" w14:textId="77777777" w:rsidR="001C5E82" w:rsidRDefault="001C5E82" w:rsidP="001C5E82">
      <w:pPr>
        <w:tabs>
          <w:tab w:val="left" w:pos="7830"/>
        </w:tabs>
      </w:pPr>
    </w:p>
    <w:p w14:paraId="7D6EA4F3" w14:textId="77777777" w:rsidR="001C5E82" w:rsidRDefault="001C5E82" w:rsidP="001C5E82">
      <w:pPr>
        <w:tabs>
          <w:tab w:val="left" w:pos="7830"/>
        </w:tabs>
      </w:pPr>
    </w:p>
    <w:p w14:paraId="18BAF843" w14:textId="77777777" w:rsidR="001C5E82" w:rsidRDefault="001C5E82" w:rsidP="001C5E82">
      <w:pPr>
        <w:tabs>
          <w:tab w:val="left" w:pos="7830"/>
        </w:tabs>
      </w:pPr>
    </w:p>
    <w:p w14:paraId="57D2F117" w14:textId="77777777" w:rsidR="001C5E82" w:rsidRDefault="001C5E82" w:rsidP="001C5E82">
      <w:pPr>
        <w:tabs>
          <w:tab w:val="left" w:pos="7830"/>
        </w:tabs>
      </w:pPr>
    </w:p>
    <w:p w14:paraId="5277D586" w14:textId="77777777" w:rsidR="001C5E82" w:rsidRDefault="001C5E82" w:rsidP="001C5E82">
      <w:pPr>
        <w:tabs>
          <w:tab w:val="left" w:pos="7830"/>
        </w:tabs>
      </w:pPr>
    </w:p>
    <w:p w14:paraId="5A474B2C" w14:textId="77777777" w:rsidR="001C5E82" w:rsidRDefault="001C5E82" w:rsidP="001C5E82">
      <w:pPr>
        <w:tabs>
          <w:tab w:val="left" w:pos="7830"/>
        </w:tabs>
      </w:pPr>
    </w:p>
    <w:p w14:paraId="7C1BBA7C" w14:textId="77777777" w:rsidR="001C5E82" w:rsidRDefault="001C5E82" w:rsidP="001C5E82">
      <w:pPr>
        <w:tabs>
          <w:tab w:val="left" w:pos="7830"/>
        </w:tabs>
      </w:pPr>
    </w:p>
    <w:p w14:paraId="5686D5CE" w14:textId="4ECE2FA4" w:rsidR="001C5E82" w:rsidRDefault="001C5E82" w:rsidP="001C5E82">
      <w:pPr>
        <w:tabs>
          <w:tab w:val="left" w:pos="7830"/>
        </w:tabs>
      </w:pPr>
      <w:r>
        <w:t>Answer: A</w:t>
      </w:r>
    </w:p>
    <w:p w14:paraId="0DC52FB5" w14:textId="77777777" w:rsidR="001C5E82" w:rsidRDefault="001C5E82" w:rsidP="001C5E82">
      <w:pPr>
        <w:tabs>
          <w:tab w:val="left" w:pos="7830"/>
        </w:tabs>
      </w:pPr>
    </w:p>
    <w:p w14:paraId="60C3ED7F" w14:textId="28478074" w:rsidR="001C5E82" w:rsidRDefault="001C5E82" w:rsidP="001C5E82">
      <w:pPr>
        <w:tabs>
          <w:tab w:val="left" w:pos="360"/>
        </w:tabs>
      </w:pPr>
      <w:r>
        <w:t>3</w:t>
      </w:r>
      <w:r w:rsidRPr="00933DCC">
        <w:t xml:space="preserve">. (6.8D) Mr. </w:t>
      </w:r>
      <w:r>
        <w:t>Lemen</w:t>
      </w:r>
      <w:r w:rsidRPr="00933DCC">
        <w:t xml:space="preserve"> is planning his vegetable gar</w:t>
      </w:r>
      <w:r>
        <w:t>den.  The garden will measure 14 feet by 16</w:t>
      </w:r>
      <w:r w:rsidRPr="00933DCC">
        <w:t xml:space="preserve"> feet, and he wants to plant tomatoes in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933DCC">
        <w:t xml:space="preserve"> of the garden.  Mr. </w:t>
      </w:r>
      <w:r>
        <w:t>Lemen</w:t>
      </w:r>
      <w:r w:rsidRPr="00933DCC">
        <w:t xml:space="preserve"> is also planning to plant new hybrid tomatoes in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933DCC">
        <w:t xml:space="preserve"> of the area that he has designated for tomatoes.  Which method will </w:t>
      </w:r>
      <w:r w:rsidRPr="00511D90">
        <w:rPr>
          <w:b/>
        </w:rPr>
        <w:t>NOT</w:t>
      </w:r>
      <w:r w:rsidRPr="00933DCC">
        <w:t xml:space="preserve"> help Mr. </w:t>
      </w:r>
      <w:r>
        <w:t>Lemen</w:t>
      </w:r>
      <w:r w:rsidRPr="00933DCC">
        <w:t xml:space="preserve"> find the area that has been designated for the hybrid tomatoes?</w:t>
      </w:r>
    </w:p>
    <w:p w14:paraId="57068583" w14:textId="77777777" w:rsidR="001C5E82" w:rsidRPr="00933DCC" w:rsidRDefault="001C5E82" w:rsidP="001C5E82">
      <w:pPr>
        <w:tabs>
          <w:tab w:val="left" w:pos="360"/>
        </w:tabs>
      </w:pPr>
    </w:p>
    <w:p w14:paraId="577B0A8F" w14:textId="77777777" w:rsidR="001C5E82" w:rsidRPr="00933DCC" w:rsidRDefault="001C5E82" w:rsidP="001C5E82">
      <w:pPr>
        <w:tabs>
          <w:tab w:val="left" w:pos="360"/>
        </w:tabs>
        <w:ind w:left="360"/>
      </w:pPr>
      <w:r w:rsidRPr="00933DCC">
        <w:t>A</w:t>
      </w:r>
      <w:r w:rsidRPr="00933DCC">
        <w:tab/>
        <w:t>Find the area of the garden and multiply that product by</w:t>
      </w:r>
      <w:r>
        <w:t xml:space="preserve"> </w:t>
      </w:r>
      <m:oMath>
        <m:f>
          <m:fPr>
            <m:ctrlPr>
              <w:rPr>
                <w:rFonts w:ascii="Cambria Math" w:hAnsi="Cambria Math"/>
                <w:i/>
              </w:rPr>
            </m:ctrlPr>
          </m:fPr>
          <m:num>
            <m:r>
              <w:rPr>
                <w:rFonts w:ascii="Cambria Math" w:hAnsi="Cambria Math"/>
              </w:rPr>
              <m:t>1</m:t>
            </m:r>
          </m:num>
          <m:den>
            <m:r>
              <w:rPr>
                <w:rFonts w:ascii="Cambria Math" w:hAnsi="Cambria Math"/>
              </w:rPr>
              <m:t>12</m:t>
            </m:r>
          </m:den>
        </m:f>
      </m:oMath>
      <w:r w:rsidRPr="00933DCC">
        <w:t>.</w:t>
      </w:r>
    </w:p>
    <w:p w14:paraId="2650FF98" w14:textId="77777777" w:rsidR="001C5E82" w:rsidRPr="00933DCC" w:rsidRDefault="001C5E82" w:rsidP="001C5E82">
      <w:pPr>
        <w:tabs>
          <w:tab w:val="left" w:pos="360"/>
        </w:tabs>
        <w:ind w:left="360"/>
      </w:pPr>
      <w:r w:rsidRPr="00933DCC">
        <w:t>B</w:t>
      </w:r>
      <w:r w:rsidRPr="00933DCC">
        <w:tab/>
        <w:t>Find the product of</w:t>
      </w:r>
      <w:r>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933DCC">
        <w:t xml:space="preserve">  and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933DCC">
        <w:t xml:space="preserve"> and multiply it by the area of the garden.</w:t>
      </w:r>
    </w:p>
    <w:p w14:paraId="0C6A366D" w14:textId="77777777" w:rsidR="001C5E82" w:rsidRPr="00933DCC" w:rsidRDefault="001C5E82" w:rsidP="001C5E82">
      <w:pPr>
        <w:tabs>
          <w:tab w:val="left" w:pos="360"/>
        </w:tabs>
        <w:ind w:left="360"/>
      </w:pPr>
      <w:r w:rsidRPr="00933DCC">
        <w:t>C</w:t>
      </w:r>
      <w:r w:rsidRPr="00933DCC">
        <w:tab/>
        <w:t>Find</w:t>
      </w:r>
      <w:r>
        <w:t xml:space="preserve"> </w:t>
      </w:r>
      <m:oMath>
        <m:f>
          <m:fPr>
            <m:ctrlPr>
              <w:rPr>
                <w:rFonts w:ascii="Cambria Math" w:hAnsi="Cambria Math"/>
                <w:i/>
              </w:rPr>
            </m:ctrlPr>
          </m:fPr>
          <m:num>
            <m:r>
              <w:rPr>
                <w:rFonts w:ascii="Cambria Math" w:hAnsi="Cambria Math"/>
              </w:rPr>
              <m:t>1</m:t>
            </m:r>
          </m:num>
          <m:den>
            <m:r>
              <w:rPr>
                <w:rFonts w:ascii="Cambria Math" w:hAnsi="Cambria Math"/>
              </w:rPr>
              <m:t>3</m:t>
            </m:r>
          </m:den>
        </m:f>
      </m:oMath>
      <w:r w:rsidRPr="00933DCC">
        <w:t xml:space="preserve">  the area of the garden and then multiply that product by</w:t>
      </w:r>
      <w:r>
        <w:t xml:space="preserve">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933DCC">
        <w:t xml:space="preserve"> .</w:t>
      </w:r>
    </w:p>
    <w:p w14:paraId="61B69CA8" w14:textId="77777777" w:rsidR="001C5E82" w:rsidRDefault="001C5E82" w:rsidP="001C5E82">
      <w:pPr>
        <w:tabs>
          <w:tab w:val="left" w:pos="360"/>
        </w:tabs>
        <w:ind w:left="360"/>
      </w:pPr>
      <w:r w:rsidRPr="00933DCC">
        <w:t>D</w:t>
      </w:r>
      <w:r w:rsidRPr="00933DCC">
        <w:tab/>
        <w:t>Find the area of the garden and multiply by</w:t>
      </w:r>
      <w:r>
        <w:t xml:space="preserve"> </w:t>
      </w:r>
      <m:oMath>
        <m:f>
          <m:fPr>
            <m:ctrlPr>
              <w:rPr>
                <w:rFonts w:ascii="Cambria Math" w:hAnsi="Cambria Math"/>
                <w:i/>
              </w:rPr>
            </m:ctrlPr>
          </m:fPr>
          <m:num>
            <m:r>
              <w:rPr>
                <w:rFonts w:ascii="Cambria Math" w:hAnsi="Cambria Math"/>
              </w:rPr>
              <m:t>1</m:t>
            </m:r>
          </m:num>
          <m:den>
            <m:r>
              <w:rPr>
                <w:rFonts w:ascii="Cambria Math" w:hAnsi="Cambria Math"/>
              </w:rPr>
              <m:t>4</m:t>
            </m:r>
          </m:den>
        </m:f>
      </m:oMath>
      <w:r w:rsidRPr="00933DCC">
        <w:t xml:space="preserve"> .</w:t>
      </w:r>
      <w:r>
        <w:tab/>
      </w:r>
      <w:r>
        <w:tab/>
      </w:r>
      <w:r>
        <w:tab/>
      </w:r>
    </w:p>
    <w:p w14:paraId="35A4C78D" w14:textId="77777777" w:rsidR="001C5E82" w:rsidRDefault="001C5E82" w:rsidP="001C5E82">
      <w:pPr>
        <w:tabs>
          <w:tab w:val="left" w:pos="360"/>
        </w:tabs>
      </w:pPr>
    </w:p>
    <w:p w14:paraId="6B0A54C4" w14:textId="57E76825" w:rsidR="001C5E82" w:rsidRDefault="001C5E82" w:rsidP="001C5E82">
      <w:r>
        <w:t>Answer: D</w:t>
      </w:r>
    </w:p>
    <w:p w14:paraId="5A17A37A" w14:textId="77777777" w:rsidR="001C5E82" w:rsidRDefault="001C5E82" w:rsidP="001C5E82"/>
    <w:p w14:paraId="639331B3" w14:textId="77777777" w:rsidR="001C5E82" w:rsidRDefault="001C5E82" w:rsidP="001C5E82"/>
    <w:p w14:paraId="20E68D33" w14:textId="77777777" w:rsidR="001C5E82" w:rsidRDefault="001C5E82" w:rsidP="001C5E82"/>
    <w:p w14:paraId="639E50E1" w14:textId="5243FF6D" w:rsidR="001C5E82" w:rsidRDefault="001C5E82" w:rsidP="001C5E82">
      <w:r>
        <w:t xml:space="preserve">4.  </w:t>
      </w:r>
      <w:r w:rsidRPr="00933DCC">
        <w:t>(6.8A)  The following choices show lengths of different line segments.  Which is the only choice in which the three line segments could form a triangle?</w:t>
      </w:r>
    </w:p>
    <w:p w14:paraId="15AAD3CA" w14:textId="77777777" w:rsidR="001C5E82" w:rsidRPr="00933DCC" w:rsidRDefault="001C5E82" w:rsidP="001C5E82"/>
    <w:p w14:paraId="4B91B8BB" w14:textId="77777777" w:rsidR="001C5E82" w:rsidRPr="00933DCC" w:rsidRDefault="001C5E82" w:rsidP="001C5E82">
      <w:pPr>
        <w:ind w:left="720"/>
      </w:pPr>
      <w:r w:rsidRPr="00933DCC">
        <w:t>A</w:t>
      </w:r>
      <w:r w:rsidRPr="00933DCC">
        <w:tab/>
        <w:t>AB = 5 in,   BC = 1 in,   CA = 3 in</w:t>
      </w:r>
    </w:p>
    <w:p w14:paraId="3068B47A" w14:textId="77777777" w:rsidR="001C5E82" w:rsidRPr="00933DCC" w:rsidRDefault="001C5E82" w:rsidP="001C5E82">
      <w:pPr>
        <w:ind w:left="720"/>
      </w:pPr>
      <w:r w:rsidRPr="00933DCC">
        <w:t>B</w:t>
      </w:r>
      <w:r w:rsidRPr="00933DCC">
        <w:tab/>
        <w:t>AB = 4 in,   BC = 2 in,   CA = 2 in</w:t>
      </w:r>
    </w:p>
    <w:p w14:paraId="3BE07E4B" w14:textId="77777777" w:rsidR="001C5E82" w:rsidRPr="00933DCC" w:rsidRDefault="001C5E82" w:rsidP="001C5E82">
      <w:pPr>
        <w:ind w:left="720"/>
      </w:pPr>
      <w:r w:rsidRPr="00933DCC">
        <w:t>C</w:t>
      </w:r>
      <w:r w:rsidRPr="00933DCC">
        <w:tab/>
        <w:t>AB = 2 ½ in,   BC = 3 ½ in,   CA = 6 in</w:t>
      </w:r>
    </w:p>
    <w:p w14:paraId="2E59D226" w14:textId="77777777" w:rsidR="001C5E82" w:rsidRPr="00933DCC" w:rsidRDefault="001C5E82" w:rsidP="001C5E82">
      <w:pPr>
        <w:ind w:left="720"/>
      </w:pPr>
      <w:r w:rsidRPr="00933DCC">
        <w:t>D</w:t>
      </w:r>
      <w:r w:rsidRPr="00933DCC">
        <w:tab/>
        <w:t>AB = 3 in,   BC = 5 in,   CA = 7 ½ in</w:t>
      </w:r>
      <w:r>
        <w:tab/>
      </w:r>
      <w:r>
        <w:tab/>
      </w:r>
      <w:r>
        <w:tab/>
      </w:r>
      <w:r>
        <w:tab/>
      </w:r>
      <w:r>
        <w:tab/>
      </w:r>
    </w:p>
    <w:p w14:paraId="46DFB98C" w14:textId="77777777" w:rsidR="001C5E82" w:rsidRDefault="001C5E82" w:rsidP="001C5E82">
      <w:pPr>
        <w:tabs>
          <w:tab w:val="left" w:pos="7830"/>
        </w:tabs>
      </w:pPr>
    </w:p>
    <w:p w14:paraId="558BA208" w14:textId="68D3E8D7" w:rsidR="001C5E82" w:rsidRDefault="001C5E82" w:rsidP="001C5E82">
      <w:pPr>
        <w:tabs>
          <w:tab w:val="left" w:pos="7830"/>
        </w:tabs>
      </w:pPr>
      <w:r>
        <w:t>Answer: D</w:t>
      </w:r>
    </w:p>
    <w:p w14:paraId="46FE2949" w14:textId="77777777" w:rsidR="009808C4" w:rsidRDefault="009808C4" w:rsidP="001C5E82">
      <w:pPr>
        <w:tabs>
          <w:tab w:val="left" w:pos="7830"/>
        </w:tabs>
      </w:pPr>
    </w:p>
    <w:p w14:paraId="1F82A518" w14:textId="77777777" w:rsidR="009808C4" w:rsidRDefault="009808C4" w:rsidP="001C5E82">
      <w:pPr>
        <w:tabs>
          <w:tab w:val="left" w:pos="7830"/>
        </w:tabs>
      </w:pPr>
    </w:p>
    <w:p w14:paraId="72045FCF" w14:textId="77777777" w:rsidR="009808C4" w:rsidRDefault="009808C4" w:rsidP="001C5E82">
      <w:pPr>
        <w:tabs>
          <w:tab w:val="left" w:pos="7830"/>
        </w:tabs>
      </w:pPr>
    </w:p>
    <w:p w14:paraId="081A4867" w14:textId="77777777" w:rsidR="009808C4" w:rsidRDefault="009808C4" w:rsidP="001C5E82">
      <w:pPr>
        <w:tabs>
          <w:tab w:val="left" w:pos="7830"/>
        </w:tabs>
      </w:pPr>
    </w:p>
    <w:p w14:paraId="735843FF" w14:textId="77777777" w:rsidR="009808C4" w:rsidRDefault="009808C4" w:rsidP="001C5E82">
      <w:pPr>
        <w:tabs>
          <w:tab w:val="left" w:pos="7830"/>
        </w:tabs>
      </w:pPr>
    </w:p>
    <w:p w14:paraId="1C3590C4" w14:textId="77777777" w:rsidR="009808C4" w:rsidRDefault="009808C4" w:rsidP="001C5E82">
      <w:pPr>
        <w:tabs>
          <w:tab w:val="left" w:pos="7830"/>
        </w:tabs>
      </w:pPr>
    </w:p>
    <w:p w14:paraId="4DFF5DE2" w14:textId="77777777" w:rsidR="009808C4" w:rsidRDefault="009808C4" w:rsidP="001C5E82">
      <w:pPr>
        <w:tabs>
          <w:tab w:val="left" w:pos="7830"/>
        </w:tabs>
      </w:pPr>
    </w:p>
    <w:p w14:paraId="58C18729" w14:textId="77777777" w:rsidR="009808C4" w:rsidRDefault="009808C4" w:rsidP="001C5E82">
      <w:pPr>
        <w:tabs>
          <w:tab w:val="left" w:pos="7830"/>
        </w:tabs>
      </w:pPr>
    </w:p>
    <w:p w14:paraId="136B047E" w14:textId="77777777" w:rsidR="009808C4" w:rsidRDefault="009808C4" w:rsidP="001C5E82">
      <w:pPr>
        <w:tabs>
          <w:tab w:val="left" w:pos="7830"/>
        </w:tabs>
      </w:pPr>
    </w:p>
    <w:p w14:paraId="0B980C06" w14:textId="77777777" w:rsidR="009808C4" w:rsidRDefault="009808C4" w:rsidP="001C5E82">
      <w:pPr>
        <w:tabs>
          <w:tab w:val="left" w:pos="7830"/>
        </w:tabs>
      </w:pPr>
    </w:p>
    <w:p w14:paraId="63120923" w14:textId="77777777" w:rsidR="009808C4" w:rsidRDefault="009808C4" w:rsidP="001C5E82">
      <w:pPr>
        <w:tabs>
          <w:tab w:val="left" w:pos="7830"/>
        </w:tabs>
      </w:pPr>
    </w:p>
    <w:p w14:paraId="45F55E14" w14:textId="77777777" w:rsidR="009808C4" w:rsidRDefault="009808C4" w:rsidP="001C5E82">
      <w:pPr>
        <w:tabs>
          <w:tab w:val="left" w:pos="7830"/>
        </w:tabs>
      </w:pPr>
    </w:p>
    <w:p w14:paraId="7127015A" w14:textId="77777777" w:rsidR="009808C4" w:rsidRDefault="009808C4" w:rsidP="001C5E82">
      <w:pPr>
        <w:tabs>
          <w:tab w:val="left" w:pos="7830"/>
        </w:tabs>
      </w:pPr>
    </w:p>
    <w:p w14:paraId="006BBC9B" w14:textId="77777777" w:rsidR="009808C4" w:rsidRDefault="009808C4" w:rsidP="001C5E82">
      <w:pPr>
        <w:tabs>
          <w:tab w:val="left" w:pos="7830"/>
        </w:tabs>
      </w:pPr>
    </w:p>
    <w:p w14:paraId="402F30CB" w14:textId="77777777" w:rsidR="009808C4" w:rsidRDefault="009808C4" w:rsidP="001C5E82">
      <w:pPr>
        <w:tabs>
          <w:tab w:val="left" w:pos="7830"/>
        </w:tabs>
      </w:pPr>
    </w:p>
    <w:p w14:paraId="6D6FB536" w14:textId="77777777" w:rsidR="009808C4" w:rsidRDefault="009808C4" w:rsidP="001C5E82">
      <w:pPr>
        <w:tabs>
          <w:tab w:val="left" w:pos="7830"/>
        </w:tabs>
      </w:pPr>
    </w:p>
    <w:p w14:paraId="7187B946" w14:textId="77777777" w:rsidR="009808C4" w:rsidRDefault="009808C4" w:rsidP="001C5E82">
      <w:pPr>
        <w:tabs>
          <w:tab w:val="left" w:pos="7830"/>
        </w:tabs>
      </w:pPr>
    </w:p>
    <w:p w14:paraId="7EDB988E" w14:textId="77777777" w:rsidR="009808C4" w:rsidRDefault="009808C4" w:rsidP="001C5E82">
      <w:pPr>
        <w:tabs>
          <w:tab w:val="left" w:pos="7830"/>
        </w:tabs>
      </w:pPr>
    </w:p>
    <w:p w14:paraId="49786F9A" w14:textId="77777777" w:rsidR="009808C4" w:rsidRDefault="009808C4" w:rsidP="001C5E82">
      <w:pPr>
        <w:tabs>
          <w:tab w:val="left" w:pos="7830"/>
        </w:tabs>
      </w:pPr>
    </w:p>
    <w:p w14:paraId="13EAC86A" w14:textId="7D666396" w:rsidR="009808C4" w:rsidRPr="00933DCC" w:rsidRDefault="009808C4" w:rsidP="009808C4">
      <w:r w:rsidRPr="00933DCC">
        <w:rPr>
          <w:noProof/>
        </w:rPr>
        <w:drawing>
          <wp:anchor distT="0" distB="0" distL="114300" distR="114300" simplePos="0" relativeHeight="251719680" behindDoc="1" locked="0" layoutInCell="1" allowOverlap="1" wp14:anchorId="345AB81C" wp14:editId="14197D7A">
            <wp:simplePos x="0" y="0"/>
            <wp:positionH relativeFrom="margin">
              <wp:posOffset>114300</wp:posOffset>
            </wp:positionH>
            <wp:positionV relativeFrom="paragraph">
              <wp:posOffset>2250440</wp:posOffset>
            </wp:positionV>
            <wp:extent cx="5301615" cy="4413250"/>
            <wp:effectExtent l="0" t="0" r="6985" b="635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5" cstate="print">
                      <a:extLst>
                        <a:ext uri="{28A0092B-C50C-407E-A947-70E740481C1C}">
                          <a14:useLocalDpi xmlns:a14="http://schemas.microsoft.com/office/drawing/2010/main" val="0"/>
                        </a:ext>
                      </a:extLst>
                    </a:blip>
                    <a:srcRect l="8834" t="22368" r="8621" b="-1"/>
                    <a:stretch/>
                  </pic:blipFill>
                  <pic:spPr bwMode="auto">
                    <a:xfrm>
                      <a:off x="0" y="0"/>
                      <a:ext cx="5301615" cy="44132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17519E" w14:textId="603F7488" w:rsidR="009808C4" w:rsidRPr="00933DCC" w:rsidRDefault="009808C4" w:rsidP="009808C4">
      <w:r w:rsidRPr="00B93B3C">
        <w:rPr>
          <w:noProof/>
        </w:rPr>
        <mc:AlternateContent>
          <mc:Choice Requires="wps">
            <w:drawing>
              <wp:anchor distT="45720" distB="45720" distL="114300" distR="114300" simplePos="0" relativeHeight="251721728" behindDoc="0" locked="0" layoutInCell="1" allowOverlap="1" wp14:anchorId="10EBA317" wp14:editId="5C077E0E">
                <wp:simplePos x="0" y="0"/>
                <wp:positionH relativeFrom="column">
                  <wp:posOffset>-28575</wp:posOffset>
                </wp:positionH>
                <wp:positionV relativeFrom="paragraph">
                  <wp:posOffset>190500</wp:posOffset>
                </wp:positionV>
                <wp:extent cx="5410200" cy="2047875"/>
                <wp:effectExtent l="0" t="0" r="0" b="9525"/>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0" cy="2047875"/>
                        </a:xfrm>
                        <a:prstGeom prst="rect">
                          <a:avLst/>
                        </a:prstGeom>
                        <a:solidFill>
                          <a:srgbClr val="FFFFFF"/>
                        </a:solidFill>
                        <a:ln w="9525">
                          <a:noFill/>
                          <a:miter lim="800000"/>
                          <a:headEnd/>
                          <a:tailEnd/>
                        </a:ln>
                      </wps:spPr>
                      <wps:txbx>
                        <w:txbxContent>
                          <w:p w14:paraId="3A188BF7" w14:textId="77777777" w:rsidR="009808C4" w:rsidRDefault="009808C4" w:rsidP="009808C4">
                            <w:r>
                              <w:t xml:space="preserve">46.  (6.8B)  In Trapezoid ABCD, segment AB is parallel to segment DC.  Which of the following does </w:t>
                            </w:r>
                            <w:r w:rsidRPr="00497B09">
                              <w:rPr>
                                <w:b/>
                              </w:rPr>
                              <w:t>NOT</w:t>
                            </w:r>
                            <w:r>
                              <w:t xml:space="preserve"> model a formula for the area of Trapezoid ABCD below?</w:t>
                            </w:r>
                          </w:p>
                          <w:p w14:paraId="5ABE48A3" w14:textId="77777777" w:rsidR="009808C4" w:rsidRDefault="009808C4" w:rsidP="009808C4">
                            <w:pPr>
                              <w:ind w:left="720"/>
                            </w:pPr>
                            <w:r>
                              <w:t>A</w:t>
                            </w:r>
                            <w:r>
                              <w:tab/>
                            </w:r>
                            <m:oMath>
                              <m:r>
                                <w:rPr>
                                  <w:rFonts w:ascii="Cambria Math" w:hAnsi="Cambria Math"/>
                                </w:rPr>
                                <m:t>A=17∙4-</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3</m:t>
                                  </m:r>
                                </m:e>
                              </m:d>
                              <m:d>
                                <m:dPr>
                                  <m:ctrlPr>
                                    <w:rPr>
                                      <w:rFonts w:ascii="Cambria Math" w:hAnsi="Cambria Math"/>
                                      <w:i/>
                                    </w:rPr>
                                  </m:ctrlPr>
                                </m:dPr>
                                <m:e>
                                  <m:r>
                                    <w:rPr>
                                      <w:rFonts w:ascii="Cambria Math" w:hAnsi="Cambria Math"/>
                                    </w:rPr>
                                    <m:t>4</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6)</m:t>
                              </m:r>
                            </m:oMath>
                          </w:p>
                          <w:p w14:paraId="50F5811C" w14:textId="77777777" w:rsidR="009808C4" w:rsidRDefault="009808C4" w:rsidP="009808C4">
                            <w:pPr>
                              <w:ind w:left="720"/>
                            </w:pPr>
                            <w:r>
                              <w:t>B</w:t>
                            </w:r>
                            <w:r>
                              <w:tab/>
                            </w:r>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8+17)∙4</m:t>
                              </m:r>
                            </m:oMath>
                          </w:p>
                          <w:p w14:paraId="7566FE96" w14:textId="77777777" w:rsidR="009808C4" w:rsidRPr="00497B09" w:rsidRDefault="009808C4" w:rsidP="009808C4">
                            <w:pPr>
                              <w:ind w:left="720"/>
                            </w:pPr>
                            <w:r>
                              <w:t>C</w:t>
                            </w:r>
                            <w:r>
                              <w:tab/>
                            </w:r>
                            <m:oMath>
                              <m:r>
                                <w:rPr>
                                  <w:rFonts w:ascii="Cambria Math" w:hAnsi="Cambria Math"/>
                                </w:rPr>
                                <m:t>A=5∙8+</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4</m:t>
                                  </m:r>
                                </m:e>
                              </m:d>
                              <m:d>
                                <m:dPr>
                                  <m:ctrlPr>
                                    <w:rPr>
                                      <w:rFonts w:ascii="Cambria Math" w:hAnsi="Cambria Math"/>
                                      <w:i/>
                                    </w:rPr>
                                  </m:ctrlPr>
                                </m:dPr>
                                <m:e>
                                  <m:r>
                                    <w:rPr>
                                      <w:rFonts w:ascii="Cambria Math" w:hAnsi="Cambria Math"/>
                                    </w:rPr>
                                    <m:t>6</m:t>
                                  </m:r>
                                </m:e>
                              </m:d>
                            </m:oMath>
                          </w:p>
                          <w:p w14:paraId="0B41C485" w14:textId="690C7D47" w:rsidR="009808C4" w:rsidRPr="00497B09" w:rsidRDefault="009808C4" w:rsidP="009808C4">
                            <w:pPr>
                              <w:ind w:left="720"/>
                            </w:pPr>
                            <w:r>
                              <w:t>D</w:t>
                            </w:r>
                            <w:r>
                              <w:tab/>
                            </w:r>
                            <m:oMath>
                              <m:r>
                                <w:rPr>
                                  <w:rFonts w:ascii="Cambria Math" w:hAnsi="Cambria Math"/>
                                </w:rPr>
                                <m:t>A=8∙4+</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3</m:t>
                                  </m:r>
                                </m:e>
                              </m:d>
                              <m:d>
                                <m:dPr>
                                  <m:ctrlPr>
                                    <w:rPr>
                                      <w:rFonts w:ascii="Cambria Math" w:hAnsi="Cambria Math"/>
                                      <w:i/>
                                    </w:rPr>
                                  </m:ctrlPr>
                                </m:dPr>
                                <m:e>
                                  <m:r>
                                    <w:rPr>
                                      <w:rFonts w:ascii="Cambria Math" w:hAnsi="Cambria Math"/>
                                    </w:rPr>
                                    <m:t>4</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6)</m:t>
                              </m:r>
                            </m:oMath>
                            <w:r>
                              <w:tab/>
                            </w:r>
                            <w:r>
                              <w:tab/>
                            </w:r>
                            <w:r>
                              <w:tab/>
                            </w:r>
                            <w:r>
                              <w:tab/>
                            </w:r>
                            <w:r>
                              <w:tab/>
                            </w:r>
                            <w:r>
                              <w:tab/>
                            </w:r>
                          </w:p>
                          <w:p w14:paraId="751CD7E3" w14:textId="77777777" w:rsidR="009808C4" w:rsidRDefault="009808C4" w:rsidP="009808C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85" type="#_x0000_t202" style="position:absolute;margin-left:-2.2pt;margin-top:15pt;width:426pt;height:161.25pt;z-index:251721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" stroked="f">
                <v:textbox>
                  <w:txbxContent>
                    <w:p w14:paraId="3A188BF7" w14:textId="77777777" w:rsidR="009808C4" w:rsidRDefault="009808C4" w:rsidP="009808C4">
                      <w:r>
                        <w:t xml:space="preserve">46.  (6.8B)  In Trapezoid ABCD, segment AB is parallel to segment DC.  Which of the following does </w:t>
                      </w:r>
                      <w:r w:rsidRPr="00497B09">
                        <w:rPr>
                          <w:b/>
                        </w:rPr>
                        <w:t>NOT</w:t>
                      </w:r>
                      <w:r>
                        <w:t xml:space="preserve"> model a formula for the area of Trapezoid ABCD below?</w:t>
                      </w:r>
                    </w:p>
                    <w:p w14:paraId="5ABE48A3" w14:textId="77777777" w:rsidR="009808C4" w:rsidRDefault="009808C4" w:rsidP="009808C4">
                      <w:pPr>
                        <w:ind w:left="720"/>
                      </w:pPr>
                      <w:r>
                        <w:t>A</w:t>
                      </w:r>
                      <w:r>
                        <w:tab/>
                      </w:r>
                      <m:oMath>
                        <m:r>
                          <w:rPr>
                            <w:rFonts w:ascii="Cambria Math" w:hAnsi="Cambria Math"/>
                          </w:rPr>
                          <m:t>A=17∙4-</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3</m:t>
                            </m:r>
                          </m:e>
                        </m:d>
                        <m:d>
                          <m:dPr>
                            <m:ctrlPr>
                              <w:rPr>
                                <w:rFonts w:ascii="Cambria Math" w:hAnsi="Cambria Math"/>
                                <w:i/>
                              </w:rPr>
                            </m:ctrlPr>
                          </m:dPr>
                          <m:e>
                            <m:r>
                              <w:rPr>
                                <w:rFonts w:ascii="Cambria Math" w:hAnsi="Cambria Math"/>
                              </w:rPr>
                              <m:t>4</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6)</m:t>
                        </m:r>
                      </m:oMath>
                    </w:p>
                    <w:p w14:paraId="50F5811C" w14:textId="77777777" w:rsidR="009808C4" w:rsidRDefault="009808C4" w:rsidP="009808C4">
                      <w:pPr>
                        <w:ind w:left="720"/>
                      </w:pPr>
                      <w:r>
                        <w:t>B</w:t>
                      </w:r>
                      <w:r>
                        <w:tab/>
                      </w:r>
                      <m:oMath>
                        <m:r>
                          <w:rPr>
                            <w:rFonts w:ascii="Cambria Math" w:hAnsi="Cambria Math"/>
                          </w:rPr>
                          <m:t>A=</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8+17)∙4</m:t>
                        </m:r>
                      </m:oMath>
                    </w:p>
                    <w:p w14:paraId="7566FE96" w14:textId="77777777" w:rsidR="009808C4" w:rsidRPr="00497B09" w:rsidRDefault="009808C4" w:rsidP="009808C4">
                      <w:pPr>
                        <w:ind w:left="720"/>
                      </w:pPr>
                      <w:r>
                        <w:t>C</w:t>
                      </w:r>
                      <w:r>
                        <w:tab/>
                      </w:r>
                      <m:oMath>
                        <m:r>
                          <w:rPr>
                            <w:rFonts w:ascii="Cambria Math" w:hAnsi="Cambria Math"/>
                          </w:rPr>
                          <m:t>A=5∙8+</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4</m:t>
                            </m:r>
                          </m:e>
                        </m:d>
                        <m:d>
                          <m:dPr>
                            <m:ctrlPr>
                              <w:rPr>
                                <w:rFonts w:ascii="Cambria Math" w:hAnsi="Cambria Math"/>
                                <w:i/>
                              </w:rPr>
                            </m:ctrlPr>
                          </m:dPr>
                          <m:e>
                            <m:r>
                              <w:rPr>
                                <w:rFonts w:ascii="Cambria Math" w:hAnsi="Cambria Math"/>
                              </w:rPr>
                              <m:t>6</m:t>
                            </m:r>
                          </m:e>
                        </m:d>
                      </m:oMath>
                    </w:p>
                    <w:p w14:paraId="0B41C485" w14:textId="690C7D47" w:rsidR="009808C4" w:rsidRPr="00497B09" w:rsidRDefault="009808C4" w:rsidP="009808C4">
                      <w:pPr>
                        <w:ind w:left="720"/>
                      </w:pPr>
                      <w:r>
                        <w:t>D</w:t>
                      </w:r>
                      <w:r>
                        <w:tab/>
                      </w:r>
                      <m:oMath>
                        <m:r>
                          <w:rPr>
                            <w:rFonts w:ascii="Cambria Math" w:hAnsi="Cambria Math"/>
                          </w:rPr>
                          <m:t>A=8∙4+</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3</m:t>
                            </m:r>
                          </m:e>
                        </m:d>
                        <m:d>
                          <m:dPr>
                            <m:ctrlPr>
                              <w:rPr>
                                <w:rFonts w:ascii="Cambria Math" w:hAnsi="Cambria Math"/>
                                <w:i/>
                              </w:rPr>
                            </m:ctrlPr>
                          </m:dPr>
                          <m:e>
                            <m:r>
                              <w:rPr>
                                <w:rFonts w:ascii="Cambria Math" w:hAnsi="Cambria Math"/>
                              </w:rPr>
                              <m:t>4</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4)(6)</m:t>
                        </m:r>
                      </m:oMath>
                      <w:r>
                        <w:tab/>
                      </w:r>
                      <w:r>
                        <w:tab/>
                      </w:r>
                      <w:r>
                        <w:tab/>
                      </w:r>
                      <w:r>
                        <w:tab/>
                      </w:r>
                      <w:r>
                        <w:tab/>
                      </w:r>
                      <w:r>
                        <w:tab/>
                      </w:r>
                    </w:p>
                    <w:p w14:paraId="751CD7E3" w14:textId="77777777" w:rsidR="009808C4" w:rsidRDefault="009808C4" w:rsidP="009808C4"/>
                  </w:txbxContent>
                </v:textbox>
                <w10:wrap type="square"/>
              </v:shape>
            </w:pict>
          </mc:Fallback>
        </mc:AlternateContent>
      </w:r>
      <w:r w:rsidRPr="00933DCC">
        <w:rPr>
          <w:noProof/>
        </w:rPr>
        <mc:AlternateContent>
          <mc:Choice Requires="wps">
            <w:drawing>
              <wp:anchor distT="45720" distB="45720" distL="114300" distR="114300" simplePos="0" relativeHeight="251720704" behindDoc="0" locked="0" layoutInCell="1" allowOverlap="1" wp14:anchorId="549D7E52" wp14:editId="390400EE">
                <wp:simplePos x="0" y="0"/>
                <wp:positionH relativeFrom="margin">
                  <wp:align>left</wp:align>
                </wp:positionH>
                <wp:positionV relativeFrom="paragraph">
                  <wp:posOffset>295275</wp:posOffset>
                </wp:positionV>
                <wp:extent cx="5410200" cy="638175"/>
                <wp:effectExtent l="0" t="0" r="0" b="9525"/>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0" cy="638175"/>
                        </a:xfrm>
                        <a:prstGeom prst="rect">
                          <a:avLst/>
                        </a:prstGeom>
                        <a:solidFill>
                          <a:srgbClr val="FFFFFF"/>
                        </a:solidFill>
                        <a:ln w="9525">
                          <a:noFill/>
                          <a:miter lim="800000"/>
                          <a:headEnd/>
                          <a:tailEnd/>
                        </a:ln>
                      </wps:spPr>
                      <wps:txbx>
                        <w:txbxContent>
                          <w:p w14:paraId="1C77DD5A" w14:textId="77777777" w:rsidR="009808C4" w:rsidRDefault="009808C4" w:rsidP="009808C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86" type="#_x0000_t202" style="position:absolute;margin-left:0;margin-top:23.25pt;width:426pt;height:50.25pt;z-index:25172070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" stroked="f">
                <v:textbox>
                  <w:txbxContent>
                    <w:p w14:paraId="1C77DD5A" w14:textId="77777777" w:rsidR="009808C4" w:rsidRDefault="009808C4" w:rsidP="009808C4"/>
                  </w:txbxContent>
                </v:textbox>
                <w10:wrap type="square" anchorx="margin"/>
              </v:shape>
            </w:pict>
          </mc:Fallback>
        </mc:AlternateContent>
      </w:r>
    </w:p>
    <w:p w14:paraId="66A2DC55" w14:textId="1F2F02CF" w:rsidR="009808C4" w:rsidRPr="00933DCC" w:rsidRDefault="009808C4" w:rsidP="009808C4">
      <w:r>
        <w:t>Answer: C</w:t>
      </w:r>
      <w:r w:rsidRPr="00933DCC">
        <w:tab/>
      </w:r>
      <w:r w:rsidRPr="00933DCC">
        <w:tab/>
      </w:r>
    </w:p>
    <w:p w14:paraId="2C5E5611" w14:textId="77777777" w:rsidR="009808C4" w:rsidRPr="00933DCC" w:rsidRDefault="009808C4" w:rsidP="001C5E82">
      <w:pPr>
        <w:tabs>
          <w:tab w:val="left" w:pos="7830"/>
        </w:tabs>
      </w:pPr>
    </w:p>
    <w:p w14:paraId="47C3A9F4" w14:textId="77777777" w:rsidR="001C5E82" w:rsidRPr="001C5E82" w:rsidRDefault="001C5E82" w:rsidP="001C5E82"/>
    <w:p w14:paraId="5A2F051C" w14:textId="77777777" w:rsidR="001C5E82" w:rsidRDefault="001C5E82" w:rsidP="000F652C"/>
    <w:p w14:paraId="58E3F284" w14:textId="77777777" w:rsidR="001C5E82" w:rsidRDefault="001C5E82" w:rsidP="000F652C"/>
    <w:p w14:paraId="3BDB88A5" w14:textId="77777777" w:rsidR="001C5E82" w:rsidRDefault="001C5E82" w:rsidP="000F652C"/>
    <w:p w14:paraId="701601D9" w14:textId="77777777" w:rsidR="001C5E82" w:rsidRDefault="001C5E82" w:rsidP="000F652C"/>
    <w:p w14:paraId="1751CEDB" w14:textId="30EF6552" w:rsidR="001C5E82" w:rsidRDefault="009808C4" w:rsidP="009808C4">
      <w:pPr>
        <w:jc w:val="center"/>
      </w:pPr>
      <w:r>
        <w:rPr>
          <w:b/>
          <w:u w:val="single"/>
        </w:rPr>
        <w:t>Chapter 10</w:t>
      </w:r>
    </w:p>
    <w:p w14:paraId="6B0ED6E0" w14:textId="77777777" w:rsidR="009808C4" w:rsidRDefault="009808C4" w:rsidP="009808C4"/>
    <w:p w14:paraId="33563248" w14:textId="77777777" w:rsidR="009808C4" w:rsidRDefault="009808C4" w:rsidP="009808C4"/>
    <w:p w14:paraId="05067938" w14:textId="02AE36F6" w:rsidR="009808C4" w:rsidRPr="00933DCC" w:rsidRDefault="009808C4" w:rsidP="009808C4">
      <w:pPr>
        <w:spacing w:after="160" w:line="259" w:lineRule="auto"/>
      </w:pPr>
      <w:r>
        <w:t>1</w:t>
      </w:r>
      <w:r>
        <w:t xml:space="preserve">.  </w:t>
      </w:r>
      <w:r w:rsidRPr="00933DCC">
        <w:t xml:space="preserve">(6.12C)  During a grading period a student has the following quiz scores: </w:t>
      </w:r>
    </w:p>
    <w:p w14:paraId="6464FC8F" w14:textId="77777777" w:rsidR="009808C4" w:rsidRPr="00933DCC" w:rsidRDefault="009808C4" w:rsidP="009808C4">
      <w:pPr>
        <w:tabs>
          <w:tab w:val="left" w:pos="7830"/>
        </w:tabs>
      </w:pPr>
      <w:r w:rsidRPr="00933DCC">
        <w:t xml:space="preserve">                     85, 95, 70, 65, 80, 85</w:t>
      </w:r>
    </w:p>
    <w:p w14:paraId="1139E207" w14:textId="77777777" w:rsidR="009808C4" w:rsidRDefault="009808C4" w:rsidP="009808C4">
      <w:pPr>
        <w:tabs>
          <w:tab w:val="left" w:pos="7830"/>
        </w:tabs>
      </w:pPr>
      <w:r w:rsidRPr="00933DCC">
        <w:t>What is the mean for this data?</w:t>
      </w:r>
    </w:p>
    <w:p w14:paraId="74A0E57B" w14:textId="77777777" w:rsidR="009808C4" w:rsidRPr="00933DCC" w:rsidRDefault="009808C4" w:rsidP="009808C4">
      <w:pPr>
        <w:ind w:left="720" w:hanging="720"/>
        <w:rPr>
          <w:rFonts w:cs="Arial"/>
          <w:color w:val="000000" w:themeColor="text1"/>
        </w:rPr>
      </w:pPr>
      <w:r w:rsidRPr="00933DCC">
        <w:rPr>
          <w:rFonts w:cs="Arial"/>
          <w:color w:val="000000" w:themeColor="text1"/>
        </w:rPr>
        <w:t>Record your answer and fill in the bubbles on the grid.  Be sure to use the correct place value.</w:t>
      </w:r>
    </w:p>
    <w:p w14:paraId="5B908FB3" w14:textId="77777777" w:rsidR="009808C4" w:rsidRPr="00933DCC" w:rsidRDefault="009808C4" w:rsidP="009808C4">
      <w:pPr>
        <w:tabs>
          <w:tab w:val="left" w:pos="7830"/>
        </w:tabs>
        <w:jc w:val="center"/>
      </w:pPr>
      <w:r w:rsidRPr="00933DCC">
        <w:rPr>
          <w:noProof/>
        </w:rPr>
        <w:drawing>
          <wp:inline distT="0" distB="0" distL="0" distR="0" wp14:anchorId="2E633498" wp14:editId="2EE57121">
            <wp:extent cx="1524000" cy="2172511"/>
            <wp:effectExtent l="0" t="0" r="0" b="0"/>
            <wp:docPr id="28" name="Picture 28"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28140" cy="2178412"/>
                    </a:xfrm>
                    <a:prstGeom prst="rect">
                      <a:avLst/>
                    </a:prstGeom>
                    <a:noFill/>
                    <a:ln>
                      <a:noFill/>
                    </a:ln>
                  </pic:spPr>
                </pic:pic>
              </a:graphicData>
            </a:graphic>
          </wp:inline>
        </w:drawing>
      </w:r>
    </w:p>
    <w:p w14:paraId="53E5B525" w14:textId="77777777" w:rsidR="009808C4" w:rsidRPr="00933DCC" w:rsidRDefault="009808C4" w:rsidP="009808C4"/>
    <w:p w14:paraId="0CD3C502" w14:textId="77777777" w:rsidR="009808C4" w:rsidRPr="009808C4" w:rsidRDefault="009808C4" w:rsidP="009808C4"/>
    <w:p w14:paraId="38796620" w14:textId="5A7FA2C7" w:rsidR="001C5E82" w:rsidRDefault="009808C4" w:rsidP="000F652C">
      <w:r>
        <w:t>Answer: 80</w:t>
      </w:r>
    </w:p>
    <w:p w14:paraId="244FA6CE" w14:textId="77777777" w:rsidR="001C5E82" w:rsidRDefault="001C5E82" w:rsidP="000F652C"/>
    <w:p w14:paraId="1EBEE3C3" w14:textId="77777777" w:rsidR="001C5E82" w:rsidRDefault="001C5E82" w:rsidP="000F652C"/>
    <w:p w14:paraId="468D31BE" w14:textId="77777777" w:rsidR="009808C4" w:rsidRPr="00933DCC" w:rsidRDefault="009808C4" w:rsidP="009808C4">
      <w:pPr>
        <w:tabs>
          <w:tab w:val="left" w:pos="7830"/>
        </w:tabs>
      </w:pPr>
    </w:p>
    <w:p w14:paraId="31BA0E2E" w14:textId="6867FC15" w:rsidR="009808C4" w:rsidRPr="00933DCC" w:rsidRDefault="009808C4" w:rsidP="009808C4">
      <w:r>
        <w:t xml:space="preserve">Questions </w:t>
      </w:r>
      <w:r>
        <w:t>2-4</w:t>
      </w:r>
      <w:r w:rsidRPr="00933DCC">
        <w:t xml:space="preserve"> refer to the following information:</w:t>
      </w:r>
    </w:p>
    <w:p w14:paraId="49BED17A" w14:textId="77777777" w:rsidR="009808C4" w:rsidRPr="00933DCC" w:rsidRDefault="009808C4" w:rsidP="009808C4">
      <w:pPr>
        <w:ind w:left="360"/>
      </w:pPr>
      <w:r w:rsidRPr="00933DCC">
        <w:t>A teacher shows her class the scores on a midterm exam in the stem-and-leaf plot:</w:t>
      </w:r>
      <w:r w:rsidRPr="00933DCC">
        <w:br/>
        <w:t xml:space="preserve">     4 | 5 8 8</w:t>
      </w:r>
      <w:r w:rsidRPr="00933DCC">
        <w:br/>
        <w:t xml:space="preserve">     5 | 0 1 1 3 6 7 7 9</w:t>
      </w:r>
      <w:r w:rsidRPr="00933DCC">
        <w:br/>
        <w:t xml:space="preserve">     6 | 1 2 2 3 3 3 4 6 7 7 7 7 8 9</w:t>
      </w:r>
      <w:r w:rsidRPr="00933DCC">
        <w:br/>
        <w:t xml:space="preserve">     7 | 0 1 1 2 3 4 4 5 8</w:t>
      </w:r>
    </w:p>
    <w:p w14:paraId="38771C33" w14:textId="77777777" w:rsidR="009808C4" w:rsidRPr="00933DCC" w:rsidRDefault="009808C4" w:rsidP="009808C4">
      <w:pPr>
        <w:ind w:left="360"/>
      </w:pPr>
    </w:p>
    <w:p w14:paraId="4C819310" w14:textId="680B49E9" w:rsidR="009808C4" w:rsidRPr="00933DCC" w:rsidRDefault="009808C4" w:rsidP="009808C4">
      <w:pPr>
        <w:tabs>
          <w:tab w:val="left" w:pos="2565"/>
        </w:tabs>
      </w:pPr>
      <w:r>
        <w:t>2</w:t>
      </w:r>
      <w:r w:rsidRPr="00933DCC">
        <w:t>.  Identify the number of students in the class.</w:t>
      </w:r>
    </w:p>
    <w:p w14:paraId="21F3B20B" w14:textId="77777777" w:rsidR="009808C4" w:rsidRPr="00933DCC" w:rsidRDefault="009808C4" w:rsidP="009808C4">
      <w:pPr>
        <w:tabs>
          <w:tab w:val="left" w:pos="2565"/>
        </w:tabs>
        <w:ind w:left="720"/>
      </w:pPr>
      <w:r w:rsidRPr="00933DCC">
        <w:t>A        32</w:t>
      </w:r>
    </w:p>
    <w:p w14:paraId="1D0212AF" w14:textId="77777777" w:rsidR="009808C4" w:rsidRPr="00933DCC" w:rsidRDefault="009808C4" w:rsidP="009808C4">
      <w:pPr>
        <w:tabs>
          <w:tab w:val="left" w:pos="2565"/>
        </w:tabs>
        <w:ind w:left="720"/>
      </w:pPr>
      <w:r w:rsidRPr="00933DCC">
        <w:t>B        34</w:t>
      </w:r>
    </w:p>
    <w:p w14:paraId="7393905F" w14:textId="77777777" w:rsidR="009808C4" w:rsidRPr="00933DCC" w:rsidRDefault="009808C4" w:rsidP="009808C4">
      <w:pPr>
        <w:tabs>
          <w:tab w:val="left" w:pos="2565"/>
        </w:tabs>
        <w:ind w:left="720"/>
      </w:pPr>
      <w:r w:rsidRPr="00933DCC">
        <w:t>C        36</w:t>
      </w:r>
    </w:p>
    <w:p w14:paraId="7F1693AE" w14:textId="77777777" w:rsidR="009808C4" w:rsidRPr="00933DCC" w:rsidRDefault="009808C4" w:rsidP="009808C4">
      <w:pPr>
        <w:tabs>
          <w:tab w:val="left" w:pos="2565"/>
        </w:tabs>
        <w:ind w:left="720"/>
      </w:pPr>
      <w:r w:rsidRPr="00933DCC">
        <w:t>D        38</w:t>
      </w:r>
      <w:r>
        <w:tab/>
      </w:r>
      <w:r>
        <w:tab/>
      </w:r>
      <w:r>
        <w:tab/>
      </w:r>
      <w:r>
        <w:tab/>
      </w:r>
      <w:r>
        <w:tab/>
      </w:r>
      <w:r>
        <w:tab/>
      </w:r>
    </w:p>
    <w:p w14:paraId="202C6E21" w14:textId="77777777" w:rsidR="009808C4" w:rsidRDefault="009808C4" w:rsidP="009808C4">
      <w:pPr>
        <w:tabs>
          <w:tab w:val="left" w:pos="2565"/>
        </w:tabs>
      </w:pPr>
    </w:p>
    <w:p w14:paraId="783E9CFF" w14:textId="24050465" w:rsidR="009808C4" w:rsidRDefault="009808C4" w:rsidP="009808C4">
      <w:pPr>
        <w:tabs>
          <w:tab w:val="left" w:pos="2565"/>
        </w:tabs>
      </w:pPr>
      <w:r>
        <w:t>Answer: B</w:t>
      </w:r>
    </w:p>
    <w:p w14:paraId="1519EE02" w14:textId="77777777" w:rsidR="009808C4" w:rsidRDefault="009808C4" w:rsidP="009808C4">
      <w:pPr>
        <w:tabs>
          <w:tab w:val="left" w:pos="2565"/>
        </w:tabs>
      </w:pPr>
    </w:p>
    <w:p w14:paraId="6F865002" w14:textId="77777777" w:rsidR="009808C4" w:rsidRDefault="009808C4" w:rsidP="009808C4">
      <w:pPr>
        <w:tabs>
          <w:tab w:val="left" w:pos="2565"/>
        </w:tabs>
      </w:pPr>
    </w:p>
    <w:p w14:paraId="0EB85B35" w14:textId="77777777" w:rsidR="009808C4" w:rsidRDefault="009808C4" w:rsidP="009808C4">
      <w:pPr>
        <w:tabs>
          <w:tab w:val="left" w:pos="2565"/>
        </w:tabs>
      </w:pPr>
    </w:p>
    <w:p w14:paraId="518FCB1B" w14:textId="77777777" w:rsidR="009808C4" w:rsidRPr="00933DCC" w:rsidRDefault="009808C4" w:rsidP="009808C4">
      <w:pPr>
        <w:tabs>
          <w:tab w:val="left" w:pos="2565"/>
        </w:tabs>
      </w:pPr>
    </w:p>
    <w:p w14:paraId="63899B76" w14:textId="143B1335" w:rsidR="009808C4" w:rsidRPr="00933DCC" w:rsidRDefault="009808C4" w:rsidP="009808C4">
      <w:pPr>
        <w:tabs>
          <w:tab w:val="left" w:pos="2565"/>
        </w:tabs>
      </w:pPr>
      <w:r>
        <w:t>3</w:t>
      </w:r>
      <w:r w:rsidRPr="00933DCC">
        <w:t>.  Identify the mode.</w:t>
      </w:r>
    </w:p>
    <w:p w14:paraId="311DF5E7" w14:textId="77777777" w:rsidR="009808C4" w:rsidRPr="00933DCC" w:rsidRDefault="009808C4" w:rsidP="009808C4">
      <w:pPr>
        <w:tabs>
          <w:tab w:val="left" w:pos="2565"/>
        </w:tabs>
        <w:ind w:left="720"/>
      </w:pPr>
      <w:r w:rsidRPr="00933DCC">
        <w:t>A        4</w:t>
      </w:r>
    </w:p>
    <w:p w14:paraId="656F784E" w14:textId="77777777" w:rsidR="009808C4" w:rsidRPr="00933DCC" w:rsidRDefault="009808C4" w:rsidP="009808C4">
      <w:pPr>
        <w:tabs>
          <w:tab w:val="left" w:pos="2565"/>
        </w:tabs>
        <w:ind w:left="720"/>
      </w:pPr>
      <w:r w:rsidRPr="00933DCC">
        <w:t>B        7</w:t>
      </w:r>
    </w:p>
    <w:p w14:paraId="00673CEE" w14:textId="77777777" w:rsidR="009808C4" w:rsidRPr="00933DCC" w:rsidRDefault="009808C4" w:rsidP="009808C4">
      <w:pPr>
        <w:tabs>
          <w:tab w:val="left" w:pos="2565"/>
        </w:tabs>
        <w:ind w:left="720"/>
      </w:pPr>
      <w:r w:rsidRPr="00933DCC">
        <w:t>C        67</w:t>
      </w:r>
    </w:p>
    <w:p w14:paraId="13991BDA" w14:textId="77777777" w:rsidR="009808C4" w:rsidRDefault="009808C4" w:rsidP="009808C4">
      <w:pPr>
        <w:tabs>
          <w:tab w:val="left" w:pos="2565"/>
        </w:tabs>
        <w:ind w:left="720"/>
      </w:pPr>
      <w:r w:rsidRPr="00933DCC">
        <w:t>D        78</w:t>
      </w:r>
      <w:r>
        <w:tab/>
      </w:r>
      <w:r>
        <w:tab/>
      </w:r>
      <w:r>
        <w:tab/>
      </w:r>
      <w:r>
        <w:tab/>
      </w:r>
      <w:r>
        <w:tab/>
      </w:r>
      <w:r>
        <w:tab/>
      </w:r>
    </w:p>
    <w:p w14:paraId="1CAFC796" w14:textId="77777777" w:rsidR="009808C4" w:rsidRDefault="009808C4" w:rsidP="009808C4">
      <w:pPr>
        <w:tabs>
          <w:tab w:val="left" w:pos="2565"/>
        </w:tabs>
      </w:pPr>
    </w:p>
    <w:p w14:paraId="1E889585" w14:textId="481E37EF" w:rsidR="009808C4" w:rsidRDefault="009808C4" w:rsidP="009808C4">
      <w:pPr>
        <w:tabs>
          <w:tab w:val="left" w:pos="2565"/>
        </w:tabs>
      </w:pPr>
      <w:r>
        <w:t>Answer: C</w:t>
      </w:r>
    </w:p>
    <w:p w14:paraId="78DCC27D" w14:textId="77777777" w:rsidR="009808C4" w:rsidRDefault="009808C4" w:rsidP="009808C4">
      <w:pPr>
        <w:tabs>
          <w:tab w:val="left" w:pos="2565"/>
        </w:tabs>
      </w:pPr>
    </w:p>
    <w:p w14:paraId="4A54B5D9" w14:textId="77777777" w:rsidR="009808C4" w:rsidRPr="00933DCC" w:rsidRDefault="009808C4" w:rsidP="009808C4">
      <w:pPr>
        <w:tabs>
          <w:tab w:val="left" w:pos="2565"/>
        </w:tabs>
      </w:pPr>
    </w:p>
    <w:p w14:paraId="4B66F53C" w14:textId="027FD530" w:rsidR="009808C4" w:rsidRPr="00933DCC" w:rsidRDefault="009808C4" w:rsidP="009808C4">
      <w:pPr>
        <w:tabs>
          <w:tab w:val="left" w:pos="2565"/>
        </w:tabs>
      </w:pPr>
      <w:r>
        <w:t>4</w:t>
      </w:r>
      <w:r w:rsidRPr="00933DCC">
        <w:t>.  What is the median of the scores?</w:t>
      </w:r>
    </w:p>
    <w:p w14:paraId="47DAD663" w14:textId="77777777" w:rsidR="009808C4" w:rsidRPr="00933DCC" w:rsidRDefault="009808C4" w:rsidP="009808C4">
      <w:pPr>
        <w:tabs>
          <w:tab w:val="left" w:pos="2565"/>
        </w:tabs>
        <w:ind w:left="720"/>
      </w:pPr>
      <w:r w:rsidRPr="00933DCC">
        <w:t>A        62.5</w:t>
      </w:r>
    </w:p>
    <w:p w14:paraId="315F7AC5" w14:textId="77777777" w:rsidR="009808C4" w:rsidRPr="00933DCC" w:rsidRDefault="009808C4" w:rsidP="009808C4">
      <w:pPr>
        <w:tabs>
          <w:tab w:val="left" w:pos="2565"/>
        </w:tabs>
        <w:ind w:left="720"/>
      </w:pPr>
      <w:r w:rsidRPr="00933DCC">
        <w:t>B        63</w:t>
      </w:r>
    </w:p>
    <w:p w14:paraId="36F59323" w14:textId="77777777" w:rsidR="009808C4" w:rsidRPr="00933DCC" w:rsidRDefault="009808C4" w:rsidP="009808C4">
      <w:pPr>
        <w:tabs>
          <w:tab w:val="left" w:pos="2565"/>
        </w:tabs>
        <w:ind w:left="720"/>
      </w:pPr>
      <w:r w:rsidRPr="00933DCC">
        <w:t>C        63.5</w:t>
      </w:r>
    </w:p>
    <w:p w14:paraId="061A68B4" w14:textId="77777777" w:rsidR="009808C4" w:rsidRDefault="009808C4" w:rsidP="009808C4">
      <w:pPr>
        <w:tabs>
          <w:tab w:val="left" w:pos="2565"/>
        </w:tabs>
        <w:ind w:left="720"/>
      </w:pPr>
      <w:r w:rsidRPr="00933DCC">
        <w:t>D        64</w:t>
      </w:r>
      <w:r>
        <w:tab/>
      </w:r>
      <w:r>
        <w:tab/>
      </w:r>
      <w:r>
        <w:tab/>
      </w:r>
      <w:r>
        <w:tab/>
      </w:r>
      <w:r>
        <w:tab/>
      </w:r>
      <w:r>
        <w:tab/>
      </w:r>
    </w:p>
    <w:p w14:paraId="2ED1207F" w14:textId="77777777" w:rsidR="009808C4" w:rsidRDefault="009808C4" w:rsidP="009808C4">
      <w:pPr>
        <w:tabs>
          <w:tab w:val="left" w:pos="2565"/>
        </w:tabs>
      </w:pPr>
    </w:p>
    <w:p w14:paraId="27D879BC" w14:textId="700CAC30" w:rsidR="009808C4" w:rsidRDefault="009808C4" w:rsidP="009808C4">
      <w:pPr>
        <w:tabs>
          <w:tab w:val="left" w:pos="2565"/>
        </w:tabs>
      </w:pPr>
      <w:r>
        <w:t>Answer: C</w:t>
      </w:r>
    </w:p>
    <w:p w14:paraId="52617B81" w14:textId="77777777" w:rsidR="009808C4" w:rsidRDefault="009808C4" w:rsidP="009808C4">
      <w:pPr>
        <w:tabs>
          <w:tab w:val="left" w:pos="2565"/>
        </w:tabs>
      </w:pPr>
    </w:p>
    <w:p w14:paraId="00CBE666" w14:textId="77777777" w:rsidR="009808C4" w:rsidRDefault="009808C4" w:rsidP="009808C4">
      <w:pPr>
        <w:tabs>
          <w:tab w:val="left" w:pos="2565"/>
        </w:tabs>
      </w:pPr>
    </w:p>
    <w:p w14:paraId="5DC77E85" w14:textId="77777777" w:rsidR="009808C4" w:rsidRPr="00933DCC" w:rsidRDefault="009808C4" w:rsidP="009808C4"/>
    <w:p w14:paraId="494D9323" w14:textId="266DF8DB" w:rsidR="009808C4" w:rsidRPr="00933DCC" w:rsidRDefault="009808C4" w:rsidP="009808C4">
      <w:pPr>
        <w:ind w:left="720" w:hanging="720"/>
      </w:pPr>
      <w:r>
        <w:t>5</w:t>
      </w:r>
      <w:r>
        <w:t xml:space="preserve">.  </w:t>
      </w:r>
      <w:r w:rsidRPr="00933DCC">
        <w:t>(6.12)  A forest ranger is measuring the heights of new trees in a section of a forest that burned the previous year.  The heights in inches are as follows:</w:t>
      </w:r>
    </w:p>
    <w:p w14:paraId="25DE393B" w14:textId="77777777" w:rsidR="009808C4" w:rsidRDefault="009808C4" w:rsidP="009808C4">
      <w:pPr>
        <w:ind w:left="720" w:hanging="720"/>
        <w:jc w:val="center"/>
      </w:pPr>
    </w:p>
    <w:p w14:paraId="40128D91" w14:textId="77777777" w:rsidR="009808C4" w:rsidRPr="00933DCC" w:rsidRDefault="009808C4" w:rsidP="009808C4">
      <w:pPr>
        <w:ind w:left="720" w:hanging="720"/>
        <w:jc w:val="center"/>
      </w:pPr>
      <w:r w:rsidRPr="00933DCC">
        <w:t>6, 15, 9, 6.5, 6, 29, 22, 18, 12.5, 7, 23, 3, 14, 13, 5, 17</w:t>
      </w:r>
    </w:p>
    <w:p w14:paraId="63F0BF0D" w14:textId="77777777" w:rsidR="009808C4" w:rsidRDefault="009808C4" w:rsidP="009808C4">
      <w:pPr>
        <w:ind w:left="720"/>
      </w:pPr>
    </w:p>
    <w:p w14:paraId="22CDC413" w14:textId="77777777" w:rsidR="009808C4" w:rsidRPr="00933DCC" w:rsidRDefault="009808C4" w:rsidP="009808C4">
      <w:pPr>
        <w:ind w:left="720"/>
      </w:pPr>
      <w:r w:rsidRPr="00933DCC">
        <w:t>The forest ranger wants to make a histogram with the x-axis representing the heights of the trees in inches and the y-axis representing the frequency of trees occurring in each height interval.  Which scale interval should the ranger choose for the x</w:t>
      </w:r>
      <w:r>
        <w:t>-axis</w:t>
      </w:r>
      <w:r w:rsidRPr="00933DCC">
        <w:t>?</w:t>
      </w:r>
    </w:p>
    <w:p w14:paraId="4AE7E2EB" w14:textId="77777777" w:rsidR="009808C4" w:rsidRPr="00933DCC" w:rsidRDefault="009808C4" w:rsidP="009808C4">
      <w:pPr>
        <w:ind w:left="1440"/>
      </w:pPr>
      <w:r w:rsidRPr="00933DCC">
        <w:t>A</w:t>
      </w:r>
      <w:r w:rsidRPr="00933DCC">
        <w:tab/>
        <w:t>The x-axis should be scaled by 1’s.</w:t>
      </w:r>
    </w:p>
    <w:p w14:paraId="3CF93F4B" w14:textId="77777777" w:rsidR="009808C4" w:rsidRPr="00933DCC" w:rsidRDefault="009808C4" w:rsidP="009808C4">
      <w:pPr>
        <w:ind w:left="1440"/>
      </w:pPr>
      <w:r w:rsidRPr="00933DCC">
        <w:t>B</w:t>
      </w:r>
      <w:r w:rsidRPr="00933DCC">
        <w:tab/>
        <w:t>The x-axis should be scaled by 2’s.</w:t>
      </w:r>
    </w:p>
    <w:p w14:paraId="40FDE5A1" w14:textId="77777777" w:rsidR="009808C4" w:rsidRPr="00933DCC" w:rsidRDefault="009808C4" w:rsidP="009808C4">
      <w:pPr>
        <w:ind w:left="1440"/>
      </w:pPr>
      <w:r w:rsidRPr="00933DCC">
        <w:t>C</w:t>
      </w:r>
      <w:r w:rsidRPr="00933DCC">
        <w:tab/>
        <w:t>The x-axis should be scaled by 6’s.</w:t>
      </w:r>
    </w:p>
    <w:p w14:paraId="675F32F8" w14:textId="77777777" w:rsidR="009808C4" w:rsidRDefault="009808C4" w:rsidP="009808C4">
      <w:pPr>
        <w:ind w:left="1440"/>
      </w:pPr>
      <w:r w:rsidRPr="00933DCC">
        <w:t>D</w:t>
      </w:r>
      <w:r w:rsidRPr="00933DCC">
        <w:tab/>
        <w:t>The x-axis should be scaled by 16’s.</w:t>
      </w:r>
      <w:r>
        <w:tab/>
      </w:r>
      <w:r>
        <w:tab/>
      </w:r>
      <w:r>
        <w:tab/>
      </w:r>
    </w:p>
    <w:p w14:paraId="4A3339FF" w14:textId="77777777" w:rsidR="009808C4" w:rsidRPr="00933DCC" w:rsidRDefault="009808C4" w:rsidP="009808C4">
      <w:pPr>
        <w:ind w:left="720"/>
      </w:pPr>
    </w:p>
    <w:p w14:paraId="29528510" w14:textId="785090D4" w:rsidR="009808C4" w:rsidRDefault="009808C4" w:rsidP="009808C4">
      <w:pPr>
        <w:tabs>
          <w:tab w:val="left" w:pos="2565"/>
        </w:tabs>
      </w:pPr>
      <w:r>
        <w:t>Answer: C</w:t>
      </w:r>
    </w:p>
    <w:p w14:paraId="5946484D" w14:textId="77777777" w:rsidR="009808C4" w:rsidRDefault="009808C4" w:rsidP="009808C4">
      <w:pPr>
        <w:tabs>
          <w:tab w:val="left" w:pos="2565"/>
        </w:tabs>
      </w:pPr>
    </w:p>
    <w:p w14:paraId="45D11392" w14:textId="77777777" w:rsidR="009808C4" w:rsidRDefault="009808C4" w:rsidP="009808C4">
      <w:pPr>
        <w:tabs>
          <w:tab w:val="left" w:pos="2565"/>
        </w:tabs>
      </w:pPr>
    </w:p>
    <w:p w14:paraId="66D53762" w14:textId="77777777" w:rsidR="009808C4" w:rsidRDefault="009808C4" w:rsidP="009808C4">
      <w:pPr>
        <w:tabs>
          <w:tab w:val="left" w:pos="2565"/>
        </w:tabs>
      </w:pPr>
    </w:p>
    <w:p w14:paraId="1CBA99F3" w14:textId="77777777" w:rsidR="009808C4" w:rsidRDefault="009808C4" w:rsidP="009808C4">
      <w:pPr>
        <w:tabs>
          <w:tab w:val="left" w:pos="2565"/>
        </w:tabs>
      </w:pPr>
    </w:p>
    <w:p w14:paraId="3DB0AF9B" w14:textId="77777777" w:rsidR="009808C4" w:rsidRDefault="009808C4" w:rsidP="009808C4">
      <w:pPr>
        <w:tabs>
          <w:tab w:val="left" w:pos="2565"/>
        </w:tabs>
      </w:pPr>
    </w:p>
    <w:p w14:paraId="3E4DAD38" w14:textId="77777777" w:rsidR="009808C4" w:rsidRDefault="009808C4" w:rsidP="009808C4">
      <w:pPr>
        <w:tabs>
          <w:tab w:val="left" w:pos="2565"/>
        </w:tabs>
      </w:pPr>
    </w:p>
    <w:p w14:paraId="44FB0400" w14:textId="77777777" w:rsidR="009808C4" w:rsidRDefault="009808C4" w:rsidP="009808C4">
      <w:pPr>
        <w:tabs>
          <w:tab w:val="left" w:pos="2565"/>
        </w:tabs>
      </w:pPr>
    </w:p>
    <w:p w14:paraId="6CD558DA" w14:textId="77777777" w:rsidR="009808C4" w:rsidRDefault="009808C4" w:rsidP="009808C4">
      <w:pPr>
        <w:tabs>
          <w:tab w:val="left" w:pos="2565"/>
        </w:tabs>
      </w:pPr>
    </w:p>
    <w:p w14:paraId="4FBE8FC4" w14:textId="77777777" w:rsidR="009808C4" w:rsidRDefault="009808C4" w:rsidP="009808C4">
      <w:pPr>
        <w:tabs>
          <w:tab w:val="left" w:pos="2565"/>
        </w:tabs>
      </w:pPr>
    </w:p>
    <w:p w14:paraId="5C9E33AF" w14:textId="77777777" w:rsidR="009808C4" w:rsidRDefault="009808C4" w:rsidP="009808C4">
      <w:pPr>
        <w:tabs>
          <w:tab w:val="left" w:pos="2565"/>
        </w:tabs>
      </w:pPr>
    </w:p>
    <w:p w14:paraId="3C31A67A" w14:textId="77777777" w:rsidR="009808C4" w:rsidRDefault="009808C4" w:rsidP="009808C4">
      <w:pPr>
        <w:tabs>
          <w:tab w:val="left" w:pos="2565"/>
        </w:tabs>
      </w:pPr>
    </w:p>
    <w:p w14:paraId="57CC715B" w14:textId="77777777" w:rsidR="009808C4" w:rsidRDefault="009808C4" w:rsidP="009808C4">
      <w:pPr>
        <w:tabs>
          <w:tab w:val="left" w:pos="2565"/>
        </w:tabs>
      </w:pPr>
    </w:p>
    <w:p w14:paraId="5925A47F" w14:textId="73401576" w:rsidR="009808C4" w:rsidRDefault="009808C4" w:rsidP="009808C4">
      <w:pPr>
        <w:tabs>
          <w:tab w:val="left" w:pos="2565"/>
        </w:tabs>
        <w:jc w:val="center"/>
      </w:pPr>
      <w:r>
        <w:rPr>
          <w:b/>
          <w:u w:val="single"/>
        </w:rPr>
        <w:t>Chapter 11</w:t>
      </w:r>
    </w:p>
    <w:p w14:paraId="7C844EDE" w14:textId="77777777" w:rsidR="009808C4" w:rsidRDefault="009808C4" w:rsidP="009808C4">
      <w:pPr>
        <w:tabs>
          <w:tab w:val="left" w:pos="2565"/>
        </w:tabs>
        <w:jc w:val="center"/>
      </w:pPr>
    </w:p>
    <w:p w14:paraId="7BDEF6B3" w14:textId="77777777" w:rsidR="009808C4" w:rsidRPr="00933DCC" w:rsidRDefault="009808C4" w:rsidP="009808C4">
      <w:pPr>
        <w:tabs>
          <w:tab w:val="left" w:pos="7830"/>
        </w:tabs>
      </w:pPr>
    </w:p>
    <w:p w14:paraId="33AB228B" w14:textId="74155BCC" w:rsidR="009808C4" w:rsidRDefault="009808C4" w:rsidP="009808C4">
      <w:r>
        <w:t>1</w:t>
      </w:r>
      <w:r>
        <w:t xml:space="preserve">. </w:t>
      </w:r>
      <w:r w:rsidRPr="00933DCC">
        <w:t xml:space="preserve">(6.14D)   It is important for a person to establish a positive credit history.  Which of the following statements is </w:t>
      </w:r>
      <w:r w:rsidRPr="00933DCC">
        <w:rPr>
          <w:b/>
        </w:rPr>
        <w:t>NOT</w:t>
      </w:r>
      <w:r w:rsidRPr="00933DCC">
        <w:t xml:space="preserve"> a benefit of having a positive credit history?</w:t>
      </w:r>
    </w:p>
    <w:p w14:paraId="1168B149" w14:textId="77777777" w:rsidR="009808C4" w:rsidRPr="00933DCC" w:rsidRDefault="009808C4" w:rsidP="009808C4"/>
    <w:p w14:paraId="47590F87" w14:textId="77777777" w:rsidR="009808C4" w:rsidRPr="00933DCC" w:rsidRDefault="009808C4" w:rsidP="009808C4">
      <w:pPr>
        <w:ind w:left="720"/>
      </w:pPr>
      <w:r w:rsidRPr="00933DCC">
        <w:t>A</w:t>
      </w:r>
      <w:r w:rsidRPr="00933DCC">
        <w:tab/>
        <w:t>A high credit score makes it easier to get a credit card.</w:t>
      </w:r>
    </w:p>
    <w:p w14:paraId="3EB59080" w14:textId="77777777" w:rsidR="009808C4" w:rsidRPr="00933DCC" w:rsidRDefault="009808C4" w:rsidP="009808C4">
      <w:pPr>
        <w:ind w:left="1440" w:hanging="720"/>
      </w:pPr>
      <w:r w:rsidRPr="00933DCC">
        <w:t>B</w:t>
      </w:r>
      <w:r w:rsidRPr="00933DCC">
        <w:tab/>
        <w:t>A high credit score can qualify a person for lower interest rates on loans.</w:t>
      </w:r>
    </w:p>
    <w:p w14:paraId="56754BE6" w14:textId="77777777" w:rsidR="009808C4" w:rsidRPr="00933DCC" w:rsidRDefault="009808C4" w:rsidP="009808C4">
      <w:pPr>
        <w:ind w:left="720"/>
      </w:pPr>
      <w:r w:rsidRPr="00933DCC">
        <w:t>C</w:t>
      </w:r>
      <w:r w:rsidRPr="00933DCC">
        <w:tab/>
        <w:t>A high credit score helps people to qualify for a house or car loan.</w:t>
      </w:r>
    </w:p>
    <w:p w14:paraId="6CEDA8BE" w14:textId="77777777" w:rsidR="009808C4" w:rsidRDefault="009808C4" w:rsidP="009808C4">
      <w:pPr>
        <w:ind w:left="720"/>
      </w:pPr>
      <w:r w:rsidRPr="00933DCC">
        <w:t>D</w:t>
      </w:r>
      <w:r w:rsidRPr="00933DCC">
        <w:tab/>
        <w:t>A high credit score will qualify you for a college scholarship.</w:t>
      </w:r>
      <w:r>
        <w:tab/>
      </w:r>
      <w:r>
        <w:tab/>
      </w:r>
    </w:p>
    <w:p w14:paraId="746F7A54" w14:textId="77777777" w:rsidR="009808C4" w:rsidRDefault="009808C4" w:rsidP="009808C4"/>
    <w:p w14:paraId="7865FFE7" w14:textId="7C173E92" w:rsidR="009808C4" w:rsidRPr="00933DCC" w:rsidRDefault="009808C4" w:rsidP="009808C4">
      <w:r>
        <w:t>Answer: D</w:t>
      </w:r>
    </w:p>
    <w:p w14:paraId="73B4EBB6" w14:textId="77777777" w:rsidR="009808C4" w:rsidRPr="00933DCC" w:rsidRDefault="009808C4" w:rsidP="009808C4">
      <w:pPr>
        <w:ind w:left="720"/>
      </w:pPr>
      <w:r>
        <w:tab/>
        <w:t xml:space="preserve">          </w:t>
      </w:r>
      <w:r>
        <w:tab/>
      </w:r>
      <w:r>
        <w:tab/>
      </w:r>
      <w:r>
        <w:tab/>
      </w:r>
    </w:p>
    <w:p w14:paraId="7EC3A76A" w14:textId="77777777" w:rsidR="009808C4" w:rsidRPr="00933DCC" w:rsidRDefault="009808C4" w:rsidP="009808C4"/>
    <w:p w14:paraId="32FA88EA" w14:textId="3CE02A97" w:rsidR="009808C4" w:rsidRPr="00933DCC" w:rsidRDefault="009808C4" w:rsidP="009808C4">
      <w:r>
        <w:t>2</w:t>
      </w:r>
      <w:r>
        <w:t xml:space="preserve">.  </w:t>
      </w:r>
      <w:r w:rsidRPr="00933DCC">
        <w:t xml:space="preserve">(6.14C)  Li started with $950.00 as the balance of her checking account.  She then made the following transactions.  </w:t>
      </w:r>
    </w:p>
    <w:tbl>
      <w:tblPr>
        <w:tblStyle w:val="TableGrid"/>
        <w:tblW w:w="8406" w:type="dxa"/>
        <w:tblInd w:w="198" w:type="dxa"/>
        <w:tblLook w:val="04A0" w:firstRow="1" w:lastRow="0" w:firstColumn="1" w:lastColumn="0" w:noHBand="0" w:noVBand="1"/>
      </w:tblPr>
      <w:tblGrid>
        <w:gridCol w:w="1225"/>
        <w:gridCol w:w="1785"/>
        <w:gridCol w:w="1837"/>
        <w:gridCol w:w="1831"/>
        <w:gridCol w:w="1728"/>
      </w:tblGrid>
      <w:tr w:rsidR="009808C4" w:rsidRPr="00933DCC" w14:paraId="6432F80A" w14:textId="77777777" w:rsidTr="009808C4">
        <w:tc>
          <w:tcPr>
            <w:tcW w:w="1225" w:type="dxa"/>
          </w:tcPr>
          <w:p w14:paraId="50635924" w14:textId="77777777" w:rsidR="009808C4" w:rsidRPr="00933DCC" w:rsidRDefault="009808C4" w:rsidP="00D039D5">
            <w:pPr>
              <w:rPr>
                <w:rFonts w:eastAsiaTheme="minorEastAsia"/>
              </w:rPr>
            </w:pPr>
            <w:r w:rsidRPr="00933DCC">
              <w:rPr>
                <w:rFonts w:eastAsiaTheme="minorEastAsia"/>
              </w:rPr>
              <w:t>Date</w:t>
            </w:r>
          </w:p>
        </w:tc>
        <w:tc>
          <w:tcPr>
            <w:tcW w:w="1785" w:type="dxa"/>
          </w:tcPr>
          <w:p w14:paraId="0E5F95A5" w14:textId="77777777" w:rsidR="009808C4" w:rsidRPr="00933DCC" w:rsidRDefault="009808C4" w:rsidP="00D039D5">
            <w:pPr>
              <w:rPr>
                <w:rFonts w:eastAsiaTheme="minorEastAsia"/>
              </w:rPr>
            </w:pPr>
            <w:r w:rsidRPr="00933DCC">
              <w:rPr>
                <w:rFonts w:eastAsiaTheme="minorEastAsia"/>
              </w:rPr>
              <w:t>Transaction</w:t>
            </w:r>
          </w:p>
        </w:tc>
        <w:tc>
          <w:tcPr>
            <w:tcW w:w="1837" w:type="dxa"/>
          </w:tcPr>
          <w:p w14:paraId="03FC8D13" w14:textId="77777777" w:rsidR="009808C4" w:rsidRPr="00933DCC" w:rsidRDefault="009808C4" w:rsidP="00D039D5">
            <w:pPr>
              <w:rPr>
                <w:rFonts w:eastAsiaTheme="minorEastAsia"/>
              </w:rPr>
            </w:pPr>
            <w:r w:rsidRPr="00933DCC">
              <w:rPr>
                <w:rFonts w:eastAsiaTheme="minorEastAsia"/>
              </w:rPr>
              <w:t>Payment/Debit</w:t>
            </w:r>
          </w:p>
        </w:tc>
        <w:tc>
          <w:tcPr>
            <w:tcW w:w="1831" w:type="dxa"/>
          </w:tcPr>
          <w:p w14:paraId="0ABCB2E0" w14:textId="77777777" w:rsidR="009808C4" w:rsidRPr="00933DCC" w:rsidRDefault="009808C4" w:rsidP="00D039D5">
            <w:pPr>
              <w:rPr>
                <w:rFonts w:eastAsiaTheme="minorEastAsia"/>
              </w:rPr>
            </w:pPr>
            <w:r w:rsidRPr="00933DCC">
              <w:rPr>
                <w:rFonts w:eastAsiaTheme="minorEastAsia"/>
              </w:rPr>
              <w:t>Deposit/Credit</w:t>
            </w:r>
          </w:p>
        </w:tc>
        <w:tc>
          <w:tcPr>
            <w:tcW w:w="1728" w:type="dxa"/>
          </w:tcPr>
          <w:p w14:paraId="0426EBDC" w14:textId="77777777" w:rsidR="009808C4" w:rsidRPr="00933DCC" w:rsidRDefault="009808C4" w:rsidP="00D039D5">
            <w:pPr>
              <w:rPr>
                <w:rFonts w:eastAsiaTheme="minorEastAsia"/>
              </w:rPr>
            </w:pPr>
            <w:r w:rsidRPr="00933DCC">
              <w:rPr>
                <w:rFonts w:eastAsiaTheme="minorEastAsia"/>
              </w:rPr>
              <w:t>Balance</w:t>
            </w:r>
          </w:p>
        </w:tc>
      </w:tr>
      <w:tr w:rsidR="009808C4" w:rsidRPr="00933DCC" w14:paraId="5164065D" w14:textId="77777777" w:rsidTr="009808C4">
        <w:tc>
          <w:tcPr>
            <w:tcW w:w="1225" w:type="dxa"/>
          </w:tcPr>
          <w:p w14:paraId="12627C6A" w14:textId="77777777" w:rsidR="009808C4" w:rsidRPr="00933DCC" w:rsidRDefault="009808C4" w:rsidP="00D039D5">
            <w:pPr>
              <w:rPr>
                <w:rFonts w:eastAsiaTheme="minorEastAsia"/>
              </w:rPr>
            </w:pPr>
            <w:r w:rsidRPr="00933DCC">
              <w:rPr>
                <w:rFonts w:eastAsiaTheme="minorEastAsia"/>
              </w:rPr>
              <w:t>3/1</w:t>
            </w:r>
          </w:p>
        </w:tc>
        <w:tc>
          <w:tcPr>
            <w:tcW w:w="1785" w:type="dxa"/>
          </w:tcPr>
          <w:p w14:paraId="674BADBF" w14:textId="77777777" w:rsidR="009808C4" w:rsidRPr="00933DCC" w:rsidRDefault="009808C4" w:rsidP="00D039D5">
            <w:pPr>
              <w:rPr>
                <w:rFonts w:eastAsiaTheme="minorEastAsia"/>
              </w:rPr>
            </w:pPr>
          </w:p>
        </w:tc>
        <w:tc>
          <w:tcPr>
            <w:tcW w:w="1837" w:type="dxa"/>
          </w:tcPr>
          <w:p w14:paraId="5D555DEA" w14:textId="77777777" w:rsidR="009808C4" w:rsidRPr="00933DCC" w:rsidRDefault="009808C4" w:rsidP="00D039D5">
            <w:pPr>
              <w:rPr>
                <w:rFonts w:eastAsiaTheme="minorEastAsia"/>
              </w:rPr>
            </w:pPr>
          </w:p>
        </w:tc>
        <w:tc>
          <w:tcPr>
            <w:tcW w:w="1831" w:type="dxa"/>
          </w:tcPr>
          <w:p w14:paraId="2F00B892" w14:textId="77777777" w:rsidR="009808C4" w:rsidRPr="00933DCC" w:rsidRDefault="009808C4" w:rsidP="00D039D5">
            <w:pPr>
              <w:rPr>
                <w:rFonts w:eastAsiaTheme="minorEastAsia"/>
              </w:rPr>
            </w:pPr>
          </w:p>
        </w:tc>
        <w:tc>
          <w:tcPr>
            <w:tcW w:w="1728" w:type="dxa"/>
          </w:tcPr>
          <w:p w14:paraId="49B5755B" w14:textId="77777777" w:rsidR="009808C4" w:rsidRPr="00933DCC" w:rsidRDefault="009808C4" w:rsidP="00D039D5">
            <w:pPr>
              <w:jc w:val="right"/>
              <w:rPr>
                <w:rFonts w:eastAsiaTheme="minorEastAsia"/>
              </w:rPr>
            </w:pPr>
            <w:r w:rsidRPr="00933DCC">
              <w:rPr>
                <w:rFonts w:eastAsiaTheme="minorEastAsia"/>
              </w:rPr>
              <w:t>$950.00</w:t>
            </w:r>
          </w:p>
        </w:tc>
      </w:tr>
      <w:tr w:rsidR="009808C4" w:rsidRPr="00933DCC" w14:paraId="6188853C" w14:textId="77777777" w:rsidTr="009808C4">
        <w:tc>
          <w:tcPr>
            <w:tcW w:w="1225" w:type="dxa"/>
          </w:tcPr>
          <w:p w14:paraId="0555039E" w14:textId="77777777" w:rsidR="009808C4" w:rsidRPr="00933DCC" w:rsidRDefault="009808C4" w:rsidP="00D039D5">
            <w:pPr>
              <w:rPr>
                <w:rFonts w:eastAsiaTheme="minorEastAsia"/>
              </w:rPr>
            </w:pPr>
            <w:r>
              <w:rPr>
                <w:rFonts w:eastAsiaTheme="minorEastAsia"/>
              </w:rPr>
              <w:t>3/2</w:t>
            </w:r>
          </w:p>
        </w:tc>
        <w:tc>
          <w:tcPr>
            <w:tcW w:w="1785" w:type="dxa"/>
          </w:tcPr>
          <w:p w14:paraId="2978721B" w14:textId="77777777" w:rsidR="009808C4" w:rsidRPr="00933DCC" w:rsidRDefault="009808C4" w:rsidP="00D039D5">
            <w:pPr>
              <w:rPr>
                <w:rFonts w:eastAsiaTheme="minorEastAsia"/>
              </w:rPr>
            </w:pPr>
            <w:r w:rsidRPr="00933DCC">
              <w:rPr>
                <w:rFonts w:eastAsiaTheme="minorEastAsia"/>
              </w:rPr>
              <w:t>Grocery Store</w:t>
            </w:r>
          </w:p>
        </w:tc>
        <w:tc>
          <w:tcPr>
            <w:tcW w:w="1837" w:type="dxa"/>
          </w:tcPr>
          <w:p w14:paraId="0CBE4802" w14:textId="77777777" w:rsidR="009808C4" w:rsidRPr="00933DCC" w:rsidRDefault="009808C4" w:rsidP="00D039D5">
            <w:pPr>
              <w:jc w:val="right"/>
              <w:rPr>
                <w:rFonts w:eastAsiaTheme="minorEastAsia"/>
              </w:rPr>
            </w:pPr>
            <w:r w:rsidRPr="00933DCC">
              <w:rPr>
                <w:rFonts w:eastAsiaTheme="minorEastAsia"/>
              </w:rPr>
              <w:t>$35.15</w:t>
            </w:r>
          </w:p>
        </w:tc>
        <w:tc>
          <w:tcPr>
            <w:tcW w:w="1831" w:type="dxa"/>
          </w:tcPr>
          <w:p w14:paraId="7ADD322A" w14:textId="77777777" w:rsidR="009808C4" w:rsidRPr="00933DCC" w:rsidRDefault="009808C4" w:rsidP="00D039D5">
            <w:pPr>
              <w:rPr>
                <w:rFonts w:eastAsiaTheme="minorEastAsia"/>
              </w:rPr>
            </w:pPr>
          </w:p>
        </w:tc>
        <w:tc>
          <w:tcPr>
            <w:tcW w:w="1728" w:type="dxa"/>
          </w:tcPr>
          <w:p w14:paraId="12DA735D" w14:textId="77777777" w:rsidR="009808C4" w:rsidRPr="00933DCC" w:rsidRDefault="009808C4" w:rsidP="00D039D5">
            <w:pPr>
              <w:rPr>
                <w:rFonts w:eastAsiaTheme="minorEastAsia"/>
              </w:rPr>
            </w:pPr>
          </w:p>
        </w:tc>
      </w:tr>
      <w:tr w:rsidR="009808C4" w:rsidRPr="00933DCC" w14:paraId="36791065" w14:textId="77777777" w:rsidTr="009808C4">
        <w:tc>
          <w:tcPr>
            <w:tcW w:w="1225" w:type="dxa"/>
          </w:tcPr>
          <w:p w14:paraId="4D6C2F74" w14:textId="77777777" w:rsidR="009808C4" w:rsidRPr="00933DCC" w:rsidRDefault="009808C4" w:rsidP="00D039D5">
            <w:pPr>
              <w:rPr>
                <w:rFonts w:eastAsiaTheme="minorEastAsia"/>
              </w:rPr>
            </w:pPr>
            <w:r>
              <w:rPr>
                <w:rFonts w:eastAsiaTheme="minorEastAsia"/>
              </w:rPr>
              <w:t>3/3</w:t>
            </w:r>
          </w:p>
        </w:tc>
        <w:tc>
          <w:tcPr>
            <w:tcW w:w="1785" w:type="dxa"/>
          </w:tcPr>
          <w:p w14:paraId="4A655B1E" w14:textId="77777777" w:rsidR="009808C4" w:rsidRPr="00933DCC" w:rsidRDefault="009808C4" w:rsidP="00D039D5">
            <w:pPr>
              <w:rPr>
                <w:rFonts w:eastAsiaTheme="minorEastAsia"/>
              </w:rPr>
            </w:pPr>
            <w:r w:rsidRPr="00933DCC">
              <w:rPr>
                <w:rFonts w:eastAsiaTheme="minorEastAsia"/>
              </w:rPr>
              <w:t>Pay Check</w:t>
            </w:r>
          </w:p>
        </w:tc>
        <w:tc>
          <w:tcPr>
            <w:tcW w:w="1837" w:type="dxa"/>
          </w:tcPr>
          <w:p w14:paraId="2D656FE8" w14:textId="77777777" w:rsidR="009808C4" w:rsidRPr="00933DCC" w:rsidRDefault="009808C4" w:rsidP="00D039D5">
            <w:pPr>
              <w:rPr>
                <w:rFonts w:eastAsiaTheme="minorEastAsia"/>
              </w:rPr>
            </w:pPr>
          </w:p>
        </w:tc>
        <w:tc>
          <w:tcPr>
            <w:tcW w:w="1831" w:type="dxa"/>
          </w:tcPr>
          <w:p w14:paraId="2782E13D" w14:textId="77777777" w:rsidR="009808C4" w:rsidRPr="00933DCC" w:rsidRDefault="009808C4" w:rsidP="00D039D5">
            <w:pPr>
              <w:jc w:val="right"/>
              <w:rPr>
                <w:rFonts w:eastAsiaTheme="minorEastAsia"/>
              </w:rPr>
            </w:pPr>
            <w:r w:rsidRPr="00933DCC">
              <w:rPr>
                <w:rFonts w:eastAsiaTheme="minorEastAsia"/>
              </w:rPr>
              <w:t>$250.00</w:t>
            </w:r>
          </w:p>
        </w:tc>
        <w:tc>
          <w:tcPr>
            <w:tcW w:w="1728" w:type="dxa"/>
          </w:tcPr>
          <w:p w14:paraId="63079F59" w14:textId="77777777" w:rsidR="009808C4" w:rsidRPr="00933DCC" w:rsidRDefault="009808C4" w:rsidP="00D039D5">
            <w:pPr>
              <w:rPr>
                <w:rFonts w:eastAsiaTheme="minorEastAsia"/>
              </w:rPr>
            </w:pPr>
          </w:p>
        </w:tc>
      </w:tr>
      <w:tr w:rsidR="009808C4" w:rsidRPr="00933DCC" w14:paraId="2AAF43C8" w14:textId="77777777" w:rsidTr="009808C4">
        <w:tc>
          <w:tcPr>
            <w:tcW w:w="1225" w:type="dxa"/>
          </w:tcPr>
          <w:p w14:paraId="5D76BE38" w14:textId="77777777" w:rsidR="009808C4" w:rsidRPr="00933DCC" w:rsidRDefault="009808C4" w:rsidP="00D039D5">
            <w:pPr>
              <w:rPr>
                <w:rFonts w:eastAsiaTheme="minorEastAsia"/>
              </w:rPr>
            </w:pPr>
            <w:r>
              <w:rPr>
                <w:rFonts w:eastAsiaTheme="minorEastAsia"/>
              </w:rPr>
              <w:t>3/4</w:t>
            </w:r>
          </w:p>
        </w:tc>
        <w:tc>
          <w:tcPr>
            <w:tcW w:w="1785" w:type="dxa"/>
          </w:tcPr>
          <w:p w14:paraId="2F6C47C8" w14:textId="77777777" w:rsidR="009808C4" w:rsidRPr="00933DCC" w:rsidRDefault="009808C4" w:rsidP="00D039D5">
            <w:pPr>
              <w:rPr>
                <w:rFonts w:eastAsiaTheme="minorEastAsia"/>
              </w:rPr>
            </w:pPr>
            <w:r w:rsidRPr="00933DCC">
              <w:rPr>
                <w:rFonts w:eastAsiaTheme="minorEastAsia"/>
              </w:rPr>
              <w:t>Apartment Rental</w:t>
            </w:r>
          </w:p>
        </w:tc>
        <w:tc>
          <w:tcPr>
            <w:tcW w:w="1837" w:type="dxa"/>
          </w:tcPr>
          <w:p w14:paraId="680A8A89" w14:textId="77777777" w:rsidR="009808C4" w:rsidRPr="00933DCC" w:rsidRDefault="009808C4" w:rsidP="00D039D5">
            <w:pPr>
              <w:jc w:val="right"/>
              <w:rPr>
                <w:rFonts w:eastAsiaTheme="minorEastAsia"/>
              </w:rPr>
            </w:pPr>
            <w:r w:rsidRPr="00933DCC">
              <w:rPr>
                <w:rFonts w:eastAsiaTheme="minorEastAsia"/>
              </w:rPr>
              <w:t>$550.00</w:t>
            </w:r>
          </w:p>
        </w:tc>
        <w:tc>
          <w:tcPr>
            <w:tcW w:w="1831" w:type="dxa"/>
          </w:tcPr>
          <w:p w14:paraId="7771A386" w14:textId="77777777" w:rsidR="009808C4" w:rsidRPr="00933DCC" w:rsidRDefault="009808C4" w:rsidP="00D039D5">
            <w:pPr>
              <w:rPr>
                <w:rFonts w:eastAsiaTheme="minorEastAsia"/>
              </w:rPr>
            </w:pPr>
          </w:p>
        </w:tc>
        <w:tc>
          <w:tcPr>
            <w:tcW w:w="1728" w:type="dxa"/>
          </w:tcPr>
          <w:p w14:paraId="5D9B5240" w14:textId="77777777" w:rsidR="009808C4" w:rsidRPr="00933DCC" w:rsidRDefault="009808C4" w:rsidP="00D039D5">
            <w:pPr>
              <w:rPr>
                <w:rFonts w:eastAsiaTheme="minorEastAsia"/>
              </w:rPr>
            </w:pPr>
          </w:p>
        </w:tc>
      </w:tr>
      <w:tr w:rsidR="009808C4" w:rsidRPr="00933DCC" w14:paraId="034C8F6A" w14:textId="77777777" w:rsidTr="009808C4">
        <w:tc>
          <w:tcPr>
            <w:tcW w:w="1225" w:type="dxa"/>
          </w:tcPr>
          <w:p w14:paraId="20C82407" w14:textId="77777777" w:rsidR="009808C4" w:rsidRPr="00933DCC" w:rsidRDefault="009808C4" w:rsidP="00D039D5">
            <w:pPr>
              <w:rPr>
                <w:rFonts w:eastAsiaTheme="minorEastAsia"/>
              </w:rPr>
            </w:pPr>
            <w:r>
              <w:rPr>
                <w:rFonts w:eastAsiaTheme="minorEastAsia"/>
              </w:rPr>
              <w:t>3/5</w:t>
            </w:r>
          </w:p>
        </w:tc>
        <w:tc>
          <w:tcPr>
            <w:tcW w:w="1785" w:type="dxa"/>
          </w:tcPr>
          <w:p w14:paraId="391AE840" w14:textId="77777777" w:rsidR="009808C4" w:rsidRPr="00933DCC" w:rsidRDefault="009808C4" w:rsidP="00D039D5">
            <w:pPr>
              <w:rPr>
                <w:rFonts w:eastAsiaTheme="minorEastAsia"/>
              </w:rPr>
            </w:pPr>
            <w:r w:rsidRPr="00933DCC">
              <w:rPr>
                <w:rFonts w:eastAsiaTheme="minorEastAsia"/>
              </w:rPr>
              <w:t>Electric Bill</w:t>
            </w:r>
          </w:p>
        </w:tc>
        <w:tc>
          <w:tcPr>
            <w:tcW w:w="1837" w:type="dxa"/>
          </w:tcPr>
          <w:p w14:paraId="584CB292" w14:textId="77777777" w:rsidR="009808C4" w:rsidRPr="00933DCC" w:rsidRDefault="009808C4" w:rsidP="00D039D5">
            <w:pPr>
              <w:jc w:val="right"/>
              <w:rPr>
                <w:rFonts w:eastAsiaTheme="minorEastAsia"/>
              </w:rPr>
            </w:pPr>
            <w:r w:rsidRPr="00933DCC">
              <w:rPr>
                <w:rFonts w:eastAsiaTheme="minorEastAsia"/>
              </w:rPr>
              <w:t>$122.34</w:t>
            </w:r>
          </w:p>
        </w:tc>
        <w:tc>
          <w:tcPr>
            <w:tcW w:w="1831" w:type="dxa"/>
          </w:tcPr>
          <w:p w14:paraId="116B6448" w14:textId="77777777" w:rsidR="009808C4" w:rsidRPr="00933DCC" w:rsidRDefault="009808C4" w:rsidP="00D039D5">
            <w:pPr>
              <w:rPr>
                <w:rFonts w:eastAsiaTheme="minorEastAsia"/>
              </w:rPr>
            </w:pPr>
          </w:p>
        </w:tc>
        <w:tc>
          <w:tcPr>
            <w:tcW w:w="1728" w:type="dxa"/>
          </w:tcPr>
          <w:p w14:paraId="5FF2DE71" w14:textId="77777777" w:rsidR="009808C4" w:rsidRPr="00933DCC" w:rsidRDefault="009808C4" w:rsidP="00D039D5">
            <w:pPr>
              <w:rPr>
                <w:rFonts w:eastAsiaTheme="minorEastAsia"/>
              </w:rPr>
            </w:pPr>
          </w:p>
        </w:tc>
      </w:tr>
    </w:tbl>
    <w:p w14:paraId="2B267A60" w14:textId="77777777" w:rsidR="009808C4" w:rsidRDefault="009808C4" w:rsidP="009808C4"/>
    <w:p w14:paraId="7E317670" w14:textId="77777777" w:rsidR="009808C4" w:rsidRDefault="009808C4" w:rsidP="009808C4">
      <w:pPr>
        <w:rPr>
          <w:rFonts w:cs="Arial"/>
          <w:color w:val="000000" w:themeColor="text1"/>
        </w:rPr>
      </w:pPr>
      <w:r w:rsidRPr="00933DCC">
        <w:t>What will be Li’s new balance a</w:t>
      </w:r>
      <w:r>
        <w:t xml:space="preserve">fter the transactions are made?  </w:t>
      </w:r>
      <w:r w:rsidRPr="00933DCC">
        <w:rPr>
          <w:rFonts w:cs="Arial"/>
          <w:color w:val="000000" w:themeColor="text1"/>
        </w:rPr>
        <w:t>Record your answer and fill in the bubbles on the grid.  Be sure to use the correct place value.</w:t>
      </w:r>
    </w:p>
    <w:p w14:paraId="5AA89BAA" w14:textId="77777777" w:rsidR="009808C4" w:rsidRPr="00A93AE4" w:rsidRDefault="009808C4" w:rsidP="009808C4"/>
    <w:p w14:paraId="7AD2965A" w14:textId="7ECEB2A7" w:rsidR="009808C4" w:rsidRPr="009808C4" w:rsidRDefault="009808C4" w:rsidP="009808C4">
      <w:pPr>
        <w:tabs>
          <w:tab w:val="left" w:pos="2565"/>
        </w:tabs>
        <w:jc w:val="center"/>
      </w:pPr>
      <w:r w:rsidRPr="00933DCC">
        <w:rPr>
          <w:noProof/>
        </w:rPr>
        <w:drawing>
          <wp:inline distT="0" distB="0" distL="0" distR="0" wp14:anchorId="00F8295C" wp14:editId="4B5757C8">
            <wp:extent cx="1115848" cy="1590675"/>
            <wp:effectExtent l="0" t="0" r="8255" b="0"/>
            <wp:docPr id="29" name="Picture 29" descr="https://encrypted-tbn3.gstatic.com/images?q=tbn:ANd9GcSV-L46O4pRT5jK9ZMd-2k9hjyiUHMqt_8vGNvPznPySgcPRFN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3.gstatic.com/images?q=tbn:ANd9GcSV-L46O4pRT5jK9ZMd-2k9hjyiUHMqt_8vGNvPznPySgcPRFNp"/>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45668" cy="1633184"/>
                    </a:xfrm>
                    <a:prstGeom prst="rect">
                      <a:avLst/>
                    </a:prstGeom>
                    <a:noFill/>
                    <a:ln>
                      <a:noFill/>
                    </a:ln>
                  </pic:spPr>
                </pic:pic>
              </a:graphicData>
            </a:graphic>
          </wp:inline>
        </w:drawing>
      </w:r>
    </w:p>
    <w:p w14:paraId="14248052" w14:textId="77777777" w:rsidR="009808C4" w:rsidRDefault="009808C4" w:rsidP="009808C4">
      <w:pPr>
        <w:tabs>
          <w:tab w:val="left" w:pos="2565"/>
        </w:tabs>
      </w:pPr>
    </w:p>
    <w:p w14:paraId="575B77A5" w14:textId="77777777" w:rsidR="009808C4" w:rsidRDefault="009808C4" w:rsidP="009808C4">
      <w:pPr>
        <w:tabs>
          <w:tab w:val="left" w:pos="2565"/>
        </w:tabs>
      </w:pPr>
    </w:p>
    <w:p w14:paraId="6B09D512" w14:textId="77777777" w:rsidR="009808C4" w:rsidRDefault="009808C4" w:rsidP="009808C4">
      <w:pPr>
        <w:tabs>
          <w:tab w:val="left" w:pos="2565"/>
        </w:tabs>
      </w:pPr>
    </w:p>
    <w:p w14:paraId="36C2F3B8" w14:textId="7AF460E0" w:rsidR="009808C4" w:rsidRDefault="009808C4" w:rsidP="009808C4">
      <w:pPr>
        <w:tabs>
          <w:tab w:val="left" w:pos="2565"/>
        </w:tabs>
      </w:pPr>
      <w:r>
        <w:t>Answer: 429.51</w:t>
      </w:r>
    </w:p>
    <w:p w14:paraId="22C85868" w14:textId="77777777" w:rsidR="009808C4" w:rsidRDefault="009808C4" w:rsidP="009808C4">
      <w:pPr>
        <w:tabs>
          <w:tab w:val="left" w:pos="2565"/>
        </w:tabs>
      </w:pPr>
      <w:bookmarkStart w:id="0" w:name="_GoBack"/>
      <w:bookmarkEnd w:id="0"/>
    </w:p>
    <w:p w14:paraId="3FDC60B7" w14:textId="77777777" w:rsidR="009808C4" w:rsidRPr="00933DCC" w:rsidRDefault="009808C4" w:rsidP="009808C4">
      <w:pPr>
        <w:tabs>
          <w:tab w:val="left" w:pos="2565"/>
        </w:tabs>
        <w:ind w:left="720"/>
      </w:pPr>
    </w:p>
    <w:p w14:paraId="22EF0485" w14:textId="77777777" w:rsidR="009808C4" w:rsidRDefault="009808C4" w:rsidP="000F652C"/>
    <w:p w14:paraId="1C3468CA" w14:textId="77777777" w:rsidR="001C5E82" w:rsidRDefault="001C5E82" w:rsidP="000F652C"/>
    <w:p w14:paraId="21A4C2A9" w14:textId="77777777" w:rsidR="001C5E82" w:rsidRDefault="001C5E82" w:rsidP="000F652C"/>
    <w:sectPr w:rsidR="001C5E82" w:rsidSect="002B24DF">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Cambria Math">
    <w:panose1 w:val="02040503050406030204"/>
    <w:charset w:val="00"/>
    <w:family w:val="auto"/>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Frutiger-LightCn">
    <w:altName w:val="Frutiger 47LightCn"/>
    <w:panose1 w:val="00000000000000000000"/>
    <w:charset w:val="4D"/>
    <w:family w:val="swiss"/>
    <w:notTrueType/>
    <w:pitch w:val="default"/>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652C"/>
    <w:rsid w:val="000F652C"/>
    <w:rsid w:val="001C416A"/>
    <w:rsid w:val="001C5E82"/>
    <w:rsid w:val="001D1EC6"/>
    <w:rsid w:val="001D661F"/>
    <w:rsid w:val="002478A9"/>
    <w:rsid w:val="002A707F"/>
    <w:rsid w:val="002B24DF"/>
    <w:rsid w:val="002F3B4D"/>
    <w:rsid w:val="00413C1F"/>
    <w:rsid w:val="004B4C67"/>
    <w:rsid w:val="00572B85"/>
    <w:rsid w:val="00662102"/>
    <w:rsid w:val="006A1DF7"/>
    <w:rsid w:val="006B4EA9"/>
    <w:rsid w:val="006E5313"/>
    <w:rsid w:val="00702A37"/>
    <w:rsid w:val="00727B0C"/>
    <w:rsid w:val="008928FB"/>
    <w:rsid w:val="0095789A"/>
    <w:rsid w:val="009808C4"/>
    <w:rsid w:val="00A20651"/>
    <w:rsid w:val="00A87C2D"/>
    <w:rsid w:val="00AE53C9"/>
    <w:rsid w:val="00B24338"/>
    <w:rsid w:val="00B97BBF"/>
    <w:rsid w:val="00C85A54"/>
    <w:rsid w:val="00D61063"/>
    <w:rsid w:val="00D669F8"/>
    <w:rsid w:val="00F31077"/>
    <w:rsid w:val="00FF566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5"/>
    <o:shapelayout v:ext="edit">
      <o:idmap v:ext="edit" data="1"/>
    </o:shapelayout>
  </w:shapeDefaults>
  <w:decimalSymbol w:val="."/>
  <w:listSeparator w:val=","/>
  <w14:docId w14:val="69A726AD"/>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F652C"/>
    <w:rPr>
      <w:rFonts w:ascii="Lucida Grande" w:hAnsi="Lucida Grande"/>
      <w:sz w:val="18"/>
      <w:szCs w:val="18"/>
    </w:rPr>
  </w:style>
  <w:style w:type="character" w:customStyle="1" w:styleId="BalloonTextChar">
    <w:name w:val="Balloon Text Char"/>
    <w:basedOn w:val="DefaultParagraphFont"/>
    <w:link w:val="BalloonText"/>
    <w:uiPriority w:val="99"/>
    <w:semiHidden/>
    <w:rsid w:val="000F652C"/>
    <w:rPr>
      <w:rFonts w:ascii="Lucida Grande" w:hAnsi="Lucida Grande"/>
      <w:sz w:val="18"/>
      <w:szCs w:val="18"/>
    </w:rPr>
  </w:style>
  <w:style w:type="paragraph" w:styleId="NoSpacing">
    <w:name w:val="No Spacing"/>
    <w:uiPriority w:val="1"/>
    <w:qFormat/>
    <w:rsid w:val="006B4EA9"/>
    <w:rPr>
      <w:rFonts w:eastAsiaTheme="minorHAnsi"/>
      <w:sz w:val="22"/>
      <w:szCs w:val="22"/>
    </w:rPr>
  </w:style>
  <w:style w:type="table" w:styleId="TableGrid">
    <w:name w:val="Table Grid"/>
    <w:basedOn w:val="TableNormal"/>
    <w:uiPriority w:val="39"/>
    <w:rsid w:val="00A87C2D"/>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95789A"/>
    <w:rPr>
      <w:color w:val="0000FF"/>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F652C"/>
    <w:rPr>
      <w:rFonts w:ascii="Lucida Grande" w:hAnsi="Lucida Grande"/>
      <w:sz w:val="18"/>
      <w:szCs w:val="18"/>
    </w:rPr>
  </w:style>
  <w:style w:type="character" w:customStyle="1" w:styleId="BalloonTextChar">
    <w:name w:val="Balloon Text Char"/>
    <w:basedOn w:val="DefaultParagraphFont"/>
    <w:link w:val="BalloonText"/>
    <w:uiPriority w:val="99"/>
    <w:semiHidden/>
    <w:rsid w:val="000F652C"/>
    <w:rPr>
      <w:rFonts w:ascii="Lucida Grande" w:hAnsi="Lucida Grande"/>
      <w:sz w:val="18"/>
      <w:szCs w:val="18"/>
    </w:rPr>
  </w:style>
  <w:style w:type="paragraph" w:styleId="NoSpacing">
    <w:name w:val="No Spacing"/>
    <w:uiPriority w:val="1"/>
    <w:qFormat/>
    <w:rsid w:val="006B4EA9"/>
    <w:rPr>
      <w:rFonts w:eastAsiaTheme="minorHAnsi"/>
      <w:sz w:val="22"/>
      <w:szCs w:val="22"/>
    </w:rPr>
  </w:style>
  <w:style w:type="table" w:styleId="TableGrid">
    <w:name w:val="Table Grid"/>
    <w:basedOn w:val="TableNormal"/>
    <w:uiPriority w:val="39"/>
    <w:rsid w:val="00A87C2D"/>
    <w:rPr>
      <w:rFonts w:eastAsiaTheme="minorHAns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95789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gif"/><Relationship Id="rId6" Type="http://schemas.openxmlformats.org/officeDocument/2006/relationships/image" Target="media/image2.gif"/><Relationship Id="rId7" Type="http://schemas.openxmlformats.org/officeDocument/2006/relationships/image" Target="media/image3.gif"/><Relationship Id="rId8" Type="http://schemas.openxmlformats.org/officeDocument/2006/relationships/image" Target="media/image4.png"/><Relationship Id="rId9" Type="http://schemas.openxmlformats.org/officeDocument/2006/relationships/image" Target="media/image5.wmf"/><Relationship Id="rId10" Type="http://schemas.openxmlformats.org/officeDocument/2006/relationships/oleObject" Target="embeddings/oleObject1.bin"/><Relationship Id="rId11" Type="http://schemas.openxmlformats.org/officeDocument/2006/relationships/image" Target="media/image6.wmf"/><Relationship Id="rId12" Type="http://schemas.openxmlformats.org/officeDocument/2006/relationships/oleObject" Target="embeddings/oleObject2.bin"/><Relationship Id="rId13" Type="http://schemas.openxmlformats.org/officeDocument/2006/relationships/image" Target="media/image7.wmf"/><Relationship Id="rId14" Type="http://schemas.openxmlformats.org/officeDocument/2006/relationships/oleObject" Target="embeddings/oleObject3.bin"/><Relationship Id="rId15" Type="http://schemas.openxmlformats.org/officeDocument/2006/relationships/image" Target="media/image8.gif"/><Relationship Id="rId16" Type="http://schemas.openxmlformats.org/officeDocument/2006/relationships/image" Target="media/image9.png"/><Relationship Id="rId17" Type="http://schemas.openxmlformats.org/officeDocument/2006/relationships/image" Target="file:///C:\Program%20Files\TI%20Education\TI%20InterActive!\TIIimagefile6071.gif" TargetMode="External"/><Relationship Id="rId18" Type="http://schemas.openxmlformats.org/officeDocument/2006/relationships/image" Target="media/image10.png"/><Relationship Id="rId19" Type="http://schemas.openxmlformats.org/officeDocument/2006/relationships/image" Target="file:///C:\Program%20Files\TI%20Education\TI%20InterActive!\TIIimagefile6877.gif" TargetMode="External"/><Relationship Id="rId30" Type="http://schemas.openxmlformats.org/officeDocument/2006/relationships/image" Target="media/image16.png"/><Relationship Id="rId31" Type="http://schemas.openxmlformats.org/officeDocument/2006/relationships/image" Target="file:///C:\Program%20Files\TI%20Education\TI%20InterActive!\TIIimagefile7664.gif" TargetMode="External"/><Relationship Id="rId32" Type="http://schemas.openxmlformats.org/officeDocument/2006/relationships/image" Target="media/image17.jpeg"/><Relationship Id="rId33" Type="http://schemas.openxmlformats.org/officeDocument/2006/relationships/image" Target="media/image18.png"/><Relationship Id="rId34" Type="http://schemas.openxmlformats.org/officeDocument/2006/relationships/image" Target="media/image19.wmf"/><Relationship Id="rId35" Type="http://schemas.openxmlformats.org/officeDocument/2006/relationships/oleObject" Target="embeddings/oleObject4.bin"/><Relationship Id="rId36" Type="http://schemas.openxmlformats.org/officeDocument/2006/relationships/image" Target="media/image20.wmf"/><Relationship Id="rId37" Type="http://schemas.openxmlformats.org/officeDocument/2006/relationships/oleObject" Target="embeddings/oleObject5.bin"/><Relationship Id="rId38" Type="http://schemas.openxmlformats.org/officeDocument/2006/relationships/image" Target="media/image21.wmf"/><Relationship Id="rId39" Type="http://schemas.openxmlformats.org/officeDocument/2006/relationships/oleObject" Target="embeddings/oleObject6.bin"/><Relationship Id="rId50" Type="http://schemas.openxmlformats.org/officeDocument/2006/relationships/oleObject" Target="embeddings/oleObject11.bin"/><Relationship Id="rId51" Type="http://schemas.openxmlformats.org/officeDocument/2006/relationships/image" Target="media/image27.wmf"/><Relationship Id="rId52" Type="http://schemas.openxmlformats.org/officeDocument/2006/relationships/oleObject" Target="embeddings/oleObject12.bin"/><Relationship Id="rId53" Type="http://schemas.openxmlformats.org/officeDocument/2006/relationships/image" Target="media/image28.wmf"/><Relationship Id="rId54" Type="http://schemas.openxmlformats.org/officeDocument/2006/relationships/oleObject" Target="embeddings/oleObject13.bin"/><Relationship Id="rId55" Type="http://schemas.openxmlformats.org/officeDocument/2006/relationships/image" Target="media/image29.wmf"/><Relationship Id="rId56" Type="http://schemas.openxmlformats.org/officeDocument/2006/relationships/oleObject" Target="embeddings/oleObject14.bin"/><Relationship Id="rId57" Type="http://schemas.openxmlformats.org/officeDocument/2006/relationships/image" Target="media/image30.wmf"/><Relationship Id="rId58" Type="http://schemas.openxmlformats.org/officeDocument/2006/relationships/oleObject" Target="embeddings/oleObject15.bin"/><Relationship Id="rId59" Type="http://schemas.openxmlformats.org/officeDocument/2006/relationships/image" Target="media/image31.wmf"/><Relationship Id="rId70" Type="http://schemas.openxmlformats.org/officeDocument/2006/relationships/oleObject" Target="embeddings/oleObject21.bin"/><Relationship Id="rId71" Type="http://schemas.openxmlformats.org/officeDocument/2006/relationships/image" Target="media/image37.wmf"/><Relationship Id="rId72" Type="http://schemas.openxmlformats.org/officeDocument/2006/relationships/oleObject" Target="embeddings/oleObject22.bin"/><Relationship Id="rId73" Type="http://schemas.openxmlformats.org/officeDocument/2006/relationships/image" Target="media/image38.wmf"/><Relationship Id="rId74" Type="http://schemas.openxmlformats.org/officeDocument/2006/relationships/oleObject" Target="embeddings/oleObject23.bin"/><Relationship Id="rId75" Type="http://schemas.openxmlformats.org/officeDocument/2006/relationships/image" Target="media/image39.wmf"/><Relationship Id="rId76" Type="http://schemas.openxmlformats.org/officeDocument/2006/relationships/oleObject" Target="embeddings/oleObject24.bin"/><Relationship Id="rId77" Type="http://schemas.openxmlformats.org/officeDocument/2006/relationships/image" Target="media/image40.wmf"/><Relationship Id="rId78" Type="http://schemas.openxmlformats.org/officeDocument/2006/relationships/oleObject" Target="embeddings/oleObject25.bin"/><Relationship Id="rId79" Type="http://schemas.openxmlformats.org/officeDocument/2006/relationships/image" Target="media/image41.wmf"/><Relationship Id="rId90" Type="http://schemas.openxmlformats.org/officeDocument/2006/relationships/oleObject" Target="embeddings/oleObject31.bin"/><Relationship Id="rId91" Type="http://schemas.openxmlformats.org/officeDocument/2006/relationships/image" Target="media/image47.wmf"/><Relationship Id="rId92" Type="http://schemas.openxmlformats.org/officeDocument/2006/relationships/oleObject" Target="embeddings/oleObject32.bin"/><Relationship Id="rId93" Type="http://schemas.openxmlformats.org/officeDocument/2006/relationships/image" Target="media/image48.wmf"/><Relationship Id="rId94" Type="http://schemas.openxmlformats.org/officeDocument/2006/relationships/oleObject" Target="embeddings/oleObject33.bin"/><Relationship Id="rId95" Type="http://schemas.openxmlformats.org/officeDocument/2006/relationships/image" Target="media/image49.png"/><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image" Target="media/image11.png"/><Relationship Id="rId21" Type="http://schemas.openxmlformats.org/officeDocument/2006/relationships/image" Target="file:///C:\Program%20Files\TI%20Education\TI%20InterActive!\TIIimagefile7308.gif" TargetMode="External"/><Relationship Id="rId22" Type="http://schemas.openxmlformats.org/officeDocument/2006/relationships/image" Target="media/image12.png"/><Relationship Id="rId23" Type="http://schemas.openxmlformats.org/officeDocument/2006/relationships/image" Target="file:///C:\Program%20Files\TI%20Education\TI%20InterActive!\TIIimagefile7664.gif" TargetMode="External"/><Relationship Id="rId24" Type="http://schemas.openxmlformats.org/officeDocument/2006/relationships/image" Target="media/image13.png"/><Relationship Id="rId25" Type="http://schemas.openxmlformats.org/officeDocument/2006/relationships/image" Target="file:///C:\Program%20Files\TI%20Education\TI%20InterActive!\TIIimagefile6071.gif" TargetMode="External"/><Relationship Id="rId26" Type="http://schemas.openxmlformats.org/officeDocument/2006/relationships/image" Target="media/image14.png"/><Relationship Id="rId27" Type="http://schemas.openxmlformats.org/officeDocument/2006/relationships/image" Target="file:///C:\Program%20Files\TI%20Education\TI%20InterActive!\TIIimagefile6877.gif" TargetMode="External"/><Relationship Id="rId28" Type="http://schemas.openxmlformats.org/officeDocument/2006/relationships/image" Target="media/image15.png"/><Relationship Id="rId29" Type="http://schemas.openxmlformats.org/officeDocument/2006/relationships/image" Target="file:///C:\Program%20Files\TI%20Education\TI%20InterActive!\TIIimagefile7308.gif" TargetMode="External"/><Relationship Id="rId40" Type="http://schemas.openxmlformats.org/officeDocument/2006/relationships/image" Target="media/image22.wmf"/><Relationship Id="rId41" Type="http://schemas.openxmlformats.org/officeDocument/2006/relationships/oleObject" Target="embeddings/oleObject7.bin"/><Relationship Id="rId42" Type="http://schemas.openxmlformats.org/officeDocument/2006/relationships/hyperlink" Target="http://allaboutfrogs.org" TargetMode="External"/><Relationship Id="rId43" Type="http://schemas.openxmlformats.org/officeDocument/2006/relationships/image" Target="media/image23.wmf"/><Relationship Id="rId44" Type="http://schemas.openxmlformats.org/officeDocument/2006/relationships/oleObject" Target="embeddings/oleObject8.bin"/><Relationship Id="rId45" Type="http://schemas.openxmlformats.org/officeDocument/2006/relationships/image" Target="media/image24.wmf"/><Relationship Id="rId46" Type="http://schemas.openxmlformats.org/officeDocument/2006/relationships/oleObject" Target="embeddings/oleObject9.bin"/><Relationship Id="rId47" Type="http://schemas.openxmlformats.org/officeDocument/2006/relationships/image" Target="media/image25.wmf"/><Relationship Id="rId48" Type="http://schemas.openxmlformats.org/officeDocument/2006/relationships/oleObject" Target="embeddings/oleObject10.bin"/><Relationship Id="rId49" Type="http://schemas.openxmlformats.org/officeDocument/2006/relationships/image" Target="media/image26.wmf"/><Relationship Id="rId60" Type="http://schemas.openxmlformats.org/officeDocument/2006/relationships/oleObject" Target="embeddings/oleObject16.bin"/><Relationship Id="rId61" Type="http://schemas.openxmlformats.org/officeDocument/2006/relationships/image" Target="media/image32.wmf"/><Relationship Id="rId62" Type="http://schemas.openxmlformats.org/officeDocument/2006/relationships/oleObject" Target="embeddings/oleObject17.bin"/><Relationship Id="rId63" Type="http://schemas.openxmlformats.org/officeDocument/2006/relationships/image" Target="media/image33.wmf"/><Relationship Id="rId64" Type="http://schemas.openxmlformats.org/officeDocument/2006/relationships/oleObject" Target="embeddings/oleObject18.bin"/><Relationship Id="rId65" Type="http://schemas.openxmlformats.org/officeDocument/2006/relationships/image" Target="media/image34.wmf"/><Relationship Id="rId66" Type="http://schemas.openxmlformats.org/officeDocument/2006/relationships/oleObject" Target="embeddings/oleObject19.bin"/><Relationship Id="rId67" Type="http://schemas.openxmlformats.org/officeDocument/2006/relationships/image" Target="media/image35.wmf"/><Relationship Id="rId68" Type="http://schemas.openxmlformats.org/officeDocument/2006/relationships/oleObject" Target="embeddings/oleObject20.bin"/><Relationship Id="rId69" Type="http://schemas.openxmlformats.org/officeDocument/2006/relationships/image" Target="media/image36.wmf"/><Relationship Id="rId80" Type="http://schemas.openxmlformats.org/officeDocument/2006/relationships/oleObject" Target="embeddings/oleObject26.bin"/><Relationship Id="rId81" Type="http://schemas.openxmlformats.org/officeDocument/2006/relationships/image" Target="media/image42.wmf"/><Relationship Id="rId82" Type="http://schemas.openxmlformats.org/officeDocument/2006/relationships/oleObject" Target="embeddings/oleObject27.bin"/><Relationship Id="rId83" Type="http://schemas.openxmlformats.org/officeDocument/2006/relationships/image" Target="media/image43.wmf"/><Relationship Id="rId84" Type="http://schemas.openxmlformats.org/officeDocument/2006/relationships/oleObject" Target="embeddings/oleObject28.bin"/><Relationship Id="rId85" Type="http://schemas.openxmlformats.org/officeDocument/2006/relationships/image" Target="media/image44.wmf"/><Relationship Id="rId86" Type="http://schemas.openxmlformats.org/officeDocument/2006/relationships/oleObject" Target="embeddings/oleObject29.bin"/><Relationship Id="rId87" Type="http://schemas.openxmlformats.org/officeDocument/2006/relationships/image" Target="media/image45.wmf"/><Relationship Id="rId88" Type="http://schemas.openxmlformats.org/officeDocument/2006/relationships/oleObject" Target="embeddings/oleObject30.bin"/><Relationship Id="rId89" Type="http://schemas.openxmlformats.org/officeDocument/2006/relationships/image" Target="media/image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36</Pages>
  <Words>3452</Words>
  <Characters>19681</Characters>
  <Application>Microsoft Macintosh Word</Application>
  <DocSecurity>0</DocSecurity>
  <Lines>164</Lines>
  <Paragraphs>46</Paragraphs>
  <ScaleCrop>false</ScaleCrop>
  <Company/>
  <LinksUpToDate>false</LinksUpToDate>
  <CharactersWithSpaces>23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p62</dc:creator>
  <cp:keywords/>
  <dc:description/>
  <cp:lastModifiedBy>mp62</cp:lastModifiedBy>
  <cp:revision>6</cp:revision>
  <dcterms:created xsi:type="dcterms:W3CDTF">2015-08-18T15:03:00Z</dcterms:created>
  <dcterms:modified xsi:type="dcterms:W3CDTF">2015-08-18T15:40:00Z</dcterms:modified>
</cp:coreProperties>
</file>